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1515F" w:rsidRDefault="0071515F" w:rsidP="0071515F">
      <w:r>
        <w:t xml:space="preserve">Subject: </w:t>
      </w:r>
      <w:r w:rsidRPr="005D7495">
        <w:t>Mathematics for Engineer</w:t>
      </w:r>
    </w:p>
    <w:p w:rsidR="0071515F" w:rsidRDefault="00C137E7" w:rsidP="0071515F">
      <w:r>
        <w:t xml:space="preserve">Quiz number: </w:t>
      </w:r>
      <w:r w:rsidR="0071515F">
        <w:t>1</w:t>
      </w:r>
    </w:p>
    <w:p w:rsidR="00C137E7" w:rsidRDefault="005E39CC" w:rsidP="00C137E7">
      <w:r>
        <w:t>Number of question:  15</w:t>
      </w:r>
    </w:p>
    <w:p w:rsidR="00C137E7" w:rsidRPr="00ED1C04" w:rsidRDefault="00C137E7" w:rsidP="00C137E7">
      <w:pPr>
        <w:rPr>
          <w:sz w:val="26"/>
          <w:szCs w:val="26"/>
        </w:rPr>
      </w:pPr>
      <w:r w:rsidRPr="00ED1C04">
        <w:rPr>
          <w:sz w:val="26"/>
          <w:szCs w:val="26"/>
        </w:rPr>
        <w:t>Structure:</w:t>
      </w:r>
    </w:p>
    <w:p w:rsidR="00C137E7" w:rsidRPr="00ED1C04" w:rsidRDefault="00C137E7" w:rsidP="00C137E7">
      <w:pPr>
        <w:numPr>
          <w:ilvl w:val="0"/>
          <w:numId w:val="6"/>
        </w:numPr>
        <w:spacing w:after="200" w:line="276" w:lineRule="auto"/>
        <w:rPr>
          <w:sz w:val="26"/>
          <w:szCs w:val="26"/>
        </w:rPr>
      </w:pPr>
      <w:r w:rsidRPr="00ED1C04">
        <w:rPr>
          <w:sz w:val="26"/>
          <w:szCs w:val="26"/>
        </w:rPr>
        <w:t>level 1</w:t>
      </w:r>
      <w:r>
        <w:rPr>
          <w:sz w:val="26"/>
          <w:szCs w:val="26"/>
        </w:rPr>
        <w:t>(</w:t>
      </w:r>
      <w:r w:rsidRPr="00ED1C04">
        <w:rPr>
          <w:sz w:val="26"/>
          <w:szCs w:val="26"/>
        </w:rPr>
        <w:t>knowledge &amp; comprehension)</w:t>
      </w:r>
      <w:r w:rsidR="005E39CC">
        <w:rPr>
          <w:sz w:val="26"/>
          <w:szCs w:val="26"/>
        </w:rPr>
        <w:t>: 3</w:t>
      </w:r>
      <w:r w:rsidRPr="00ED1C04">
        <w:rPr>
          <w:sz w:val="26"/>
          <w:szCs w:val="26"/>
        </w:rPr>
        <w:t xml:space="preserve">; </w:t>
      </w:r>
    </w:p>
    <w:p w:rsidR="00C137E7" w:rsidRPr="00C407FA" w:rsidRDefault="00C137E7" w:rsidP="00C137E7">
      <w:pPr>
        <w:numPr>
          <w:ilvl w:val="0"/>
          <w:numId w:val="6"/>
        </w:numPr>
        <w:spacing w:after="200" w:line="276" w:lineRule="auto"/>
        <w:rPr>
          <w:sz w:val="30"/>
        </w:rPr>
      </w:pPr>
      <w:r w:rsidRPr="00C407FA">
        <w:rPr>
          <w:sz w:val="26"/>
          <w:szCs w:val="26"/>
        </w:rPr>
        <w:t>level 2 (application &amp; analysis)</w:t>
      </w:r>
      <w:r w:rsidR="005E39CC">
        <w:rPr>
          <w:sz w:val="26"/>
          <w:szCs w:val="26"/>
        </w:rPr>
        <w:t>: 9</w:t>
      </w:r>
      <w:r w:rsidRPr="00C407FA">
        <w:rPr>
          <w:sz w:val="26"/>
          <w:szCs w:val="26"/>
        </w:rPr>
        <w:t xml:space="preserve">; </w:t>
      </w:r>
    </w:p>
    <w:p w:rsidR="00C137E7" w:rsidRPr="00C407FA" w:rsidRDefault="00C137E7" w:rsidP="00C137E7">
      <w:pPr>
        <w:numPr>
          <w:ilvl w:val="0"/>
          <w:numId w:val="6"/>
        </w:numPr>
        <w:spacing w:after="200" w:line="276" w:lineRule="auto"/>
        <w:rPr>
          <w:sz w:val="30"/>
        </w:rPr>
      </w:pPr>
      <w:r>
        <w:rPr>
          <w:sz w:val="26"/>
          <w:szCs w:val="26"/>
        </w:rPr>
        <w:t>l</w:t>
      </w:r>
      <w:r w:rsidRPr="00C407FA">
        <w:rPr>
          <w:sz w:val="26"/>
          <w:szCs w:val="26"/>
        </w:rPr>
        <w:t>evel 3 (synthesis &amp; evaluation)</w:t>
      </w:r>
      <w:r w:rsidR="005E39CC">
        <w:rPr>
          <w:sz w:val="26"/>
          <w:szCs w:val="26"/>
        </w:rPr>
        <w:t>: 3</w:t>
      </w:r>
      <w:r w:rsidRPr="00C407FA">
        <w:rPr>
          <w:sz w:val="26"/>
          <w:szCs w:val="26"/>
        </w:rPr>
        <w:t>.</w:t>
      </w:r>
    </w:p>
    <w:p w:rsidR="00C137E7" w:rsidRDefault="00C137E7" w:rsidP="0071515F">
      <w:r>
        <w:t>Time: 30’.</w:t>
      </w:r>
    </w:p>
    <w:p w:rsidR="00BF4B56" w:rsidRPr="0037264E" w:rsidRDefault="00BF4B56"/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7"/>
        <w:gridCol w:w="7323"/>
      </w:tblGrid>
      <w:tr w:rsidR="00375C8F" w:rsidRPr="0037264E">
        <w:tc>
          <w:tcPr>
            <w:tcW w:w="2077" w:type="dxa"/>
          </w:tcPr>
          <w:p w:rsidR="00375C8F" w:rsidRPr="0037264E" w:rsidRDefault="00691DD9" w:rsidP="00D724AE">
            <w:r w:rsidRPr="0037264E">
              <w:t>QN=1</w:t>
            </w:r>
          </w:p>
        </w:tc>
        <w:tc>
          <w:tcPr>
            <w:tcW w:w="7323" w:type="dxa"/>
            <w:vAlign w:val="center"/>
          </w:tcPr>
          <w:p w:rsidR="00243940" w:rsidRPr="00D56270" w:rsidRDefault="006C2283" w:rsidP="00243940">
            <w:pPr>
              <w:pStyle w:val="ListParagraph"/>
              <w:widowControl w:val="0"/>
              <w:autoSpaceDE w:val="0"/>
              <w:autoSpaceDN w:val="0"/>
              <w:adjustRightInd w:val="0"/>
              <w:spacing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sz w:val="26"/>
                <w:szCs w:val="26"/>
              </w:rPr>
              <w:t>(L</w:t>
            </w:r>
            <w:r w:rsidRPr="00C407FA">
              <w:rPr>
                <w:sz w:val="26"/>
                <w:szCs w:val="26"/>
              </w:rPr>
              <w:t xml:space="preserve">evel </w:t>
            </w:r>
            <w:r>
              <w:rPr>
                <w:sz w:val="26"/>
                <w:szCs w:val="26"/>
              </w:rPr>
              <w:t xml:space="preserve">1) </w:t>
            </w:r>
            <w:r w:rsidR="00243940" w:rsidRPr="00D56270">
              <w:rPr>
                <w:rFonts w:ascii="Times New Roman" w:hAnsi="Times New Roman"/>
                <w:sz w:val="20"/>
                <w:szCs w:val="20"/>
              </w:rPr>
              <w:t>Use the table to evaluate the expression</w:t>
            </w:r>
            <w:r w:rsidR="00E520CE" w:rsidRPr="00D56270">
              <w:rPr>
                <w:rFonts w:ascii="Times New Roman" w:hAnsi="Times New Roman"/>
                <w:noProof/>
                <w:position w:val="-10"/>
              </w:rPr>
              <w:object w:dxaOrig="9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9" type="#_x0000_t75" alt="" style="width:46.2pt;height:18pt;mso-width-percent:0;mso-height-percent:0;mso-width-percent:0;mso-height-percent:0" o:ole="">
                  <v:imagedata r:id="rId5" o:title=""/>
                </v:shape>
                <o:OLEObject Type="Embed" ProgID="Equation.DSMT4" ShapeID="_x0000_i1089" DrawAspect="Content" ObjectID="_1730115191" r:id="rId6"/>
              </w:object>
            </w:r>
            <w:r w:rsidR="00243940" w:rsidRPr="00D56270">
              <w:rPr>
                <w:rFonts w:ascii="Times New Roman" w:hAnsi="Times New Roman"/>
                <w:sz w:val="20"/>
                <w:szCs w:val="20"/>
              </w:rPr>
              <w:t>.</w:t>
            </w:r>
          </w:p>
          <w:tbl>
            <w:tblPr>
              <w:tblW w:w="0" w:type="auto"/>
              <w:tblInd w:w="17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1"/>
              <w:gridCol w:w="316"/>
              <w:gridCol w:w="316"/>
              <w:gridCol w:w="316"/>
              <w:gridCol w:w="316"/>
              <w:gridCol w:w="316"/>
              <w:gridCol w:w="316"/>
            </w:tblGrid>
            <w:tr w:rsidR="00243940" w:rsidRPr="00D56270" w:rsidTr="00DE6919">
              <w:trPr>
                <w:trHeight w:val="233"/>
              </w:trPr>
              <w:tc>
                <w:tcPr>
                  <w:tcW w:w="621" w:type="dxa"/>
                  <w:vAlign w:val="center"/>
                </w:tcPr>
                <w:p w:rsidR="00243940" w:rsidRPr="00D56270" w:rsidRDefault="00243940" w:rsidP="00DE6919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sz w:val="20"/>
                      <w:szCs w:val="20"/>
                    </w:rPr>
                  </w:pPr>
                  <w:r w:rsidRPr="00D56270">
                    <w:rPr>
                      <w:i/>
                      <w:iCs/>
                      <w:sz w:val="20"/>
                      <w:szCs w:val="20"/>
                    </w:rPr>
                    <w:t>x</w:t>
                  </w:r>
                </w:p>
              </w:tc>
              <w:tc>
                <w:tcPr>
                  <w:tcW w:w="316" w:type="dxa"/>
                  <w:vAlign w:val="center"/>
                </w:tcPr>
                <w:p w:rsidR="00243940" w:rsidRPr="00D56270" w:rsidRDefault="00243940" w:rsidP="00DE6919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sz w:val="20"/>
                      <w:szCs w:val="20"/>
                    </w:rPr>
                  </w:pPr>
                  <w:r w:rsidRPr="00D56270">
                    <w:rPr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316" w:type="dxa"/>
                  <w:vAlign w:val="center"/>
                </w:tcPr>
                <w:p w:rsidR="00243940" w:rsidRPr="00D56270" w:rsidRDefault="00243940" w:rsidP="00DE6919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sz w:val="20"/>
                      <w:szCs w:val="20"/>
                    </w:rPr>
                  </w:pPr>
                  <w:r w:rsidRPr="00D56270">
                    <w:rPr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316" w:type="dxa"/>
                  <w:vAlign w:val="center"/>
                </w:tcPr>
                <w:p w:rsidR="00243940" w:rsidRPr="00D56270" w:rsidRDefault="00243940" w:rsidP="00DE6919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sz w:val="20"/>
                      <w:szCs w:val="20"/>
                    </w:rPr>
                  </w:pPr>
                  <w:r w:rsidRPr="00D56270">
                    <w:rPr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316" w:type="dxa"/>
                  <w:vAlign w:val="center"/>
                </w:tcPr>
                <w:p w:rsidR="00243940" w:rsidRPr="00D56270" w:rsidRDefault="00243940" w:rsidP="00DE6919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sz w:val="20"/>
                      <w:szCs w:val="20"/>
                    </w:rPr>
                  </w:pPr>
                  <w:r w:rsidRPr="00D56270">
                    <w:rPr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316" w:type="dxa"/>
                  <w:vAlign w:val="center"/>
                </w:tcPr>
                <w:p w:rsidR="00243940" w:rsidRPr="00D56270" w:rsidRDefault="00243940" w:rsidP="00DE6919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sz w:val="20"/>
                      <w:szCs w:val="20"/>
                    </w:rPr>
                  </w:pPr>
                  <w:r w:rsidRPr="00D56270">
                    <w:rPr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316" w:type="dxa"/>
                  <w:vAlign w:val="center"/>
                </w:tcPr>
                <w:p w:rsidR="00243940" w:rsidRPr="00D56270" w:rsidRDefault="00243940" w:rsidP="00DE6919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sz w:val="20"/>
                      <w:szCs w:val="20"/>
                    </w:rPr>
                  </w:pPr>
                  <w:r w:rsidRPr="00D56270">
                    <w:rPr>
                      <w:sz w:val="20"/>
                      <w:szCs w:val="20"/>
                    </w:rPr>
                    <w:t>6</w:t>
                  </w:r>
                </w:p>
              </w:tc>
            </w:tr>
            <w:tr w:rsidR="00243940" w:rsidRPr="00D56270" w:rsidTr="00DE6919">
              <w:trPr>
                <w:trHeight w:val="288"/>
              </w:trPr>
              <w:tc>
                <w:tcPr>
                  <w:tcW w:w="621" w:type="dxa"/>
                  <w:vAlign w:val="center"/>
                </w:tcPr>
                <w:p w:rsidR="00243940" w:rsidRPr="00D56270" w:rsidRDefault="00E520CE" w:rsidP="00DE6919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sz w:val="20"/>
                      <w:szCs w:val="20"/>
                    </w:rPr>
                  </w:pPr>
                  <w:r w:rsidRPr="00D56270">
                    <w:rPr>
                      <w:noProof/>
                      <w:position w:val="-10"/>
                      <w:sz w:val="20"/>
                      <w:szCs w:val="20"/>
                    </w:rPr>
                    <w:object w:dxaOrig="460" w:dyaOrig="300">
                      <v:shape id="_x0000_i1088" type="#_x0000_t75" alt="" style="width:19pt;height:12.25pt;mso-width-percent:0;mso-height-percent:0;mso-width-percent:0;mso-height-percent:0" o:ole="">
                        <v:imagedata r:id="rId7" o:title=""/>
                      </v:shape>
                      <o:OLEObject Type="Embed" ProgID="Equation.DSMT4" ShapeID="_x0000_i1088" DrawAspect="Content" ObjectID="_1730115192" r:id="rId8"/>
                    </w:object>
                  </w:r>
                </w:p>
              </w:tc>
              <w:tc>
                <w:tcPr>
                  <w:tcW w:w="316" w:type="dxa"/>
                  <w:vAlign w:val="center"/>
                </w:tcPr>
                <w:p w:rsidR="00243940" w:rsidRPr="00D56270" w:rsidRDefault="00243940" w:rsidP="00DE6919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sz w:val="20"/>
                      <w:szCs w:val="20"/>
                    </w:rPr>
                  </w:pPr>
                  <w:r w:rsidRPr="00D56270">
                    <w:rPr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316" w:type="dxa"/>
                  <w:vAlign w:val="center"/>
                </w:tcPr>
                <w:p w:rsidR="00243940" w:rsidRPr="00D56270" w:rsidRDefault="00243940" w:rsidP="00DE6919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sz w:val="20"/>
                      <w:szCs w:val="20"/>
                    </w:rPr>
                  </w:pPr>
                  <w:r w:rsidRPr="00D56270">
                    <w:rPr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316" w:type="dxa"/>
                  <w:vAlign w:val="center"/>
                </w:tcPr>
                <w:p w:rsidR="00243940" w:rsidRPr="00D56270" w:rsidRDefault="00243940" w:rsidP="00DE6919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sz w:val="20"/>
                      <w:szCs w:val="20"/>
                    </w:rPr>
                  </w:pPr>
                  <w:r w:rsidRPr="00D56270">
                    <w:rPr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316" w:type="dxa"/>
                  <w:vAlign w:val="center"/>
                </w:tcPr>
                <w:p w:rsidR="00243940" w:rsidRPr="00D56270" w:rsidRDefault="00243940" w:rsidP="00DE6919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sz w:val="20"/>
                      <w:szCs w:val="20"/>
                    </w:rPr>
                  </w:pPr>
                  <w:r w:rsidRPr="00D56270">
                    <w:rPr>
                      <w:sz w:val="20"/>
                      <w:szCs w:val="20"/>
                    </w:rPr>
                    <w:t>0</w:t>
                  </w:r>
                </w:p>
              </w:tc>
              <w:tc>
                <w:tcPr>
                  <w:tcW w:w="316" w:type="dxa"/>
                  <w:vAlign w:val="center"/>
                </w:tcPr>
                <w:p w:rsidR="00243940" w:rsidRPr="00D56270" w:rsidRDefault="00243940" w:rsidP="00DE6919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sz w:val="20"/>
                      <w:szCs w:val="20"/>
                    </w:rPr>
                  </w:pPr>
                  <w:r w:rsidRPr="00D56270">
                    <w:rPr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316" w:type="dxa"/>
                  <w:vAlign w:val="center"/>
                </w:tcPr>
                <w:p w:rsidR="00243940" w:rsidRPr="00D56270" w:rsidRDefault="00243940" w:rsidP="00DE6919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sz w:val="20"/>
                      <w:szCs w:val="20"/>
                    </w:rPr>
                  </w:pPr>
                  <w:r w:rsidRPr="00D56270">
                    <w:rPr>
                      <w:sz w:val="20"/>
                      <w:szCs w:val="20"/>
                    </w:rPr>
                    <w:t>2</w:t>
                  </w:r>
                </w:p>
              </w:tc>
            </w:tr>
            <w:tr w:rsidR="00243940" w:rsidRPr="00D56270" w:rsidTr="00DE6919">
              <w:trPr>
                <w:trHeight w:val="254"/>
              </w:trPr>
              <w:tc>
                <w:tcPr>
                  <w:tcW w:w="621" w:type="dxa"/>
                  <w:vAlign w:val="center"/>
                </w:tcPr>
                <w:p w:rsidR="00243940" w:rsidRPr="00D56270" w:rsidRDefault="00E520CE" w:rsidP="00DE6919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sz w:val="20"/>
                      <w:szCs w:val="20"/>
                    </w:rPr>
                  </w:pPr>
                  <w:r w:rsidRPr="00D56270">
                    <w:rPr>
                      <w:noProof/>
                      <w:position w:val="-10"/>
                      <w:sz w:val="20"/>
                      <w:szCs w:val="20"/>
                    </w:rPr>
                    <w:object w:dxaOrig="440" w:dyaOrig="300">
                      <v:shape id="_x0000_i1087" type="#_x0000_t75" alt="" style="width:18.35pt;height:12.25pt;mso-width-percent:0;mso-height-percent:0;mso-width-percent:0;mso-height-percent:0" o:ole="">
                        <v:imagedata r:id="rId9" o:title=""/>
                      </v:shape>
                      <o:OLEObject Type="Embed" ProgID="Equation.DSMT4" ShapeID="_x0000_i1087" DrawAspect="Content" ObjectID="_1730115193" r:id="rId10"/>
                    </w:object>
                  </w:r>
                </w:p>
              </w:tc>
              <w:tc>
                <w:tcPr>
                  <w:tcW w:w="316" w:type="dxa"/>
                  <w:vAlign w:val="center"/>
                </w:tcPr>
                <w:p w:rsidR="00243940" w:rsidRPr="00D56270" w:rsidRDefault="00243940" w:rsidP="00DE6919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sz w:val="20"/>
                      <w:szCs w:val="20"/>
                    </w:rPr>
                  </w:pPr>
                  <w:r w:rsidRPr="00D56270">
                    <w:rPr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316" w:type="dxa"/>
                  <w:vAlign w:val="center"/>
                </w:tcPr>
                <w:p w:rsidR="00243940" w:rsidRPr="00D56270" w:rsidRDefault="00243940" w:rsidP="00DE6919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sz w:val="20"/>
                      <w:szCs w:val="20"/>
                    </w:rPr>
                  </w:pPr>
                  <w:r w:rsidRPr="00D56270">
                    <w:rPr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316" w:type="dxa"/>
                  <w:vAlign w:val="center"/>
                </w:tcPr>
                <w:p w:rsidR="00243940" w:rsidRPr="00D56270" w:rsidRDefault="00243940" w:rsidP="00DE6919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sz w:val="20"/>
                      <w:szCs w:val="20"/>
                    </w:rPr>
                  </w:pPr>
                  <w:r w:rsidRPr="00D56270">
                    <w:rPr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316" w:type="dxa"/>
                  <w:vAlign w:val="center"/>
                </w:tcPr>
                <w:p w:rsidR="00243940" w:rsidRPr="00D56270" w:rsidRDefault="00243940" w:rsidP="00DE6919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sz w:val="20"/>
                      <w:szCs w:val="20"/>
                    </w:rPr>
                  </w:pPr>
                  <w:r w:rsidRPr="00D56270">
                    <w:rPr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316" w:type="dxa"/>
                  <w:vAlign w:val="center"/>
                </w:tcPr>
                <w:p w:rsidR="00243940" w:rsidRPr="00D56270" w:rsidRDefault="00243940" w:rsidP="00DE6919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sz w:val="20"/>
                      <w:szCs w:val="20"/>
                    </w:rPr>
                  </w:pPr>
                  <w:r w:rsidRPr="00D56270">
                    <w:rPr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316" w:type="dxa"/>
                  <w:vAlign w:val="center"/>
                </w:tcPr>
                <w:p w:rsidR="00243940" w:rsidRPr="00D56270" w:rsidRDefault="00243940" w:rsidP="00DE6919">
                  <w:pPr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sz w:val="20"/>
                      <w:szCs w:val="20"/>
                    </w:rPr>
                  </w:pPr>
                  <w:r w:rsidRPr="00D56270">
                    <w:rPr>
                      <w:sz w:val="20"/>
                      <w:szCs w:val="20"/>
                    </w:rPr>
                    <w:t>6</w:t>
                  </w:r>
                </w:p>
              </w:tc>
            </w:tr>
          </w:tbl>
          <w:p w:rsidR="00375C8F" w:rsidRPr="0037264E" w:rsidRDefault="00375C8F" w:rsidP="003319CB">
            <w:pPr>
              <w:pStyle w:val="NoSpacing"/>
              <w:rPr>
                <w:sz w:val="24"/>
                <w:szCs w:val="24"/>
              </w:rPr>
            </w:pPr>
          </w:p>
        </w:tc>
      </w:tr>
      <w:tr w:rsidR="00243940" w:rsidRPr="0037264E" w:rsidTr="00DE6919">
        <w:tc>
          <w:tcPr>
            <w:tcW w:w="2077" w:type="dxa"/>
          </w:tcPr>
          <w:p w:rsidR="00243940" w:rsidRPr="0037264E" w:rsidRDefault="00243940" w:rsidP="006A41BF">
            <w:r w:rsidRPr="0037264E">
              <w:t>a.</w:t>
            </w:r>
          </w:p>
        </w:tc>
        <w:tc>
          <w:tcPr>
            <w:tcW w:w="7323" w:type="dxa"/>
          </w:tcPr>
          <w:p w:rsidR="00243940" w:rsidRPr="00D56270" w:rsidRDefault="00243940" w:rsidP="00DE6919">
            <w:r w:rsidRPr="00D56270">
              <w:t>2</w:t>
            </w:r>
          </w:p>
        </w:tc>
      </w:tr>
      <w:tr w:rsidR="00243940" w:rsidRPr="0037264E" w:rsidTr="00DE6919">
        <w:tc>
          <w:tcPr>
            <w:tcW w:w="2077" w:type="dxa"/>
          </w:tcPr>
          <w:p w:rsidR="00243940" w:rsidRPr="0037264E" w:rsidRDefault="00243940" w:rsidP="006A41BF">
            <w:r w:rsidRPr="0037264E">
              <w:t>b.</w:t>
            </w:r>
          </w:p>
        </w:tc>
        <w:tc>
          <w:tcPr>
            <w:tcW w:w="7323" w:type="dxa"/>
          </w:tcPr>
          <w:p w:rsidR="00243940" w:rsidRPr="00D56270" w:rsidRDefault="00243940" w:rsidP="00DE6919">
            <w:r w:rsidRPr="00D56270">
              <w:t>3</w:t>
            </w:r>
          </w:p>
        </w:tc>
      </w:tr>
      <w:tr w:rsidR="00243940" w:rsidRPr="0037264E" w:rsidTr="00DE6919">
        <w:tc>
          <w:tcPr>
            <w:tcW w:w="2077" w:type="dxa"/>
          </w:tcPr>
          <w:p w:rsidR="00243940" w:rsidRPr="0037264E" w:rsidRDefault="00243940" w:rsidP="006A41BF">
            <w:r w:rsidRPr="0037264E">
              <w:t>c.</w:t>
            </w:r>
          </w:p>
        </w:tc>
        <w:tc>
          <w:tcPr>
            <w:tcW w:w="7323" w:type="dxa"/>
          </w:tcPr>
          <w:p w:rsidR="00243940" w:rsidRPr="00D56270" w:rsidRDefault="00243940" w:rsidP="00DE6919">
            <w:r w:rsidRPr="00D56270">
              <w:t>1</w:t>
            </w:r>
          </w:p>
        </w:tc>
      </w:tr>
      <w:tr w:rsidR="00243940" w:rsidRPr="0037264E" w:rsidTr="00DE6919">
        <w:tc>
          <w:tcPr>
            <w:tcW w:w="2077" w:type="dxa"/>
          </w:tcPr>
          <w:p w:rsidR="00243940" w:rsidRPr="0037264E" w:rsidRDefault="00243940" w:rsidP="006A41BF">
            <w:r w:rsidRPr="0037264E">
              <w:t>d.</w:t>
            </w:r>
          </w:p>
        </w:tc>
        <w:tc>
          <w:tcPr>
            <w:tcW w:w="7323" w:type="dxa"/>
          </w:tcPr>
          <w:p w:rsidR="00243940" w:rsidRPr="00D56270" w:rsidRDefault="00243940" w:rsidP="00DE6919">
            <w:r w:rsidRPr="00D56270">
              <w:t>5</w:t>
            </w:r>
          </w:p>
        </w:tc>
      </w:tr>
      <w:tr w:rsidR="00243940" w:rsidRPr="0037264E">
        <w:tc>
          <w:tcPr>
            <w:tcW w:w="2077" w:type="dxa"/>
          </w:tcPr>
          <w:p w:rsidR="00243940" w:rsidRPr="0037264E" w:rsidRDefault="00243940" w:rsidP="006A41BF">
            <w:r w:rsidRPr="0037264E">
              <w:t>e.</w:t>
            </w:r>
          </w:p>
        </w:tc>
        <w:tc>
          <w:tcPr>
            <w:tcW w:w="7323" w:type="dxa"/>
          </w:tcPr>
          <w:p w:rsidR="00243940" w:rsidRPr="00D56270" w:rsidRDefault="00243940" w:rsidP="00DE6919">
            <w:r w:rsidRPr="00D56270">
              <w:t>0</w:t>
            </w:r>
          </w:p>
        </w:tc>
      </w:tr>
      <w:tr w:rsidR="00243940" w:rsidRPr="0037264E">
        <w:tc>
          <w:tcPr>
            <w:tcW w:w="2077" w:type="dxa"/>
          </w:tcPr>
          <w:p w:rsidR="00243940" w:rsidRPr="0037264E" w:rsidRDefault="00243940" w:rsidP="006A41BF">
            <w:r w:rsidRPr="0037264E">
              <w:t>f.</w:t>
            </w:r>
          </w:p>
        </w:tc>
        <w:tc>
          <w:tcPr>
            <w:tcW w:w="7323" w:type="dxa"/>
          </w:tcPr>
          <w:p w:rsidR="00243940" w:rsidRPr="0037264E" w:rsidRDefault="00243940" w:rsidP="006A41BF"/>
        </w:tc>
      </w:tr>
      <w:tr w:rsidR="00243940" w:rsidRPr="0037264E">
        <w:tc>
          <w:tcPr>
            <w:tcW w:w="2077" w:type="dxa"/>
          </w:tcPr>
          <w:p w:rsidR="00243940" w:rsidRPr="0037264E" w:rsidRDefault="00243940" w:rsidP="006A41BF">
            <w:r w:rsidRPr="0037264E">
              <w:t>ANS:</w:t>
            </w:r>
          </w:p>
        </w:tc>
        <w:tc>
          <w:tcPr>
            <w:tcW w:w="7323" w:type="dxa"/>
          </w:tcPr>
          <w:p w:rsidR="00243940" w:rsidRPr="0037264E" w:rsidRDefault="00243940" w:rsidP="003319CB">
            <w:r>
              <w:t>E</w:t>
            </w:r>
          </w:p>
        </w:tc>
      </w:tr>
      <w:tr w:rsidR="00243940" w:rsidRPr="0037264E">
        <w:tc>
          <w:tcPr>
            <w:tcW w:w="2077" w:type="dxa"/>
          </w:tcPr>
          <w:p w:rsidR="00243940" w:rsidRPr="0037264E" w:rsidRDefault="00243940" w:rsidP="006A41BF">
            <w:r w:rsidRPr="0037264E">
              <w:t>PTS:</w:t>
            </w:r>
          </w:p>
        </w:tc>
        <w:tc>
          <w:tcPr>
            <w:tcW w:w="7323" w:type="dxa"/>
          </w:tcPr>
          <w:p w:rsidR="00243940" w:rsidRPr="0037264E" w:rsidRDefault="00243940" w:rsidP="003319CB"/>
        </w:tc>
      </w:tr>
      <w:tr w:rsidR="00243940" w:rsidRPr="0037264E">
        <w:tc>
          <w:tcPr>
            <w:tcW w:w="2077" w:type="dxa"/>
          </w:tcPr>
          <w:p w:rsidR="00243940" w:rsidRPr="0037264E" w:rsidRDefault="00243940" w:rsidP="006A41BF">
            <w:r w:rsidRPr="0037264E">
              <w:t>CHAPTER:</w:t>
            </w:r>
          </w:p>
        </w:tc>
        <w:tc>
          <w:tcPr>
            <w:tcW w:w="7323" w:type="dxa"/>
          </w:tcPr>
          <w:p w:rsidR="00243940" w:rsidRPr="0037264E" w:rsidRDefault="00243940" w:rsidP="003319CB">
            <w:r w:rsidRPr="0037264E">
              <w:t>1</w:t>
            </w:r>
          </w:p>
        </w:tc>
      </w:tr>
      <w:tr w:rsidR="00243940" w:rsidRPr="0037264E">
        <w:tc>
          <w:tcPr>
            <w:tcW w:w="2077" w:type="dxa"/>
          </w:tcPr>
          <w:p w:rsidR="00243940" w:rsidRPr="0037264E" w:rsidRDefault="00243940" w:rsidP="006A41BF">
            <w:r w:rsidRPr="0037264E">
              <w:t>MIX CHOICES:</w:t>
            </w:r>
          </w:p>
        </w:tc>
        <w:tc>
          <w:tcPr>
            <w:tcW w:w="7323" w:type="dxa"/>
          </w:tcPr>
          <w:p w:rsidR="00243940" w:rsidRPr="0037264E" w:rsidRDefault="00243940" w:rsidP="006A41BF">
            <w:r w:rsidRPr="0037264E">
              <w:t>Yes</w:t>
            </w:r>
          </w:p>
        </w:tc>
      </w:tr>
    </w:tbl>
    <w:p w:rsidR="00C51D34" w:rsidRPr="0037264E" w:rsidRDefault="00C51D34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D724AE" w:rsidRPr="0037264E">
        <w:tc>
          <w:tcPr>
            <w:tcW w:w="2088" w:type="dxa"/>
          </w:tcPr>
          <w:p w:rsidR="00D724AE" w:rsidRPr="0037264E" w:rsidRDefault="00D724AE" w:rsidP="003319CB">
            <w:r w:rsidRPr="0037264E">
              <w:t>QN=</w:t>
            </w:r>
            <w:r w:rsidR="00691DD9" w:rsidRPr="0037264E">
              <w:t>2</w:t>
            </w:r>
          </w:p>
        </w:tc>
        <w:tc>
          <w:tcPr>
            <w:tcW w:w="7290" w:type="dxa"/>
          </w:tcPr>
          <w:p w:rsidR="00D724AE" w:rsidRPr="0037264E" w:rsidRDefault="006C2283" w:rsidP="003319CB">
            <w:r>
              <w:rPr>
                <w:sz w:val="26"/>
                <w:szCs w:val="26"/>
              </w:rPr>
              <w:t>(L</w:t>
            </w:r>
            <w:r w:rsidRPr="00C407FA">
              <w:rPr>
                <w:sz w:val="26"/>
                <w:szCs w:val="26"/>
              </w:rPr>
              <w:t>evel 2</w:t>
            </w:r>
            <w:r>
              <w:rPr>
                <w:sz w:val="26"/>
                <w:szCs w:val="26"/>
              </w:rPr>
              <w:t xml:space="preserve">) </w:t>
            </w:r>
            <w:r w:rsidR="00243940" w:rsidRPr="00D56270">
              <w:rPr>
                <w:sz w:val="20"/>
                <w:szCs w:val="20"/>
              </w:rPr>
              <w:t xml:space="preserve">In the function </w:t>
            </w:r>
            <w:r w:rsidR="00E520CE" w:rsidRPr="00D56270">
              <w:rPr>
                <w:noProof/>
                <w:position w:val="-10"/>
                <w:sz w:val="20"/>
                <w:szCs w:val="20"/>
              </w:rPr>
              <w:object w:dxaOrig="1540" w:dyaOrig="320">
                <v:shape id="_x0000_i1086" type="#_x0000_t75" alt="" style="width:76.75pt;height:15.95pt;mso-width-percent:0;mso-height-percent:0;mso-width-percent:0;mso-height-percent:0" o:ole="">
                  <v:imagedata r:id="rId11" o:title=""/>
                </v:shape>
                <o:OLEObject Type="Embed" ProgID="Equation.DSMT4" ShapeID="_x0000_i1086" DrawAspect="Content" ObjectID="_1730115194" r:id="rId12"/>
              </w:object>
            </w:r>
            <w:r w:rsidR="00243940" w:rsidRPr="00D56270">
              <w:rPr>
                <w:sz w:val="20"/>
                <w:szCs w:val="20"/>
              </w:rPr>
              <w:t xml:space="preserve"> what must be the coefficient b, if</w:t>
            </w:r>
            <w:r w:rsidR="00E520CE" w:rsidRPr="00D56270">
              <w:rPr>
                <w:noProof/>
                <w:position w:val="-10"/>
                <w:sz w:val="20"/>
                <w:szCs w:val="20"/>
              </w:rPr>
              <w:object w:dxaOrig="800" w:dyaOrig="300">
                <v:shape id="_x0000_i1085" type="#_x0000_t75" alt="" style="width:39.75pt;height:15.3pt;mso-width-percent:0;mso-height-percent:0;mso-width-percent:0;mso-height-percent:0" o:ole="">
                  <v:imagedata r:id="rId13" o:title=""/>
                </v:shape>
                <o:OLEObject Type="Embed" ProgID="Equation.DSMT4" ShapeID="_x0000_i1085" DrawAspect="Content" ObjectID="_1730115195" r:id="rId14"/>
              </w:object>
            </w:r>
          </w:p>
        </w:tc>
      </w:tr>
      <w:tr w:rsidR="00243940" w:rsidRPr="0037264E" w:rsidTr="00DE6919">
        <w:tc>
          <w:tcPr>
            <w:tcW w:w="2088" w:type="dxa"/>
          </w:tcPr>
          <w:p w:rsidR="00243940" w:rsidRPr="0037264E" w:rsidRDefault="00243940" w:rsidP="003319CB">
            <w:r w:rsidRPr="0037264E">
              <w:t>a.</w:t>
            </w:r>
          </w:p>
        </w:tc>
        <w:tc>
          <w:tcPr>
            <w:tcW w:w="7290" w:type="dxa"/>
          </w:tcPr>
          <w:p w:rsidR="00243940" w:rsidRPr="00D56270" w:rsidRDefault="00243940" w:rsidP="00DE6919">
            <w:r w:rsidRPr="00D56270">
              <w:t>-6</w:t>
            </w:r>
          </w:p>
        </w:tc>
      </w:tr>
      <w:tr w:rsidR="00243940" w:rsidRPr="0037264E" w:rsidTr="00DE6919">
        <w:tc>
          <w:tcPr>
            <w:tcW w:w="2088" w:type="dxa"/>
          </w:tcPr>
          <w:p w:rsidR="00243940" w:rsidRPr="0037264E" w:rsidRDefault="00243940" w:rsidP="003319CB">
            <w:r w:rsidRPr="0037264E">
              <w:t>b.</w:t>
            </w:r>
          </w:p>
        </w:tc>
        <w:tc>
          <w:tcPr>
            <w:tcW w:w="7290" w:type="dxa"/>
          </w:tcPr>
          <w:p w:rsidR="00243940" w:rsidRPr="00D56270" w:rsidRDefault="00243940" w:rsidP="00DE6919">
            <w:r w:rsidRPr="00D56270">
              <w:t>8</w:t>
            </w:r>
          </w:p>
        </w:tc>
      </w:tr>
      <w:tr w:rsidR="00243940" w:rsidRPr="0037264E" w:rsidTr="00DE6919">
        <w:tc>
          <w:tcPr>
            <w:tcW w:w="2088" w:type="dxa"/>
          </w:tcPr>
          <w:p w:rsidR="00243940" w:rsidRPr="0037264E" w:rsidRDefault="00243940" w:rsidP="003319CB">
            <w:r w:rsidRPr="0037264E">
              <w:t>c.</w:t>
            </w:r>
          </w:p>
        </w:tc>
        <w:tc>
          <w:tcPr>
            <w:tcW w:w="7290" w:type="dxa"/>
          </w:tcPr>
          <w:p w:rsidR="00243940" w:rsidRPr="00D56270" w:rsidRDefault="00243940" w:rsidP="00DE6919">
            <w:r w:rsidRPr="00D56270">
              <w:t>6</w:t>
            </w:r>
          </w:p>
        </w:tc>
      </w:tr>
      <w:tr w:rsidR="00243940" w:rsidRPr="0037264E">
        <w:tc>
          <w:tcPr>
            <w:tcW w:w="2088" w:type="dxa"/>
          </w:tcPr>
          <w:p w:rsidR="00243940" w:rsidRPr="0037264E" w:rsidRDefault="00243940" w:rsidP="003319CB">
            <w:r w:rsidRPr="0037264E">
              <w:t>d.</w:t>
            </w:r>
          </w:p>
        </w:tc>
        <w:tc>
          <w:tcPr>
            <w:tcW w:w="7290" w:type="dxa"/>
          </w:tcPr>
          <w:p w:rsidR="00243940" w:rsidRPr="00D56270" w:rsidRDefault="00243940" w:rsidP="00DE6919">
            <w:r w:rsidRPr="00D56270">
              <w:t>-8</w:t>
            </w:r>
          </w:p>
        </w:tc>
      </w:tr>
      <w:tr w:rsidR="00243940" w:rsidRPr="0037264E">
        <w:tc>
          <w:tcPr>
            <w:tcW w:w="2088" w:type="dxa"/>
          </w:tcPr>
          <w:p w:rsidR="00243940" w:rsidRPr="0037264E" w:rsidRDefault="00243940" w:rsidP="003319CB">
            <w:r w:rsidRPr="0037264E">
              <w:t>e.</w:t>
            </w:r>
          </w:p>
        </w:tc>
        <w:tc>
          <w:tcPr>
            <w:tcW w:w="7290" w:type="dxa"/>
          </w:tcPr>
          <w:p w:rsidR="00243940" w:rsidRPr="00D56270" w:rsidRDefault="00243940" w:rsidP="00DE6919">
            <w:r w:rsidRPr="00D56270">
              <w:t>1</w:t>
            </w:r>
          </w:p>
        </w:tc>
      </w:tr>
      <w:tr w:rsidR="00243940" w:rsidRPr="0037264E">
        <w:tc>
          <w:tcPr>
            <w:tcW w:w="2088" w:type="dxa"/>
          </w:tcPr>
          <w:p w:rsidR="00243940" w:rsidRPr="0037264E" w:rsidRDefault="00243940" w:rsidP="003319CB">
            <w:r w:rsidRPr="0037264E">
              <w:t>f.</w:t>
            </w:r>
          </w:p>
        </w:tc>
        <w:tc>
          <w:tcPr>
            <w:tcW w:w="7290" w:type="dxa"/>
          </w:tcPr>
          <w:p w:rsidR="00243940" w:rsidRPr="0037264E" w:rsidRDefault="00243940" w:rsidP="003319CB"/>
        </w:tc>
      </w:tr>
      <w:tr w:rsidR="00243940" w:rsidRPr="0037264E">
        <w:tc>
          <w:tcPr>
            <w:tcW w:w="2088" w:type="dxa"/>
          </w:tcPr>
          <w:p w:rsidR="00243940" w:rsidRPr="0037264E" w:rsidRDefault="00243940" w:rsidP="003319CB">
            <w:r w:rsidRPr="0037264E">
              <w:t>ANS:</w:t>
            </w:r>
          </w:p>
        </w:tc>
        <w:tc>
          <w:tcPr>
            <w:tcW w:w="7290" w:type="dxa"/>
          </w:tcPr>
          <w:p w:rsidR="00243940" w:rsidRPr="0037264E" w:rsidRDefault="00243940" w:rsidP="003319CB">
            <w:r>
              <w:t>C</w:t>
            </w:r>
          </w:p>
        </w:tc>
      </w:tr>
      <w:tr w:rsidR="00243940" w:rsidRPr="0037264E">
        <w:tc>
          <w:tcPr>
            <w:tcW w:w="2088" w:type="dxa"/>
          </w:tcPr>
          <w:p w:rsidR="00243940" w:rsidRPr="0037264E" w:rsidRDefault="00243940" w:rsidP="003319CB">
            <w:r w:rsidRPr="0037264E">
              <w:t>PTS:</w:t>
            </w:r>
          </w:p>
        </w:tc>
        <w:tc>
          <w:tcPr>
            <w:tcW w:w="7290" w:type="dxa"/>
          </w:tcPr>
          <w:p w:rsidR="00243940" w:rsidRPr="0037264E" w:rsidRDefault="00243940" w:rsidP="003319CB"/>
        </w:tc>
      </w:tr>
      <w:tr w:rsidR="00243940" w:rsidRPr="0037264E">
        <w:tc>
          <w:tcPr>
            <w:tcW w:w="2088" w:type="dxa"/>
          </w:tcPr>
          <w:p w:rsidR="00243940" w:rsidRPr="0037264E" w:rsidRDefault="00243940" w:rsidP="003319CB">
            <w:r w:rsidRPr="0037264E">
              <w:t>CHAPTER:</w:t>
            </w:r>
          </w:p>
        </w:tc>
        <w:tc>
          <w:tcPr>
            <w:tcW w:w="7290" w:type="dxa"/>
          </w:tcPr>
          <w:p w:rsidR="00243940" w:rsidRPr="0037264E" w:rsidRDefault="00243940" w:rsidP="003319CB">
            <w:r w:rsidRPr="0037264E">
              <w:t>1</w:t>
            </w:r>
          </w:p>
        </w:tc>
      </w:tr>
      <w:tr w:rsidR="00243940" w:rsidRPr="0037264E">
        <w:tc>
          <w:tcPr>
            <w:tcW w:w="2088" w:type="dxa"/>
          </w:tcPr>
          <w:p w:rsidR="00243940" w:rsidRPr="0037264E" w:rsidRDefault="00243940" w:rsidP="003319CB">
            <w:r w:rsidRPr="0037264E">
              <w:t>MIX CHOICES:</w:t>
            </w:r>
          </w:p>
        </w:tc>
        <w:tc>
          <w:tcPr>
            <w:tcW w:w="7290" w:type="dxa"/>
          </w:tcPr>
          <w:p w:rsidR="00243940" w:rsidRPr="0037264E" w:rsidRDefault="00243940" w:rsidP="003319CB">
            <w:r w:rsidRPr="0037264E">
              <w:t>Yes</w:t>
            </w:r>
          </w:p>
        </w:tc>
      </w:tr>
    </w:tbl>
    <w:p w:rsidR="00D724AE" w:rsidRPr="0037264E" w:rsidRDefault="00D724AE" w:rsidP="00D724AE"/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7"/>
        <w:gridCol w:w="7323"/>
      </w:tblGrid>
      <w:tr w:rsidR="00D724AE" w:rsidRPr="0037264E">
        <w:tc>
          <w:tcPr>
            <w:tcW w:w="2077" w:type="dxa"/>
          </w:tcPr>
          <w:p w:rsidR="00D724AE" w:rsidRPr="0037264E" w:rsidRDefault="00D724AE" w:rsidP="003319CB">
            <w:r w:rsidRPr="0037264E">
              <w:t>QN=</w:t>
            </w:r>
            <w:r w:rsidR="00691DD9" w:rsidRPr="0037264E">
              <w:t>3</w:t>
            </w:r>
          </w:p>
        </w:tc>
        <w:tc>
          <w:tcPr>
            <w:tcW w:w="7323" w:type="dxa"/>
          </w:tcPr>
          <w:p w:rsidR="00243940" w:rsidRPr="00D56270" w:rsidRDefault="006C2283" w:rsidP="00243940">
            <w:pPr>
              <w:widowControl w:val="0"/>
              <w:autoSpaceDE w:val="0"/>
              <w:autoSpaceDN w:val="0"/>
              <w:adjustRightInd w:val="0"/>
              <w:ind w:left="-270" w:firstLine="270"/>
              <w:rPr>
                <w:sz w:val="20"/>
                <w:szCs w:val="20"/>
              </w:rPr>
            </w:pPr>
            <w:r>
              <w:rPr>
                <w:sz w:val="26"/>
                <w:szCs w:val="26"/>
              </w:rPr>
              <w:t>(L</w:t>
            </w:r>
            <w:r w:rsidRPr="00C407FA">
              <w:rPr>
                <w:sz w:val="26"/>
                <w:szCs w:val="26"/>
              </w:rPr>
              <w:t>evel 2</w:t>
            </w:r>
            <w:r>
              <w:rPr>
                <w:sz w:val="26"/>
                <w:szCs w:val="26"/>
              </w:rPr>
              <w:t xml:space="preserve">) </w:t>
            </w:r>
            <w:r w:rsidR="00243940" w:rsidRPr="00D56270">
              <w:rPr>
                <w:sz w:val="20"/>
                <w:szCs w:val="20"/>
              </w:rPr>
              <w:t>Find</w:t>
            </w:r>
            <w:r w:rsidR="00E520CE" w:rsidRPr="00D56270">
              <w:rPr>
                <w:noProof/>
                <w:position w:val="-10"/>
                <w:sz w:val="20"/>
                <w:szCs w:val="20"/>
              </w:rPr>
              <w:object w:dxaOrig="560" w:dyaOrig="300">
                <v:shape id="_x0000_i1084" type="#_x0000_t75" alt="" style="width:28.2pt;height:15.3pt;mso-width-percent:0;mso-height-percent:0;mso-width-percent:0;mso-height-percent:0" o:ole="">
                  <v:imagedata r:id="rId15" o:title=""/>
                </v:shape>
                <o:OLEObject Type="Embed" ProgID="Equation.DSMT4" ShapeID="_x0000_i1084" DrawAspect="Content" ObjectID="_1730115196" r:id="rId16"/>
              </w:object>
            </w:r>
            <w:r w:rsidR="00243940" w:rsidRPr="00D56270">
              <w:rPr>
                <w:sz w:val="20"/>
                <w:szCs w:val="20"/>
              </w:rPr>
              <w:t xml:space="preserve"> </w:t>
            </w:r>
          </w:p>
          <w:p w:rsidR="00243940" w:rsidRPr="00D56270" w:rsidRDefault="00E520CE" w:rsidP="0024394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D56270">
              <w:rPr>
                <w:noProof/>
                <w:position w:val="-10"/>
                <w:sz w:val="20"/>
                <w:szCs w:val="20"/>
              </w:rPr>
              <w:object w:dxaOrig="2020" w:dyaOrig="380">
                <v:shape id="_x0000_i1083" type="#_x0000_t75" alt="" style="width:100.85pt;height:18.7pt;mso-width-percent:0;mso-height-percent:0;mso-width-percent:0;mso-height-percent:0" o:ole="">
                  <v:imagedata r:id="rId17" o:title=""/>
                </v:shape>
                <o:OLEObject Type="Embed" ProgID="Equation.DSMT4" ShapeID="_x0000_i1083" DrawAspect="Content" ObjectID="_1730115197" r:id="rId18"/>
              </w:object>
            </w:r>
          </w:p>
          <w:p w:rsidR="00D724AE" w:rsidRPr="0037264E" w:rsidRDefault="00E520CE" w:rsidP="00243940">
            <w:r w:rsidRPr="00D56270">
              <w:rPr>
                <w:noProof/>
                <w:position w:val="-10"/>
                <w:sz w:val="20"/>
                <w:szCs w:val="20"/>
              </w:rPr>
              <w:object w:dxaOrig="1960" w:dyaOrig="380">
                <v:shape id="_x0000_i1082" type="#_x0000_t75" alt="" style="width:97.8pt;height:18.7pt;mso-width-percent:0;mso-height-percent:0;mso-width-percent:0;mso-height-percent:0" o:ole="">
                  <v:imagedata r:id="rId19" o:title=""/>
                </v:shape>
                <o:OLEObject Type="Embed" ProgID="Equation.DSMT4" ShapeID="_x0000_i1082" DrawAspect="Content" ObjectID="_1730115198" r:id="rId20"/>
              </w:object>
            </w:r>
          </w:p>
        </w:tc>
      </w:tr>
      <w:tr w:rsidR="00243940" w:rsidRPr="0037264E" w:rsidTr="00DE6919">
        <w:tc>
          <w:tcPr>
            <w:tcW w:w="2077" w:type="dxa"/>
          </w:tcPr>
          <w:p w:rsidR="00243940" w:rsidRPr="0037264E" w:rsidRDefault="00243940" w:rsidP="003319CB">
            <w:r w:rsidRPr="0037264E">
              <w:t>a.</w:t>
            </w:r>
          </w:p>
        </w:tc>
        <w:tc>
          <w:tcPr>
            <w:tcW w:w="7323" w:type="dxa"/>
          </w:tcPr>
          <w:p w:rsidR="00243940" w:rsidRPr="00D56270" w:rsidRDefault="00E520CE" w:rsidP="00DE6919">
            <w:r w:rsidRPr="00D56270">
              <w:rPr>
                <w:noProof/>
                <w:position w:val="-14"/>
                <w:sz w:val="20"/>
                <w:szCs w:val="20"/>
              </w:rPr>
              <w:object w:dxaOrig="2480" w:dyaOrig="420">
                <v:shape id="_x0000_i1081" type="#_x0000_t75" alt="" style="width:123.95pt;height:21.05pt;mso-width-percent:0;mso-height-percent:0;mso-width-percent:0;mso-height-percent:0" o:ole="">
                  <v:imagedata r:id="rId21" o:title=""/>
                </v:shape>
                <o:OLEObject Type="Embed" ProgID="Equation.DSMT4" ShapeID="_x0000_i1081" DrawAspect="Content" ObjectID="_1730115199" r:id="rId22"/>
              </w:object>
            </w:r>
          </w:p>
        </w:tc>
      </w:tr>
      <w:tr w:rsidR="00243940" w:rsidRPr="0037264E" w:rsidTr="00DE6919">
        <w:tc>
          <w:tcPr>
            <w:tcW w:w="2077" w:type="dxa"/>
          </w:tcPr>
          <w:p w:rsidR="00243940" w:rsidRPr="0037264E" w:rsidRDefault="00243940" w:rsidP="003319CB">
            <w:r w:rsidRPr="0037264E">
              <w:t>b.</w:t>
            </w:r>
          </w:p>
        </w:tc>
        <w:tc>
          <w:tcPr>
            <w:tcW w:w="7323" w:type="dxa"/>
          </w:tcPr>
          <w:p w:rsidR="00243940" w:rsidRPr="00D56270" w:rsidRDefault="00E520CE" w:rsidP="00DE6919">
            <w:r w:rsidRPr="00D56270">
              <w:rPr>
                <w:noProof/>
                <w:position w:val="-14"/>
                <w:sz w:val="20"/>
                <w:szCs w:val="20"/>
              </w:rPr>
              <w:object w:dxaOrig="2700" w:dyaOrig="420">
                <v:shape id="_x0000_i1080" type="#_x0000_t75" alt="" style="width:135.15pt;height:21.05pt;mso-width-percent:0;mso-height-percent:0;mso-width-percent:0;mso-height-percent:0" o:ole="">
                  <v:imagedata r:id="rId23" o:title=""/>
                </v:shape>
                <o:OLEObject Type="Embed" ProgID="Equation.DSMT4" ShapeID="_x0000_i1080" DrawAspect="Content" ObjectID="_1730115200" r:id="rId24"/>
              </w:object>
            </w:r>
          </w:p>
        </w:tc>
      </w:tr>
      <w:tr w:rsidR="00243940" w:rsidRPr="0037264E" w:rsidTr="00DE6919">
        <w:tc>
          <w:tcPr>
            <w:tcW w:w="2077" w:type="dxa"/>
          </w:tcPr>
          <w:p w:rsidR="00243940" w:rsidRPr="0037264E" w:rsidRDefault="00243940" w:rsidP="003319CB">
            <w:r w:rsidRPr="0037264E">
              <w:t>c.</w:t>
            </w:r>
          </w:p>
        </w:tc>
        <w:tc>
          <w:tcPr>
            <w:tcW w:w="7323" w:type="dxa"/>
          </w:tcPr>
          <w:p w:rsidR="00243940" w:rsidRPr="00D56270" w:rsidRDefault="00E520CE" w:rsidP="00DE6919">
            <w:r w:rsidRPr="00D56270">
              <w:rPr>
                <w:noProof/>
                <w:position w:val="-10"/>
                <w:sz w:val="20"/>
                <w:szCs w:val="20"/>
              </w:rPr>
              <w:object w:dxaOrig="1939" w:dyaOrig="340">
                <v:shape id="_x0000_i1079" type="#_x0000_t75" alt="" style="width:97.15pt;height:17pt;mso-width-percent:0;mso-height-percent:0;mso-width-percent:0;mso-height-percent:0" o:ole="">
                  <v:imagedata r:id="rId25" o:title=""/>
                </v:shape>
                <o:OLEObject Type="Embed" ProgID="Equation.DSMT4" ShapeID="_x0000_i1079" DrawAspect="Content" ObjectID="_1730115201" r:id="rId26"/>
              </w:object>
            </w:r>
          </w:p>
        </w:tc>
      </w:tr>
      <w:tr w:rsidR="00243940" w:rsidRPr="0037264E" w:rsidTr="00DE6919">
        <w:tc>
          <w:tcPr>
            <w:tcW w:w="2077" w:type="dxa"/>
          </w:tcPr>
          <w:p w:rsidR="00243940" w:rsidRPr="0037264E" w:rsidRDefault="00243940" w:rsidP="003319CB">
            <w:r w:rsidRPr="0037264E">
              <w:t>d.</w:t>
            </w:r>
          </w:p>
        </w:tc>
        <w:tc>
          <w:tcPr>
            <w:tcW w:w="7323" w:type="dxa"/>
          </w:tcPr>
          <w:p w:rsidR="00243940" w:rsidRPr="00D56270" w:rsidRDefault="00E520CE" w:rsidP="00DE6919">
            <w:r w:rsidRPr="00D56270">
              <w:rPr>
                <w:noProof/>
                <w:position w:val="-10"/>
                <w:sz w:val="20"/>
                <w:szCs w:val="20"/>
              </w:rPr>
              <w:object w:dxaOrig="1740" w:dyaOrig="340">
                <v:shape id="_x0000_i1078" type="#_x0000_t75" alt="" style="width:87.3pt;height:17pt;mso-width-percent:0;mso-height-percent:0;mso-width-percent:0;mso-height-percent:0" o:ole="">
                  <v:imagedata r:id="rId27" o:title=""/>
                </v:shape>
                <o:OLEObject Type="Embed" ProgID="Equation.DSMT4" ShapeID="_x0000_i1078" DrawAspect="Content" ObjectID="_1730115202" r:id="rId28"/>
              </w:object>
            </w:r>
          </w:p>
        </w:tc>
      </w:tr>
      <w:tr w:rsidR="00243940" w:rsidRPr="0037264E" w:rsidTr="00DE6919">
        <w:tc>
          <w:tcPr>
            <w:tcW w:w="2077" w:type="dxa"/>
          </w:tcPr>
          <w:p w:rsidR="00243940" w:rsidRPr="0037264E" w:rsidRDefault="00243940" w:rsidP="003319CB">
            <w:r w:rsidRPr="0037264E">
              <w:lastRenderedPageBreak/>
              <w:t>e.</w:t>
            </w:r>
          </w:p>
        </w:tc>
        <w:tc>
          <w:tcPr>
            <w:tcW w:w="7323" w:type="dxa"/>
          </w:tcPr>
          <w:p w:rsidR="00243940" w:rsidRPr="00D56270" w:rsidRDefault="00E520CE" w:rsidP="00DE6919">
            <w:r w:rsidRPr="00D56270">
              <w:rPr>
                <w:noProof/>
                <w:position w:val="-10"/>
                <w:sz w:val="20"/>
                <w:szCs w:val="20"/>
              </w:rPr>
              <w:object w:dxaOrig="1920" w:dyaOrig="340">
                <v:shape id="_x0000_i1077" type="#_x0000_t75" alt="" style="width:96.1pt;height:17pt;mso-width-percent:0;mso-height-percent:0;mso-width-percent:0;mso-height-percent:0" o:ole="">
                  <v:imagedata r:id="rId29" o:title=""/>
                </v:shape>
                <o:OLEObject Type="Embed" ProgID="Equation.DSMT4" ShapeID="_x0000_i1077" DrawAspect="Content" ObjectID="_1730115203" r:id="rId30"/>
              </w:object>
            </w:r>
          </w:p>
        </w:tc>
      </w:tr>
      <w:tr w:rsidR="00243940" w:rsidRPr="0037264E">
        <w:tc>
          <w:tcPr>
            <w:tcW w:w="2077" w:type="dxa"/>
          </w:tcPr>
          <w:p w:rsidR="00243940" w:rsidRPr="0037264E" w:rsidRDefault="00243940" w:rsidP="003319CB">
            <w:r w:rsidRPr="0037264E">
              <w:t>f.</w:t>
            </w:r>
          </w:p>
        </w:tc>
        <w:tc>
          <w:tcPr>
            <w:tcW w:w="7323" w:type="dxa"/>
          </w:tcPr>
          <w:p w:rsidR="00243940" w:rsidRPr="0037264E" w:rsidRDefault="00243940" w:rsidP="003319CB"/>
        </w:tc>
      </w:tr>
      <w:tr w:rsidR="00243940" w:rsidRPr="0037264E">
        <w:tc>
          <w:tcPr>
            <w:tcW w:w="2077" w:type="dxa"/>
          </w:tcPr>
          <w:p w:rsidR="00243940" w:rsidRPr="0037264E" w:rsidRDefault="00243940" w:rsidP="003319CB">
            <w:r w:rsidRPr="0037264E">
              <w:t>ANS:</w:t>
            </w:r>
          </w:p>
        </w:tc>
        <w:tc>
          <w:tcPr>
            <w:tcW w:w="7323" w:type="dxa"/>
          </w:tcPr>
          <w:p w:rsidR="00243940" w:rsidRPr="0037264E" w:rsidRDefault="00243940" w:rsidP="003319CB">
            <w:r>
              <w:t>B</w:t>
            </w:r>
          </w:p>
        </w:tc>
      </w:tr>
      <w:tr w:rsidR="00243940" w:rsidRPr="0037264E">
        <w:tc>
          <w:tcPr>
            <w:tcW w:w="2077" w:type="dxa"/>
          </w:tcPr>
          <w:p w:rsidR="00243940" w:rsidRPr="0037264E" w:rsidRDefault="00243940" w:rsidP="003319CB">
            <w:r w:rsidRPr="0037264E">
              <w:t>PTS:</w:t>
            </w:r>
          </w:p>
        </w:tc>
        <w:tc>
          <w:tcPr>
            <w:tcW w:w="7323" w:type="dxa"/>
          </w:tcPr>
          <w:p w:rsidR="00243940" w:rsidRPr="0037264E" w:rsidRDefault="00243940" w:rsidP="003319CB"/>
        </w:tc>
      </w:tr>
      <w:tr w:rsidR="00243940" w:rsidRPr="0037264E">
        <w:tc>
          <w:tcPr>
            <w:tcW w:w="2077" w:type="dxa"/>
          </w:tcPr>
          <w:p w:rsidR="00243940" w:rsidRPr="0037264E" w:rsidRDefault="00243940" w:rsidP="003319CB">
            <w:r w:rsidRPr="0037264E">
              <w:t>CHAPTER:</w:t>
            </w:r>
          </w:p>
        </w:tc>
        <w:tc>
          <w:tcPr>
            <w:tcW w:w="7323" w:type="dxa"/>
          </w:tcPr>
          <w:p w:rsidR="00243940" w:rsidRPr="0037264E" w:rsidRDefault="00243940" w:rsidP="003319CB">
            <w:r w:rsidRPr="0037264E">
              <w:t>1</w:t>
            </w:r>
          </w:p>
        </w:tc>
      </w:tr>
      <w:tr w:rsidR="00243940" w:rsidRPr="0037264E">
        <w:tc>
          <w:tcPr>
            <w:tcW w:w="2077" w:type="dxa"/>
          </w:tcPr>
          <w:p w:rsidR="00243940" w:rsidRPr="0037264E" w:rsidRDefault="00243940" w:rsidP="003319CB">
            <w:r w:rsidRPr="0037264E">
              <w:t>MIX CHOICES:</w:t>
            </w:r>
          </w:p>
        </w:tc>
        <w:tc>
          <w:tcPr>
            <w:tcW w:w="7323" w:type="dxa"/>
          </w:tcPr>
          <w:p w:rsidR="00243940" w:rsidRPr="0037264E" w:rsidRDefault="00243940" w:rsidP="003319CB">
            <w:r w:rsidRPr="0037264E">
              <w:t>Yes</w:t>
            </w:r>
          </w:p>
        </w:tc>
      </w:tr>
    </w:tbl>
    <w:p w:rsidR="00D724AE" w:rsidRPr="0037264E" w:rsidRDefault="00D724AE" w:rsidP="00D724AE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D724AE" w:rsidRPr="0037264E">
        <w:tc>
          <w:tcPr>
            <w:tcW w:w="2088" w:type="dxa"/>
          </w:tcPr>
          <w:p w:rsidR="00D724AE" w:rsidRPr="0037264E" w:rsidRDefault="00D724AE" w:rsidP="003319CB">
            <w:r w:rsidRPr="0037264E">
              <w:t>QN=</w:t>
            </w:r>
            <w:r w:rsidR="00691DD9" w:rsidRPr="0037264E">
              <w:t>4</w:t>
            </w:r>
          </w:p>
        </w:tc>
        <w:tc>
          <w:tcPr>
            <w:tcW w:w="7290" w:type="dxa"/>
          </w:tcPr>
          <w:p w:rsidR="00243940" w:rsidRPr="00D56270" w:rsidRDefault="006C2283" w:rsidP="00243940">
            <w:pPr>
              <w:widowControl w:val="0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200" w:line="276" w:lineRule="auto"/>
              <w:ind w:hanging="900"/>
              <w:rPr>
                <w:sz w:val="20"/>
                <w:szCs w:val="20"/>
              </w:rPr>
            </w:pPr>
            <w:r>
              <w:rPr>
                <w:sz w:val="26"/>
                <w:szCs w:val="26"/>
              </w:rPr>
              <w:t>(L</w:t>
            </w:r>
            <w:r w:rsidRPr="00C407FA">
              <w:rPr>
                <w:sz w:val="26"/>
                <w:szCs w:val="26"/>
              </w:rPr>
              <w:t>evel 2</w:t>
            </w:r>
            <w:r>
              <w:rPr>
                <w:sz w:val="26"/>
                <w:szCs w:val="26"/>
              </w:rPr>
              <w:t xml:space="preserve">) </w:t>
            </w:r>
            <w:r w:rsidR="00243940" w:rsidRPr="00D56270">
              <w:rPr>
                <w:sz w:val="20"/>
                <w:szCs w:val="20"/>
              </w:rPr>
              <w:t>Find the range of the function.</w:t>
            </w:r>
          </w:p>
          <w:p w:rsidR="00D724AE" w:rsidRPr="00243940" w:rsidRDefault="00243940" w:rsidP="003319CB">
            <w:pPr>
              <w:rPr>
                <w:sz w:val="20"/>
                <w:szCs w:val="20"/>
              </w:rPr>
            </w:pPr>
            <w:r w:rsidRPr="00D56270">
              <w:rPr>
                <w:sz w:val="20"/>
                <w:szCs w:val="20"/>
              </w:rPr>
              <w:t xml:space="preserve"> </w:t>
            </w:r>
            <w:r w:rsidR="00E520CE" w:rsidRPr="00D56270">
              <w:rPr>
                <w:noProof/>
                <w:position w:val="-10"/>
                <w:sz w:val="20"/>
                <w:szCs w:val="20"/>
              </w:rPr>
              <w:object w:dxaOrig="1359" w:dyaOrig="400">
                <v:shape id="_x0000_i1076" type="#_x0000_t75" alt="" style="width:67.9pt;height:20.05pt;mso-width-percent:0;mso-height-percent:0;mso-width-percent:0;mso-height-percent:0" o:ole="">
                  <v:imagedata r:id="rId31" o:title=""/>
                </v:shape>
                <o:OLEObject Type="Embed" ProgID="Equation.DSMT4" ShapeID="_x0000_i1076" DrawAspect="Content" ObjectID="_1730115204" r:id="rId32"/>
              </w:object>
            </w:r>
          </w:p>
        </w:tc>
      </w:tr>
      <w:tr w:rsidR="00243940" w:rsidRPr="0037264E" w:rsidTr="00DE6919">
        <w:tc>
          <w:tcPr>
            <w:tcW w:w="2088" w:type="dxa"/>
          </w:tcPr>
          <w:p w:rsidR="00243940" w:rsidRPr="0037264E" w:rsidRDefault="00243940" w:rsidP="003319CB">
            <w:r w:rsidRPr="0037264E">
              <w:t>a.</w:t>
            </w:r>
          </w:p>
        </w:tc>
        <w:tc>
          <w:tcPr>
            <w:tcW w:w="7290" w:type="dxa"/>
          </w:tcPr>
          <w:p w:rsidR="00243940" w:rsidRPr="00D56270" w:rsidRDefault="00E520CE" w:rsidP="00DE6919">
            <w:r w:rsidRPr="00D56270">
              <w:rPr>
                <w:noProof/>
                <w:position w:val="-14"/>
              </w:rPr>
              <w:object w:dxaOrig="900" w:dyaOrig="400">
                <v:shape id="_x0000_i1075" type="#_x0000_t75" alt="" style="width:45.15pt;height:20.05pt;mso-width-percent:0;mso-height-percent:0;mso-width-percent:0;mso-height-percent:0" o:ole="">
                  <v:imagedata r:id="rId33" o:title=""/>
                </v:shape>
                <o:OLEObject Type="Embed" ProgID="Equation.DSMT4" ShapeID="_x0000_i1075" DrawAspect="Content" ObjectID="_1730115205" r:id="rId34"/>
              </w:object>
            </w:r>
          </w:p>
        </w:tc>
      </w:tr>
      <w:tr w:rsidR="00243940" w:rsidRPr="0037264E" w:rsidTr="00DE6919">
        <w:tc>
          <w:tcPr>
            <w:tcW w:w="2088" w:type="dxa"/>
          </w:tcPr>
          <w:p w:rsidR="00243940" w:rsidRPr="0037264E" w:rsidRDefault="00243940" w:rsidP="003319CB">
            <w:r w:rsidRPr="0037264E">
              <w:t>b.</w:t>
            </w:r>
          </w:p>
        </w:tc>
        <w:tc>
          <w:tcPr>
            <w:tcW w:w="7290" w:type="dxa"/>
          </w:tcPr>
          <w:p w:rsidR="00243940" w:rsidRPr="00D56270" w:rsidRDefault="00E520CE" w:rsidP="00DE6919">
            <w:r w:rsidRPr="00D56270">
              <w:rPr>
                <w:noProof/>
                <w:position w:val="-14"/>
              </w:rPr>
              <w:object w:dxaOrig="580" w:dyaOrig="400">
                <v:shape id="_x0000_i1074" type="#_x0000_t75" alt="" style="width:29.2pt;height:20.05pt;mso-width-percent:0;mso-height-percent:0;mso-width-percent:0;mso-height-percent:0" o:ole="">
                  <v:imagedata r:id="rId35" o:title=""/>
                </v:shape>
                <o:OLEObject Type="Embed" ProgID="Equation.DSMT4" ShapeID="_x0000_i1074" DrawAspect="Content" ObjectID="_1730115206" r:id="rId36"/>
              </w:object>
            </w:r>
          </w:p>
        </w:tc>
      </w:tr>
      <w:tr w:rsidR="00243940" w:rsidRPr="0037264E" w:rsidTr="00DE6919">
        <w:tc>
          <w:tcPr>
            <w:tcW w:w="2088" w:type="dxa"/>
          </w:tcPr>
          <w:p w:rsidR="00243940" w:rsidRPr="0037264E" w:rsidRDefault="00243940" w:rsidP="003319CB">
            <w:r w:rsidRPr="0037264E">
              <w:t>c.</w:t>
            </w:r>
          </w:p>
        </w:tc>
        <w:tc>
          <w:tcPr>
            <w:tcW w:w="7290" w:type="dxa"/>
          </w:tcPr>
          <w:p w:rsidR="00243940" w:rsidRPr="00D56270" w:rsidRDefault="00E520CE" w:rsidP="00DE6919">
            <w:r w:rsidRPr="00D56270">
              <w:rPr>
                <w:noProof/>
                <w:position w:val="-14"/>
              </w:rPr>
              <w:object w:dxaOrig="540" w:dyaOrig="400">
                <v:shape id="_x0000_i1073" type="#_x0000_t75" alt="" style="width:26.85pt;height:20.05pt;mso-width-percent:0;mso-height-percent:0;mso-width-percent:0;mso-height-percent:0" o:ole="">
                  <v:imagedata r:id="rId37" o:title=""/>
                </v:shape>
                <o:OLEObject Type="Embed" ProgID="Equation.DSMT4" ShapeID="_x0000_i1073" DrawAspect="Content" ObjectID="_1730115207" r:id="rId38"/>
              </w:object>
            </w:r>
          </w:p>
        </w:tc>
      </w:tr>
      <w:tr w:rsidR="00243940" w:rsidRPr="0037264E" w:rsidTr="00DE6919">
        <w:tc>
          <w:tcPr>
            <w:tcW w:w="2088" w:type="dxa"/>
          </w:tcPr>
          <w:p w:rsidR="00243940" w:rsidRPr="0037264E" w:rsidRDefault="00243940" w:rsidP="003319CB">
            <w:r w:rsidRPr="0037264E">
              <w:t>d.</w:t>
            </w:r>
          </w:p>
        </w:tc>
        <w:tc>
          <w:tcPr>
            <w:tcW w:w="7290" w:type="dxa"/>
          </w:tcPr>
          <w:p w:rsidR="00243940" w:rsidRPr="00D56270" w:rsidRDefault="00E520CE" w:rsidP="00DE6919">
            <w:r w:rsidRPr="00D56270">
              <w:rPr>
                <w:noProof/>
                <w:position w:val="-14"/>
              </w:rPr>
              <w:object w:dxaOrig="680" w:dyaOrig="400">
                <v:shape id="_x0000_i1072" type="#_x0000_t75" alt="" style="width:33.95pt;height:20.05pt;mso-width-percent:0;mso-height-percent:0;mso-width-percent:0;mso-height-percent:0" o:ole="">
                  <v:imagedata r:id="rId39" o:title=""/>
                </v:shape>
                <o:OLEObject Type="Embed" ProgID="Equation.DSMT4" ShapeID="_x0000_i1072" DrawAspect="Content" ObjectID="_1730115208" r:id="rId40"/>
              </w:object>
            </w:r>
          </w:p>
        </w:tc>
      </w:tr>
      <w:tr w:rsidR="00243940" w:rsidRPr="0037264E">
        <w:tc>
          <w:tcPr>
            <w:tcW w:w="2088" w:type="dxa"/>
          </w:tcPr>
          <w:p w:rsidR="00243940" w:rsidRPr="0037264E" w:rsidRDefault="00243940" w:rsidP="003319CB">
            <w:r w:rsidRPr="0037264E">
              <w:t>e.</w:t>
            </w:r>
          </w:p>
        </w:tc>
        <w:tc>
          <w:tcPr>
            <w:tcW w:w="7290" w:type="dxa"/>
            <w:vAlign w:val="center"/>
          </w:tcPr>
          <w:p w:rsidR="00243940" w:rsidRPr="0037264E" w:rsidRDefault="00243940" w:rsidP="003319CB">
            <w:pPr>
              <w:pStyle w:val="NoSpacing"/>
              <w:rPr>
                <w:sz w:val="24"/>
                <w:szCs w:val="24"/>
              </w:rPr>
            </w:pPr>
          </w:p>
        </w:tc>
      </w:tr>
      <w:tr w:rsidR="00243940" w:rsidRPr="0037264E">
        <w:tc>
          <w:tcPr>
            <w:tcW w:w="2088" w:type="dxa"/>
          </w:tcPr>
          <w:p w:rsidR="00243940" w:rsidRPr="0037264E" w:rsidRDefault="00243940" w:rsidP="003319CB">
            <w:r w:rsidRPr="0037264E">
              <w:t>f.</w:t>
            </w:r>
          </w:p>
        </w:tc>
        <w:tc>
          <w:tcPr>
            <w:tcW w:w="7290" w:type="dxa"/>
          </w:tcPr>
          <w:p w:rsidR="00243940" w:rsidRPr="0037264E" w:rsidRDefault="00243940" w:rsidP="003319CB"/>
        </w:tc>
      </w:tr>
      <w:tr w:rsidR="00243940" w:rsidRPr="0037264E">
        <w:tc>
          <w:tcPr>
            <w:tcW w:w="2088" w:type="dxa"/>
          </w:tcPr>
          <w:p w:rsidR="00243940" w:rsidRPr="0037264E" w:rsidRDefault="00243940" w:rsidP="003319CB">
            <w:r w:rsidRPr="0037264E">
              <w:t>ANS:</w:t>
            </w:r>
          </w:p>
        </w:tc>
        <w:tc>
          <w:tcPr>
            <w:tcW w:w="7290" w:type="dxa"/>
          </w:tcPr>
          <w:p w:rsidR="00243940" w:rsidRPr="0037264E" w:rsidRDefault="00243940" w:rsidP="003319CB">
            <w:r>
              <w:t>C</w:t>
            </w:r>
          </w:p>
        </w:tc>
      </w:tr>
      <w:tr w:rsidR="00243940" w:rsidRPr="0037264E">
        <w:tc>
          <w:tcPr>
            <w:tcW w:w="2088" w:type="dxa"/>
          </w:tcPr>
          <w:p w:rsidR="00243940" w:rsidRPr="0037264E" w:rsidRDefault="00243940" w:rsidP="003319CB">
            <w:r w:rsidRPr="0037264E">
              <w:t>PTS:</w:t>
            </w:r>
          </w:p>
        </w:tc>
        <w:tc>
          <w:tcPr>
            <w:tcW w:w="7290" w:type="dxa"/>
          </w:tcPr>
          <w:p w:rsidR="00243940" w:rsidRPr="0037264E" w:rsidRDefault="00243940" w:rsidP="003319CB"/>
        </w:tc>
      </w:tr>
      <w:tr w:rsidR="00243940" w:rsidRPr="0037264E">
        <w:tc>
          <w:tcPr>
            <w:tcW w:w="2088" w:type="dxa"/>
          </w:tcPr>
          <w:p w:rsidR="00243940" w:rsidRPr="0037264E" w:rsidRDefault="00243940" w:rsidP="003319CB">
            <w:r w:rsidRPr="0037264E">
              <w:t>CHAPTER:</w:t>
            </w:r>
          </w:p>
        </w:tc>
        <w:tc>
          <w:tcPr>
            <w:tcW w:w="7290" w:type="dxa"/>
          </w:tcPr>
          <w:p w:rsidR="00243940" w:rsidRPr="0037264E" w:rsidRDefault="00243940" w:rsidP="003319CB">
            <w:r w:rsidRPr="0037264E">
              <w:t>1</w:t>
            </w:r>
          </w:p>
        </w:tc>
      </w:tr>
      <w:tr w:rsidR="00243940" w:rsidRPr="0037264E">
        <w:tc>
          <w:tcPr>
            <w:tcW w:w="2088" w:type="dxa"/>
          </w:tcPr>
          <w:p w:rsidR="00243940" w:rsidRPr="0037264E" w:rsidRDefault="00243940" w:rsidP="003319CB">
            <w:r w:rsidRPr="0037264E">
              <w:t>MIX CHOICES:</w:t>
            </w:r>
          </w:p>
        </w:tc>
        <w:tc>
          <w:tcPr>
            <w:tcW w:w="7290" w:type="dxa"/>
          </w:tcPr>
          <w:p w:rsidR="00243940" w:rsidRPr="0037264E" w:rsidRDefault="00243940" w:rsidP="003319CB">
            <w:r w:rsidRPr="0037264E">
              <w:t>Yes</w:t>
            </w:r>
          </w:p>
        </w:tc>
      </w:tr>
    </w:tbl>
    <w:p w:rsidR="00D724AE" w:rsidRPr="0037264E" w:rsidRDefault="00D724AE" w:rsidP="00D724AE"/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7"/>
        <w:gridCol w:w="7323"/>
      </w:tblGrid>
      <w:tr w:rsidR="00D724AE" w:rsidRPr="0037264E">
        <w:tc>
          <w:tcPr>
            <w:tcW w:w="2077" w:type="dxa"/>
          </w:tcPr>
          <w:p w:rsidR="00D724AE" w:rsidRPr="0037264E" w:rsidRDefault="00D724AE" w:rsidP="003319CB">
            <w:r w:rsidRPr="0037264E">
              <w:t>QN=</w:t>
            </w:r>
            <w:r w:rsidR="00691DD9" w:rsidRPr="0037264E">
              <w:t>5</w:t>
            </w:r>
          </w:p>
        </w:tc>
        <w:tc>
          <w:tcPr>
            <w:tcW w:w="7323" w:type="dxa"/>
          </w:tcPr>
          <w:p w:rsidR="00243940" w:rsidRPr="00D56270" w:rsidRDefault="006C2283" w:rsidP="00243940">
            <w:pPr>
              <w:ind w:left="90"/>
            </w:pPr>
            <w:r>
              <w:rPr>
                <w:sz w:val="26"/>
                <w:szCs w:val="26"/>
              </w:rPr>
              <w:t>(L</w:t>
            </w:r>
            <w:r w:rsidRPr="00C407FA">
              <w:rPr>
                <w:sz w:val="26"/>
                <w:szCs w:val="26"/>
              </w:rPr>
              <w:t>evel 2</w:t>
            </w:r>
            <w:r>
              <w:rPr>
                <w:sz w:val="26"/>
                <w:szCs w:val="26"/>
              </w:rPr>
              <w:t xml:space="preserve">) </w:t>
            </w:r>
            <w:r w:rsidR="00243940" w:rsidRPr="00D56270">
              <w:rPr>
                <w:sz w:val="20"/>
                <w:szCs w:val="20"/>
              </w:rPr>
              <w:t>Find the domain of the function.</w:t>
            </w:r>
          </w:p>
          <w:tbl>
            <w:tblPr>
              <w:tblW w:w="4959" w:type="pct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10"/>
              <w:gridCol w:w="6639"/>
            </w:tblGrid>
            <w:tr w:rsidR="00243940" w:rsidRPr="00D56270" w:rsidTr="00DE6919">
              <w:tblPrEx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810"/>
              </w:trPr>
              <w:tc>
                <w:tcPr>
                  <w:tcW w:w="291" w:type="pct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243940" w:rsidRPr="00D56270" w:rsidRDefault="00243940" w:rsidP="00DE6919">
                  <w:pPr>
                    <w:widowControl w:val="0"/>
                    <w:tabs>
                      <w:tab w:val="left" w:pos="299"/>
                    </w:tabs>
                    <w:autoSpaceDE w:val="0"/>
                    <w:autoSpaceDN w:val="0"/>
                    <w:adjustRightInd w:val="0"/>
                    <w:ind w:left="360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4709" w:type="pct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243940" w:rsidRPr="00D56270" w:rsidRDefault="00E520CE" w:rsidP="00DE6919">
                  <w:pPr>
                    <w:widowControl w:val="0"/>
                    <w:autoSpaceDE w:val="0"/>
                    <w:autoSpaceDN w:val="0"/>
                    <w:adjustRightInd w:val="0"/>
                    <w:rPr>
                      <w:sz w:val="20"/>
                      <w:szCs w:val="20"/>
                    </w:rPr>
                  </w:pPr>
                  <w:r w:rsidRPr="00D56270">
                    <w:rPr>
                      <w:noProof/>
                      <w:position w:val="-10"/>
                      <w:sz w:val="20"/>
                      <w:szCs w:val="20"/>
                    </w:rPr>
                    <w:object w:dxaOrig="1359" w:dyaOrig="400">
                      <v:shape id="_x0000_i1071" type="#_x0000_t75" alt="" style="width:67.9pt;height:20.05pt;mso-width-percent:0;mso-height-percent:0;mso-width-percent:0;mso-height-percent:0" o:ole="">
                        <v:imagedata r:id="rId31" o:title=""/>
                      </v:shape>
                      <o:OLEObject Type="Embed" ProgID="Equation.DSMT4" ShapeID="_x0000_i1071" DrawAspect="Content" ObjectID="_1730115209" r:id="rId41"/>
                    </w:object>
                  </w:r>
                </w:p>
              </w:tc>
            </w:tr>
          </w:tbl>
          <w:p w:rsidR="00D724AE" w:rsidRPr="0037264E" w:rsidRDefault="00D724AE" w:rsidP="003319CB"/>
        </w:tc>
      </w:tr>
      <w:tr w:rsidR="00243940" w:rsidRPr="0037264E" w:rsidTr="00DE6919">
        <w:tc>
          <w:tcPr>
            <w:tcW w:w="2077" w:type="dxa"/>
          </w:tcPr>
          <w:p w:rsidR="00243940" w:rsidRPr="0037264E" w:rsidRDefault="00243940" w:rsidP="003319CB">
            <w:r w:rsidRPr="0037264E">
              <w:t>a.</w:t>
            </w:r>
          </w:p>
        </w:tc>
        <w:tc>
          <w:tcPr>
            <w:tcW w:w="7323" w:type="dxa"/>
          </w:tcPr>
          <w:p w:rsidR="00243940" w:rsidRPr="00D56270" w:rsidRDefault="00E520CE" w:rsidP="00DE6919">
            <w:r w:rsidRPr="00D56270">
              <w:rPr>
                <w:noProof/>
                <w:position w:val="-14"/>
              </w:rPr>
              <w:object w:dxaOrig="900" w:dyaOrig="400">
                <v:shape id="_x0000_i1070" type="#_x0000_t75" alt="" style="width:45.15pt;height:20.05pt;mso-width-percent:0;mso-height-percent:0;mso-width-percent:0;mso-height-percent:0" o:ole="">
                  <v:imagedata r:id="rId33" o:title=""/>
                </v:shape>
                <o:OLEObject Type="Embed" ProgID="Equation.DSMT4" ShapeID="_x0000_i1070" DrawAspect="Content" ObjectID="_1730115210" r:id="rId42"/>
              </w:object>
            </w:r>
          </w:p>
        </w:tc>
      </w:tr>
      <w:tr w:rsidR="00243940" w:rsidRPr="0037264E" w:rsidTr="00DE6919">
        <w:tc>
          <w:tcPr>
            <w:tcW w:w="2077" w:type="dxa"/>
          </w:tcPr>
          <w:p w:rsidR="00243940" w:rsidRPr="0037264E" w:rsidRDefault="00243940" w:rsidP="003319CB">
            <w:r w:rsidRPr="0037264E">
              <w:t>b.</w:t>
            </w:r>
          </w:p>
        </w:tc>
        <w:tc>
          <w:tcPr>
            <w:tcW w:w="7323" w:type="dxa"/>
          </w:tcPr>
          <w:p w:rsidR="00243940" w:rsidRPr="00D56270" w:rsidRDefault="00E520CE" w:rsidP="00DE6919">
            <w:r w:rsidRPr="00D56270">
              <w:rPr>
                <w:noProof/>
                <w:position w:val="-14"/>
              </w:rPr>
              <w:object w:dxaOrig="580" w:dyaOrig="400">
                <v:shape id="_x0000_i1069" type="#_x0000_t75" alt="" style="width:29.2pt;height:20.05pt;mso-width-percent:0;mso-height-percent:0;mso-width-percent:0;mso-height-percent:0" o:ole="">
                  <v:imagedata r:id="rId35" o:title=""/>
                </v:shape>
                <o:OLEObject Type="Embed" ProgID="Equation.DSMT4" ShapeID="_x0000_i1069" DrawAspect="Content" ObjectID="_1730115211" r:id="rId43"/>
              </w:object>
            </w:r>
          </w:p>
        </w:tc>
      </w:tr>
      <w:tr w:rsidR="00243940" w:rsidRPr="0037264E" w:rsidTr="00DE6919">
        <w:tc>
          <w:tcPr>
            <w:tcW w:w="2077" w:type="dxa"/>
          </w:tcPr>
          <w:p w:rsidR="00243940" w:rsidRPr="0037264E" w:rsidRDefault="00243940" w:rsidP="003319CB">
            <w:r w:rsidRPr="0037264E">
              <w:t>c.</w:t>
            </w:r>
          </w:p>
        </w:tc>
        <w:tc>
          <w:tcPr>
            <w:tcW w:w="7323" w:type="dxa"/>
          </w:tcPr>
          <w:p w:rsidR="00243940" w:rsidRPr="00D56270" w:rsidRDefault="00E520CE" w:rsidP="00DE6919">
            <w:r w:rsidRPr="00D56270">
              <w:rPr>
                <w:noProof/>
                <w:position w:val="-14"/>
              </w:rPr>
              <w:object w:dxaOrig="540" w:dyaOrig="400">
                <v:shape id="_x0000_i1068" type="#_x0000_t75" alt="" style="width:26.85pt;height:20.05pt;mso-width-percent:0;mso-height-percent:0;mso-width-percent:0;mso-height-percent:0" o:ole="">
                  <v:imagedata r:id="rId37" o:title=""/>
                </v:shape>
                <o:OLEObject Type="Embed" ProgID="Equation.DSMT4" ShapeID="_x0000_i1068" DrawAspect="Content" ObjectID="_1730115212" r:id="rId44"/>
              </w:object>
            </w:r>
          </w:p>
        </w:tc>
      </w:tr>
      <w:tr w:rsidR="00243940" w:rsidRPr="0037264E" w:rsidTr="00DE6919">
        <w:tc>
          <w:tcPr>
            <w:tcW w:w="2077" w:type="dxa"/>
          </w:tcPr>
          <w:p w:rsidR="00243940" w:rsidRPr="0037264E" w:rsidRDefault="00243940" w:rsidP="003319CB">
            <w:r w:rsidRPr="0037264E">
              <w:t>d.</w:t>
            </w:r>
          </w:p>
        </w:tc>
        <w:tc>
          <w:tcPr>
            <w:tcW w:w="7323" w:type="dxa"/>
          </w:tcPr>
          <w:p w:rsidR="00243940" w:rsidRPr="00D56270" w:rsidRDefault="00E520CE" w:rsidP="00DE6919">
            <w:r w:rsidRPr="00D56270">
              <w:rPr>
                <w:noProof/>
                <w:position w:val="-14"/>
              </w:rPr>
              <w:object w:dxaOrig="680" w:dyaOrig="400">
                <v:shape id="_x0000_i1067" type="#_x0000_t75" alt="" style="width:33.95pt;height:20.05pt;mso-width-percent:0;mso-height-percent:0;mso-width-percent:0;mso-height-percent:0" o:ole="">
                  <v:imagedata r:id="rId39" o:title=""/>
                </v:shape>
                <o:OLEObject Type="Embed" ProgID="Equation.DSMT4" ShapeID="_x0000_i1067" DrawAspect="Content" ObjectID="_1730115213" r:id="rId45"/>
              </w:object>
            </w:r>
          </w:p>
        </w:tc>
      </w:tr>
      <w:tr w:rsidR="00243940" w:rsidRPr="0037264E">
        <w:tc>
          <w:tcPr>
            <w:tcW w:w="2077" w:type="dxa"/>
          </w:tcPr>
          <w:p w:rsidR="00243940" w:rsidRPr="0037264E" w:rsidRDefault="00243940" w:rsidP="003319CB">
            <w:r w:rsidRPr="0037264E">
              <w:t>e.</w:t>
            </w:r>
          </w:p>
        </w:tc>
        <w:tc>
          <w:tcPr>
            <w:tcW w:w="7323" w:type="dxa"/>
            <w:vAlign w:val="center"/>
          </w:tcPr>
          <w:p w:rsidR="00243940" w:rsidRPr="0037264E" w:rsidRDefault="00243940" w:rsidP="003319CB">
            <w:pPr>
              <w:pStyle w:val="NoSpacing"/>
              <w:rPr>
                <w:sz w:val="24"/>
                <w:szCs w:val="24"/>
              </w:rPr>
            </w:pPr>
          </w:p>
        </w:tc>
      </w:tr>
      <w:tr w:rsidR="00243940" w:rsidRPr="0037264E">
        <w:tc>
          <w:tcPr>
            <w:tcW w:w="2077" w:type="dxa"/>
          </w:tcPr>
          <w:p w:rsidR="00243940" w:rsidRPr="0037264E" w:rsidRDefault="00243940" w:rsidP="003319CB">
            <w:r w:rsidRPr="0037264E">
              <w:t>f.</w:t>
            </w:r>
          </w:p>
        </w:tc>
        <w:tc>
          <w:tcPr>
            <w:tcW w:w="7323" w:type="dxa"/>
          </w:tcPr>
          <w:p w:rsidR="00243940" w:rsidRPr="0037264E" w:rsidRDefault="00243940" w:rsidP="003319CB"/>
        </w:tc>
      </w:tr>
      <w:tr w:rsidR="00243940" w:rsidRPr="0037264E">
        <w:tc>
          <w:tcPr>
            <w:tcW w:w="2077" w:type="dxa"/>
          </w:tcPr>
          <w:p w:rsidR="00243940" w:rsidRPr="0037264E" w:rsidRDefault="00243940" w:rsidP="003319CB">
            <w:r w:rsidRPr="0037264E">
              <w:t>ANS:</w:t>
            </w:r>
          </w:p>
        </w:tc>
        <w:tc>
          <w:tcPr>
            <w:tcW w:w="7323" w:type="dxa"/>
          </w:tcPr>
          <w:p w:rsidR="00243940" w:rsidRPr="0037264E" w:rsidRDefault="00243940" w:rsidP="003319CB">
            <w:r>
              <w:t>D</w:t>
            </w:r>
          </w:p>
        </w:tc>
      </w:tr>
      <w:tr w:rsidR="00243940" w:rsidRPr="0037264E">
        <w:tc>
          <w:tcPr>
            <w:tcW w:w="2077" w:type="dxa"/>
          </w:tcPr>
          <w:p w:rsidR="00243940" w:rsidRPr="0037264E" w:rsidRDefault="00243940" w:rsidP="003319CB">
            <w:r w:rsidRPr="0037264E">
              <w:t>PTS:</w:t>
            </w:r>
          </w:p>
        </w:tc>
        <w:tc>
          <w:tcPr>
            <w:tcW w:w="7323" w:type="dxa"/>
          </w:tcPr>
          <w:p w:rsidR="00243940" w:rsidRPr="0037264E" w:rsidRDefault="00243940" w:rsidP="003319CB"/>
        </w:tc>
      </w:tr>
      <w:tr w:rsidR="00243940" w:rsidRPr="0037264E">
        <w:tc>
          <w:tcPr>
            <w:tcW w:w="2077" w:type="dxa"/>
          </w:tcPr>
          <w:p w:rsidR="00243940" w:rsidRPr="0037264E" w:rsidRDefault="00243940" w:rsidP="003319CB">
            <w:r w:rsidRPr="0037264E">
              <w:t>CHAPTER:</w:t>
            </w:r>
          </w:p>
        </w:tc>
        <w:tc>
          <w:tcPr>
            <w:tcW w:w="7323" w:type="dxa"/>
          </w:tcPr>
          <w:p w:rsidR="00243940" w:rsidRPr="0037264E" w:rsidRDefault="00243940" w:rsidP="003319CB">
            <w:r w:rsidRPr="0037264E">
              <w:t>1</w:t>
            </w:r>
          </w:p>
        </w:tc>
      </w:tr>
      <w:tr w:rsidR="00243940" w:rsidRPr="0037264E">
        <w:tc>
          <w:tcPr>
            <w:tcW w:w="2077" w:type="dxa"/>
          </w:tcPr>
          <w:p w:rsidR="00243940" w:rsidRPr="0037264E" w:rsidRDefault="00243940" w:rsidP="003319CB">
            <w:r w:rsidRPr="0037264E">
              <w:t>MIX CHOICES:</w:t>
            </w:r>
          </w:p>
        </w:tc>
        <w:tc>
          <w:tcPr>
            <w:tcW w:w="7323" w:type="dxa"/>
          </w:tcPr>
          <w:p w:rsidR="00243940" w:rsidRPr="0037264E" w:rsidRDefault="00243940" w:rsidP="003319CB">
            <w:r w:rsidRPr="0037264E">
              <w:t>Yes</w:t>
            </w:r>
          </w:p>
        </w:tc>
      </w:tr>
    </w:tbl>
    <w:p w:rsidR="00D724AE" w:rsidRPr="0037264E" w:rsidRDefault="00D724AE" w:rsidP="00D724AE"/>
    <w:p w:rsidR="00D724AE" w:rsidRPr="0037264E" w:rsidRDefault="00D724AE" w:rsidP="00D724AE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0A3A1C" w:rsidRPr="0037264E">
        <w:tc>
          <w:tcPr>
            <w:tcW w:w="2088" w:type="dxa"/>
          </w:tcPr>
          <w:p w:rsidR="000A3A1C" w:rsidRPr="0037264E" w:rsidRDefault="00691DD9" w:rsidP="003319CB">
            <w:r w:rsidRPr="0037264E">
              <w:t>QN=6</w:t>
            </w:r>
          </w:p>
        </w:tc>
        <w:tc>
          <w:tcPr>
            <w:tcW w:w="7290" w:type="dxa"/>
            <w:vAlign w:val="center"/>
          </w:tcPr>
          <w:p w:rsidR="00243940" w:rsidRPr="00D56270" w:rsidRDefault="006C2283" w:rsidP="0024394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6"/>
                <w:szCs w:val="26"/>
              </w:rPr>
              <w:t>(L</w:t>
            </w:r>
            <w:r w:rsidRPr="00C407FA">
              <w:rPr>
                <w:sz w:val="26"/>
                <w:szCs w:val="26"/>
              </w:rPr>
              <w:t>evel 2</w:t>
            </w:r>
            <w:r>
              <w:rPr>
                <w:sz w:val="26"/>
                <w:szCs w:val="26"/>
              </w:rPr>
              <w:t xml:space="preserve">) </w:t>
            </w:r>
            <w:r w:rsidR="00243940" w:rsidRPr="00D56270">
              <w:rPr>
                <w:sz w:val="20"/>
                <w:szCs w:val="20"/>
              </w:rPr>
              <w:t>Find the vertical asymptotes of the function.</w:t>
            </w:r>
          </w:p>
          <w:p w:rsidR="000A3A1C" w:rsidRPr="0037264E" w:rsidRDefault="00306644" w:rsidP="00243940">
            <w:pPr>
              <w:pStyle w:val="NoSpacing"/>
            </w:pP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16608" behindDoc="0" locked="0" layoutInCell="1" allowOverlap="1">
                      <wp:simplePos x="0" y="0"/>
                      <wp:positionH relativeFrom="column">
                        <wp:posOffset>2007003</wp:posOffset>
                      </wp:positionH>
                      <wp:positionV relativeFrom="paragraph">
                        <wp:posOffset>257997</wp:posOffset>
                      </wp:positionV>
                      <wp:extent cx="101520" cy="118080"/>
                      <wp:effectExtent l="38100" t="38100" r="0" b="22225"/>
                      <wp:wrapNone/>
                      <wp:docPr id="122" name="Ink 1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1520" cy="118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C9A8669" id="Ink 122" o:spid="_x0000_s1026" type="#_x0000_t75" style="position:absolute;margin-left:157.45pt;margin-top:19.7pt;width:9.2pt;height:10.5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">
                      <v:imagedata r:id="rId4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15584" behindDoc="0" locked="0" layoutInCell="1" allowOverlap="1">
                      <wp:simplePos x="0" y="0"/>
                      <wp:positionH relativeFrom="column">
                        <wp:posOffset>1842483</wp:posOffset>
                      </wp:positionH>
                      <wp:positionV relativeFrom="paragraph">
                        <wp:posOffset>369957</wp:posOffset>
                      </wp:positionV>
                      <wp:extent cx="106200" cy="9720"/>
                      <wp:effectExtent l="38100" t="38100" r="20955" b="28575"/>
                      <wp:wrapNone/>
                      <wp:docPr id="121" name="Ink 1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6200" cy="9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13A29CA" id="Ink 121" o:spid="_x0000_s1026" type="#_x0000_t75" style="position:absolute;margin-left:144.5pt;margin-top:28.55pt;width:9.55pt;height:1.9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">
                      <v:imagedata r:id="rId4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14560" behindDoc="0" locked="0" layoutInCell="1" allowOverlap="1">
                      <wp:simplePos x="0" y="0"/>
                      <wp:positionH relativeFrom="column">
                        <wp:posOffset>1848243</wp:posOffset>
                      </wp:positionH>
                      <wp:positionV relativeFrom="paragraph">
                        <wp:posOffset>328197</wp:posOffset>
                      </wp:positionV>
                      <wp:extent cx="72000" cy="4320"/>
                      <wp:effectExtent l="38100" t="38100" r="17145" b="21590"/>
                      <wp:wrapNone/>
                      <wp:docPr id="120" name="Ink 1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2000" cy="4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606ECA4" id="Ink 120" o:spid="_x0000_s1026" type="#_x0000_t75" style="position:absolute;margin-left:144.95pt;margin-top:25.25pt;width:6.85pt;height:1.6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">
                      <v:imagedata r:id="rId5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13536" behindDoc="0" locked="0" layoutInCell="1" allowOverlap="1">
                      <wp:simplePos x="0" y="0"/>
                      <wp:positionH relativeFrom="column">
                        <wp:posOffset>1783083</wp:posOffset>
                      </wp:positionH>
                      <wp:positionV relativeFrom="paragraph">
                        <wp:posOffset>204357</wp:posOffset>
                      </wp:positionV>
                      <wp:extent cx="66960" cy="86400"/>
                      <wp:effectExtent l="25400" t="38100" r="0" b="27940"/>
                      <wp:wrapNone/>
                      <wp:docPr id="119" name="Ink 1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6960" cy="86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02E87AC" id="Ink 119" o:spid="_x0000_s1026" type="#_x0000_t75" style="position:absolute;margin-left:139.8pt;margin-top:15.5pt;width:6.45pt;height:8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">
                      <v:imagedata r:id="rId5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12512" behindDoc="0" locked="0" layoutInCell="1" allowOverlap="1">
                      <wp:simplePos x="0" y="0"/>
                      <wp:positionH relativeFrom="column">
                        <wp:posOffset>1705683</wp:posOffset>
                      </wp:positionH>
                      <wp:positionV relativeFrom="paragraph">
                        <wp:posOffset>268077</wp:posOffset>
                      </wp:positionV>
                      <wp:extent cx="93960" cy="93600"/>
                      <wp:effectExtent l="38100" t="38100" r="20955" b="20955"/>
                      <wp:wrapNone/>
                      <wp:docPr id="118" name="Ink 1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3960" cy="93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54C817A" id="Ink 118" o:spid="_x0000_s1026" type="#_x0000_t75" style="position:absolute;margin-left:133.7pt;margin-top:20.5pt;width:8.65pt;height:8.5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">
                      <v:imagedata r:id="rId5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11488" behindDoc="0" locked="0" layoutInCell="1" allowOverlap="1">
                      <wp:simplePos x="0" y="0"/>
                      <wp:positionH relativeFrom="column">
                        <wp:posOffset>1676883</wp:posOffset>
                      </wp:positionH>
                      <wp:positionV relativeFrom="paragraph">
                        <wp:posOffset>286797</wp:posOffset>
                      </wp:positionV>
                      <wp:extent cx="85320" cy="68040"/>
                      <wp:effectExtent l="38100" t="38100" r="29210" b="20955"/>
                      <wp:wrapNone/>
                      <wp:docPr id="117" name="Ink 1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5320" cy="68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E1ED150" id="Ink 117" o:spid="_x0000_s1026" type="#_x0000_t75" style="position:absolute;margin-left:131.45pt;margin-top:22pt;width:7.9pt;height:6.5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">
                      <v:imagedata r:id="rId5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10464" behindDoc="0" locked="0" layoutInCell="1" allowOverlap="1">
                      <wp:simplePos x="0" y="0"/>
                      <wp:positionH relativeFrom="column">
                        <wp:posOffset>1538283</wp:posOffset>
                      </wp:positionH>
                      <wp:positionV relativeFrom="paragraph">
                        <wp:posOffset>273837</wp:posOffset>
                      </wp:positionV>
                      <wp:extent cx="128160" cy="112680"/>
                      <wp:effectExtent l="38100" t="38100" r="24765" b="27305"/>
                      <wp:wrapNone/>
                      <wp:docPr id="116" name="Ink 1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8160" cy="112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31ADC6A" id="Ink 116" o:spid="_x0000_s1026" type="#_x0000_t75" style="position:absolute;margin-left:120.5pt;margin-top:20.95pt;width:11.35pt;height:10.0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">
                      <v:imagedata r:id="rId5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09440" behindDoc="0" locked="0" layoutInCell="1" allowOverlap="1">
                      <wp:simplePos x="0" y="0"/>
                      <wp:positionH relativeFrom="column">
                        <wp:posOffset>1557003</wp:posOffset>
                      </wp:positionH>
                      <wp:positionV relativeFrom="paragraph">
                        <wp:posOffset>285357</wp:posOffset>
                      </wp:positionV>
                      <wp:extent cx="58680" cy="73080"/>
                      <wp:effectExtent l="38100" t="38100" r="17780" b="28575"/>
                      <wp:wrapNone/>
                      <wp:docPr id="115" name="Ink 1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8680" cy="73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2782913" id="Ink 115" o:spid="_x0000_s1026" type="#_x0000_t75" style="position:absolute;margin-left:122pt;margin-top:21.85pt;width:5.8pt;height:6.9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">
                      <v:imagedata r:id="rId6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08416" behindDoc="0" locked="0" layoutInCell="1" allowOverlap="1">
                      <wp:simplePos x="0" y="0"/>
                      <wp:positionH relativeFrom="column">
                        <wp:posOffset>1461243</wp:posOffset>
                      </wp:positionH>
                      <wp:positionV relativeFrom="paragraph">
                        <wp:posOffset>328917</wp:posOffset>
                      </wp:positionV>
                      <wp:extent cx="74160" cy="14760"/>
                      <wp:effectExtent l="38100" t="38100" r="27940" b="23495"/>
                      <wp:wrapNone/>
                      <wp:docPr id="114" name="Ink 1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4160" cy="14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D3231AE" id="Ink 114" o:spid="_x0000_s1026" type="#_x0000_t75" style="position:absolute;margin-left:114.45pt;margin-top:25.3pt;width:7.1pt;height:2.3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">
                      <v:imagedata r:id="rId6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07392" behindDoc="0" locked="0" layoutInCell="1" allowOverlap="1">
                      <wp:simplePos x="0" y="0"/>
                      <wp:positionH relativeFrom="column">
                        <wp:posOffset>1340643</wp:posOffset>
                      </wp:positionH>
                      <wp:positionV relativeFrom="paragraph">
                        <wp:posOffset>291117</wp:posOffset>
                      </wp:positionV>
                      <wp:extent cx="81720" cy="83520"/>
                      <wp:effectExtent l="38100" t="38100" r="20320" b="18415"/>
                      <wp:wrapNone/>
                      <wp:docPr id="113" name="Ink 1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1720" cy="83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3C800D1" id="Ink 113" o:spid="_x0000_s1026" type="#_x0000_t75" style="position:absolute;margin-left:105pt;margin-top:22.35pt;width:7.7pt;height:7.8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">
                      <v:imagedata r:id="rId6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06368" behindDoc="0" locked="0" layoutInCell="1" allowOverlap="1">
                      <wp:simplePos x="0" y="0"/>
                      <wp:positionH relativeFrom="column">
                        <wp:posOffset>1323723</wp:posOffset>
                      </wp:positionH>
                      <wp:positionV relativeFrom="paragraph">
                        <wp:posOffset>283197</wp:posOffset>
                      </wp:positionV>
                      <wp:extent cx="63720" cy="89280"/>
                      <wp:effectExtent l="38100" t="38100" r="25400" b="25400"/>
                      <wp:wrapNone/>
                      <wp:docPr id="112" name="Ink 1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3720" cy="89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A142F5D" id="Ink 112" o:spid="_x0000_s1026" type="#_x0000_t75" style="position:absolute;margin-left:103.7pt;margin-top:21.7pt;width:6.2pt;height:8.2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">
                      <v:imagedata r:id="rId6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05344" behindDoc="0" locked="0" layoutInCell="1" allowOverlap="1">
                      <wp:simplePos x="0" y="0"/>
                      <wp:positionH relativeFrom="column">
                        <wp:posOffset>1225083</wp:posOffset>
                      </wp:positionH>
                      <wp:positionV relativeFrom="paragraph">
                        <wp:posOffset>234957</wp:posOffset>
                      </wp:positionV>
                      <wp:extent cx="49320" cy="147240"/>
                      <wp:effectExtent l="38100" t="38100" r="14605" b="18415"/>
                      <wp:wrapNone/>
                      <wp:docPr id="111" name="Ink 1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9320" cy="147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D45F824" id="Ink 111" o:spid="_x0000_s1026" type="#_x0000_t75" style="position:absolute;margin-left:95.85pt;margin-top:17.9pt;width:5.1pt;height:12.8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">
                      <v:imagedata r:id="rId6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04320" behindDoc="0" locked="0" layoutInCell="1" allowOverlap="1">
                      <wp:simplePos x="0" y="0"/>
                      <wp:positionH relativeFrom="column">
                        <wp:posOffset>4512603</wp:posOffset>
                      </wp:positionH>
                      <wp:positionV relativeFrom="paragraph">
                        <wp:posOffset>89877</wp:posOffset>
                      </wp:positionV>
                      <wp:extent cx="107640" cy="47880"/>
                      <wp:effectExtent l="38100" t="38100" r="19685" b="28575"/>
                      <wp:wrapNone/>
                      <wp:docPr id="110" name="Ink 1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7640" cy="47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E2ECB1C" id="Ink 110" o:spid="_x0000_s1026" type="#_x0000_t75" style="position:absolute;margin-left:354.7pt;margin-top:6.5pt;width:9.7pt;height:4.9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">
                      <v:imagedata r:id="rId7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03296" behindDoc="0" locked="0" layoutInCell="1" allowOverlap="1">
                      <wp:simplePos x="0" y="0"/>
                      <wp:positionH relativeFrom="column">
                        <wp:posOffset>4397763</wp:posOffset>
                      </wp:positionH>
                      <wp:positionV relativeFrom="paragraph">
                        <wp:posOffset>102477</wp:posOffset>
                      </wp:positionV>
                      <wp:extent cx="86760" cy="18000"/>
                      <wp:effectExtent l="38100" t="38100" r="15240" b="20320"/>
                      <wp:wrapNone/>
                      <wp:docPr id="109" name="Ink 1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6760" cy="18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93A88D4" id="Ink 109" o:spid="_x0000_s1026" type="#_x0000_t75" style="position:absolute;margin-left:345.7pt;margin-top:7.45pt;width:8.05pt;height:2.6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">
                      <v:imagedata r:id="rId7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02272" behindDoc="0" locked="0" layoutInCell="1" allowOverlap="1">
                      <wp:simplePos x="0" y="0"/>
                      <wp:positionH relativeFrom="column">
                        <wp:posOffset>4213083</wp:posOffset>
                      </wp:positionH>
                      <wp:positionV relativeFrom="paragraph">
                        <wp:posOffset>114357</wp:posOffset>
                      </wp:positionV>
                      <wp:extent cx="28800" cy="66240"/>
                      <wp:effectExtent l="38100" t="38100" r="22225" b="22860"/>
                      <wp:wrapNone/>
                      <wp:docPr id="108" name="Ink 1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8800" cy="66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F9974CF" id="Ink 108" o:spid="_x0000_s1026" type="#_x0000_t75" style="position:absolute;margin-left:331.15pt;margin-top:8.4pt;width:3.45pt;height:6.4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">
                      <v:imagedata r:id="rId7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01248" behindDoc="0" locked="0" layoutInCell="1" allowOverlap="1">
                      <wp:simplePos x="0" y="0"/>
                      <wp:positionH relativeFrom="column">
                        <wp:posOffset>4039923</wp:posOffset>
                      </wp:positionH>
                      <wp:positionV relativeFrom="paragraph">
                        <wp:posOffset>66117</wp:posOffset>
                      </wp:positionV>
                      <wp:extent cx="111960" cy="57960"/>
                      <wp:effectExtent l="38100" t="38100" r="2540" b="31115"/>
                      <wp:wrapNone/>
                      <wp:docPr id="107" name="Ink 1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1960" cy="57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50F6DF3" id="Ink 107" o:spid="_x0000_s1026" type="#_x0000_t75" style="position:absolute;margin-left:317.5pt;margin-top:4.6pt;width:10pt;height:5.7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">
                      <v:imagedata r:id="rId7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00224" behindDoc="0" locked="0" layoutInCell="1" allowOverlap="1">
                      <wp:simplePos x="0" y="0"/>
                      <wp:positionH relativeFrom="column">
                        <wp:posOffset>3981603</wp:posOffset>
                      </wp:positionH>
                      <wp:positionV relativeFrom="paragraph">
                        <wp:posOffset>48477</wp:posOffset>
                      </wp:positionV>
                      <wp:extent cx="23040" cy="73080"/>
                      <wp:effectExtent l="25400" t="38100" r="27940" b="28575"/>
                      <wp:wrapNone/>
                      <wp:docPr id="106" name="Ink 1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3040" cy="73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64584F8" id="Ink 106" o:spid="_x0000_s1026" type="#_x0000_t75" style="position:absolute;margin-left:312.9pt;margin-top:3.2pt;width:3pt;height:6.9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">
                      <v:imagedata r:id="rId7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99200" behindDoc="0" locked="0" layoutInCell="1" allowOverlap="1">
                      <wp:simplePos x="0" y="0"/>
                      <wp:positionH relativeFrom="column">
                        <wp:posOffset>3945963</wp:posOffset>
                      </wp:positionH>
                      <wp:positionV relativeFrom="paragraph">
                        <wp:posOffset>68997</wp:posOffset>
                      </wp:positionV>
                      <wp:extent cx="101880" cy="14040"/>
                      <wp:effectExtent l="38100" t="38100" r="25400" b="24130"/>
                      <wp:wrapNone/>
                      <wp:docPr id="105" name="Ink 1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1880" cy="14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3593A68" id="Ink 105" o:spid="_x0000_s1026" type="#_x0000_t75" style="position:absolute;margin-left:310.1pt;margin-top:4.85pt;width:9.2pt;height:2.3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">
                      <v:imagedata r:id="rId8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98176" behindDoc="0" locked="0" layoutInCell="1" allowOverlap="1">
                      <wp:simplePos x="0" y="0"/>
                      <wp:positionH relativeFrom="column">
                        <wp:posOffset>3618363</wp:posOffset>
                      </wp:positionH>
                      <wp:positionV relativeFrom="paragraph">
                        <wp:posOffset>126957</wp:posOffset>
                      </wp:positionV>
                      <wp:extent cx="100440" cy="3960"/>
                      <wp:effectExtent l="38100" t="38100" r="26670" b="21590"/>
                      <wp:wrapNone/>
                      <wp:docPr id="104" name="Ink 1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0440" cy="3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1E64230" id="Ink 104" o:spid="_x0000_s1026" type="#_x0000_t75" style="position:absolute;margin-left:284.3pt;margin-top:9.4pt;width:9.1pt;height:1.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">
                      <v:imagedata r:id="rId8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97152" behindDoc="0" locked="0" layoutInCell="1" allowOverlap="1">
                      <wp:simplePos x="0" y="0"/>
                      <wp:positionH relativeFrom="column">
                        <wp:posOffset>3619443</wp:posOffset>
                      </wp:positionH>
                      <wp:positionV relativeFrom="paragraph">
                        <wp:posOffset>95277</wp:posOffset>
                      </wp:positionV>
                      <wp:extent cx="69120" cy="5400"/>
                      <wp:effectExtent l="38100" t="38100" r="20320" b="20320"/>
                      <wp:wrapNone/>
                      <wp:docPr id="103" name="Ink 1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9120" cy="5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D95BE9D" id="Ink 103" o:spid="_x0000_s1026" type="#_x0000_t75" style="position:absolute;margin-left:284.4pt;margin-top:6.95pt;width:6.65pt;height:1.6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">
                      <v:imagedata r:id="rId8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96128" behindDoc="0" locked="0" layoutInCell="1" allowOverlap="1">
                      <wp:simplePos x="0" y="0"/>
                      <wp:positionH relativeFrom="column">
                        <wp:posOffset>3687123</wp:posOffset>
                      </wp:positionH>
                      <wp:positionV relativeFrom="paragraph">
                        <wp:posOffset>356637</wp:posOffset>
                      </wp:positionV>
                      <wp:extent cx="91440" cy="6480"/>
                      <wp:effectExtent l="38100" t="38100" r="22860" b="19050"/>
                      <wp:wrapNone/>
                      <wp:docPr id="102" name="Ink 1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1440" cy="6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AF5E2B2" id="Ink 102" o:spid="_x0000_s1026" type="#_x0000_t75" style="position:absolute;margin-left:289.7pt;margin-top:27.5pt;width:8.35pt;height:1.7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">
                      <v:imagedata r:id="rId8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88960" behindDoc="0" locked="0" layoutInCell="1" allowOverlap="1">
                      <wp:simplePos x="0" y="0"/>
                      <wp:positionH relativeFrom="column">
                        <wp:posOffset>3142443</wp:posOffset>
                      </wp:positionH>
                      <wp:positionV relativeFrom="paragraph">
                        <wp:posOffset>341517</wp:posOffset>
                      </wp:positionV>
                      <wp:extent cx="20520" cy="65520"/>
                      <wp:effectExtent l="25400" t="38100" r="17780" b="23495"/>
                      <wp:wrapNone/>
                      <wp:docPr id="95" name="Ink 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0520" cy="65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4DBF847" id="Ink 95" o:spid="_x0000_s1026" type="#_x0000_t75" style="position:absolute;margin-left:246.85pt;margin-top:26.3pt;width:2.8pt;height:6.3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">
                      <v:imagedata r:id="rId8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81792" behindDoc="0" locked="0" layoutInCell="1" allowOverlap="1">
                      <wp:simplePos x="0" y="0"/>
                      <wp:positionH relativeFrom="column">
                        <wp:posOffset>3004563</wp:posOffset>
                      </wp:positionH>
                      <wp:positionV relativeFrom="paragraph">
                        <wp:posOffset>230277</wp:posOffset>
                      </wp:positionV>
                      <wp:extent cx="62640" cy="73080"/>
                      <wp:effectExtent l="38100" t="38100" r="26670" b="15875"/>
                      <wp:wrapNone/>
                      <wp:docPr id="88" name="Ink 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2640" cy="73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B31FFE6" id="Ink 88" o:spid="_x0000_s1026" type="#_x0000_t75" style="position:absolute;margin-left:236pt;margin-top:17.55pt;width:6.15pt;height:6.9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">
                      <v:imagedata r:id="rId9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80768" behindDoc="0" locked="0" layoutInCell="1" allowOverlap="1">
                      <wp:simplePos x="0" y="0"/>
                      <wp:positionH relativeFrom="column">
                        <wp:posOffset>2931843</wp:posOffset>
                      </wp:positionH>
                      <wp:positionV relativeFrom="paragraph">
                        <wp:posOffset>235677</wp:posOffset>
                      </wp:positionV>
                      <wp:extent cx="23760" cy="59400"/>
                      <wp:effectExtent l="38100" t="38100" r="14605" b="17145"/>
                      <wp:wrapNone/>
                      <wp:docPr id="87" name="Ink 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3760" cy="59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318AB16" id="Ink 87" o:spid="_x0000_s1026" type="#_x0000_t75" style="position:absolute;margin-left:230.25pt;margin-top:17.95pt;width:3.05pt;height:5.9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">
                      <v:imagedata r:id="rId9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2883603</wp:posOffset>
                      </wp:positionH>
                      <wp:positionV relativeFrom="paragraph">
                        <wp:posOffset>266277</wp:posOffset>
                      </wp:positionV>
                      <wp:extent cx="55800" cy="5040"/>
                      <wp:effectExtent l="38100" t="38100" r="20955" b="20955"/>
                      <wp:wrapNone/>
                      <wp:docPr id="86" name="Ink 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5800" cy="5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AC1A9E" id="Ink 86" o:spid="_x0000_s1026" type="#_x0000_t75" style="position:absolute;margin-left:226.45pt;margin-top:20.4pt;width:5.65pt;height:1.6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">
                      <v:imagedata r:id="rId9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2777403</wp:posOffset>
                      </wp:positionH>
                      <wp:positionV relativeFrom="paragraph">
                        <wp:posOffset>253677</wp:posOffset>
                      </wp:positionV>
                      <wp:extent cx="96120" cy="47880"/>
                      <wp:effectExtent l="38100" t="38100" r="18415" b="28575"/>
                      <wp:wrapNone/>
                      <wp:docPr id="85" name="Ink 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6120" cy="47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CBFE8EE" id="Ink 85" o:spid="_x0000_s1026" type="#_x0000_t75" style="position:absolute;margin-left:218.1pt;margin-top:19.35pt;width:8.75pt;height:4.9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">
                      <v:imagedata r:id="rId9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2777043</wp:posOffset>
                      </wp:positionH>
                      <wp:positionV relativeFrom="paragraph">
                        <wp:posOffset>230997</wp:posOffset>
                      </wp:positionV>
                      <wp:extent cx="54720" cy="75600"/>
                      <wp:effectExtent l="38100" t="38100" r="21590" b="26035"/>
                      <wp:wrapNone/>
                      <wp:docPr id="84" name="Ink 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4720" cy="75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ECBA67D" id="Ink 84" o:spid="_x0000_s1026" type="#_x0000_t75" style="position:absolute;margin-left:218.05pt;margin-top:17.6pt;width:5.5pt;height:7.1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">
                      <v:imagedata r:id="rId9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3331803</wp:posOffset>
                      </wp:positionH>
                      <wp:positionV relativeFrom="paragraph">
                        <wp:posOffset>41637</wp:posOffset>
                      </wp:positionV>
                      <wp:extent cx="44280" cy="99360"/>
                      <wp:effectExtent l="38100" t="38100" r="19685" b="27940"/>
                      <wp:wrapNone/>
                      <wp:docPr id="83" name="Ink 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4280" cy="99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8F425F1" id="Ink 83" o:spid="_x0000_s1026" type="#_x0000_t75" style="position:absolute;margin-left:261.75pt;margin-top:2.7pt;width:4.75pt;height:9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">
                      <v:imagedata r:id="rId10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3394083</wp:posOffset>
                      </wp:positionH>
                      <wp:positionV relativeFrom="paragraph">
                        <wp:posOffset>49917</wp:posOffset>
                      </wp:positionV>
                      <wp:extent cx="52200" cy="106920"/>
                      <wp:effectExtent l="38100" t="38100" r="11430" b="20320"/>
                      <wp:wrapNone/>
                      <wp:docPr id="82" name="Ink 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2200" cy="106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73D0881" id="Ink 82" o:spid="_x0000_s1026" type="#_x0000_t75" style="position:absolute;margin-left:266.65pt;margin-top:3.35pt;width:5.25pt;height:9.6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">
                      <v:imagedata r:id="rId10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3358803</wp:posOffset>
                      </wp:positionH>
                      <wp:positionV relativeFrom="paragraph">
                        <wp:posOffset>85557</wp:posOffset>
                      </wp:positionV>
                      <wp:extent cx="84240" cy="51840"/>
                      <wp:effectExtent l="38100" t="38100" r="17780" b="24765"/>
                      <wp:wrapNone/>
                      <wp:docPr id="81" name="Ink 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4240" cy="51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B7D651B" id="Ink 81" o:spid="_x0000_s1026" type="#_x0000_t75" style="position:absolute;margin-left:263.85pt;margin-top:6.15pt;width:7.85pt;height:5.3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">
                      <v:imagedata r:id="rId10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3352683</wp:posOffset>
                      </wp:positionH>
                      <wp:positionV relativeFrom="paragraph">
                        <wp:posOffset>76557</wp:posOffset>
                      </wp:positionV>
                      <wp:extent cx="54720" cy="38520"/>
                      <wp:effectExtent l="38100" t="38100" r="21590" b="25400"/>
                      <wp:wrapNone/>
                      <wp:docPr id="80" name="Ink 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4720" cy="38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CDCB81F" id="Ink 80" o:spid="_x0000_s1026" type="#_x0000_t75" style="position:absolute;margin-left:263.4pt;margin-top:5.45pt;width:5.45pt;height:4.2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">
                      <v:imagedata r:id="rId10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3245403</wp:posOffset>
                      </wp:positionH>
                      <wp:positionV relativeFrom="paragraph">
                        <wp:posOffset>22197</wp:posOffset>
                      </wp:positionV>
                      <wp:extent cx="59040" cy="196200"/>
                      <wp:effectExtent l="38100" t="38100" r="17780" b="20320"/>
                      <wp:wrapNone/>
                      <wp:docPr id="79" name="Ink 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9040" cy="196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9777D23" id="Ink 79" o:spid="_x0000_s1026" type="#_x0000_t75" style="position:absolute;margin-left:254.95pt;margin-top:1.15pt;width:5.9pt;height:16.7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">
                      <v:imagedata r:id="rId10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2977923</wp:posOffset>
                      </wp:positionH>
                      <wp:positionV relativeFrom="paragraph">
                        <wp:posOffset>119397</wp:posOffset>
                      </wp:positionV>
                      <wp:extent cx="124200" cy="58320"/>
                      <wp:effectExtent l="38100" t="38100" r="15875" b="31115"/>
                      <wp:wrapNone/>
                      <wp:docPr id="78" name="Ink 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4200" cy="58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5000851" id="Ink 78" o:spid="_x0000_s1026" type="#_x0000_t75" style="position:absolute;margin-left:233.9pt;margin-top:8.8pt;width:11pt;height:5.8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">
                      <v:imagedata r:id="rId11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2920323</wp:posOffset>
                      </wp:positionH>
                      <wp:positionV relativeFrom="paragraph">
                        <wp:posOffset>128037</wp:posOffset>
                      </wp:positionV>
                      <wp:extent cx="50760" cy="41400"/>
                      <wp:effectExtent l="38100" t="38100" r="13335" b="22225"/>
                      <wp:wrapNone/>
                      <wp:docPr id="77" name="Ink 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0760" cy="41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EB1653A" id="Ink 77" o:spid="_x0000_s1026" type="#_x0000_t75" style="position:absolute;margin-left:229.35pt;margin-top:9.5pt;width:5.25pt;height:4.4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">
                      <v:imagedata r:id="rId11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2799723</wp:posOffset>
                      </wp:positionH>
                      <wp:positionV relativeFrom="paragraph">
                        <wp:posOffset>12837</wp:posOffset>
                      </wp:positionV>
                      <wp:extent cx="112680" cy="155160"/>
                      <wp:effectExtent l="38100" t="38100" r="27305" b="22860"/>
                      <wp:wrapNone/>
                      <wp:docPr id="76" name="Ink 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2680" cy="155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6A94EC3" id="Ink 76" o:spid="_x0000_s1026" type="#_x0000_t75" style="position:absolute;margin-left:219.85pt;margin-top:.4pt;width:10.05pt;height:13.4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">
                      <v:imagedata r:id="rId11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2528283</wp:posOffset>
                      </wp:positionH>
                      <wp:positionV relativeFrom="paragraph">
                        <wp:posOffset>155037</wp:posOffset>
                      </wp:positionV>
                      <wp:extent cx="18000" cy="9000"/>
                      <wp:effectExtent l="38100" t="38100" r="20320" b="29210"/>
                      <wp:wrapNone/>
                      <wp:docPr id="75" name="Ink 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8000" cy="9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813E13C" id="Ink 75" o:spid="_x0000_s1026" type="#_x0000_t75" style="position:absolute;margin-left:198.5pt;margin-top:11.6pt;width:2.6pt;height:1.9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">
                      <v:imagedata r:id="rId11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2525043</wp:posOffset>
                      </wp:positionH>
                      <wp:positionV relativeFrom="paragraph">
                        <wp:posOffset>113277</wp:posOffset>
                      </wp:positionV>
                      <wp:extent cx="11520" cy="16560"/>
                      <wp:effectExtent l="38100" t="38100" r="26670" b="21590"/>
                      <wp:wrapNone/>
                      <wp:docPr id="74" name="Ink 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520" cy="16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EE45C85" id="Ink 74" o:spid="_x0000_s1026" type="#_x0000_t75" style="position:absolute;margin-left:198.2pt;margin-top:8.3pt;width:2.1pt;height:2.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">
                      <v:imagedata r:id="rId11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2301483</wp:posOffset>
                      </wp:positionH>
                      <wp:positionV relativeFrom="paragraph">
                        <wp:posOffset>67557</wp:posOffset>
                      </wp:positionV>
                      <wp:extent cx="94680" cy="43560"/>
                      <wp:effectExtent l="38100" t="38100" r="19685" b="20320"/>
                      <wp:wrapNone/>
                      <wp:docPr id="73" name="Ink 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2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4680" cy="43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A8130E0" id="Ink 73" o:spid="_x0000_s1026" type="#_x0000_t75" style="position:absolute;margin-left:180.65pt;margin-top:4.7pt;width:8.65pt;height:4.6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">
                      <v:imagedata r:id="rId12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2175123</wp:posOffset>
                      </wp:positionH>
                      <wp:positionV relativeFrom="paragraph">
                        <wp:posOffset>107877</wp:posOffset>
                      </wp:positionV>
                      <wp:extent cx="74880" cy="8640"/>
                      <wp:effectExtent l="25400" t="38100" r="27305" b="29845"/>
                      <wp:wrapNone/>
                      <wp:docPr id="72" name="Ink 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2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4880" cy="8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90E7A5" id="Ink 72" o:spid="_x0000_s1026" type="#_x0000_t75" style="position:absolute;margin-left:170.65pt;margin-top:7.9pt;width:7.15pt;height:1.9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">
                      <v:imagedata r:id="rId12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2176563</wp:posOffset>
                      </wp:positionH>
                      <wp:positionV relativeFrom="paragraph">
                        <wp:posOffset>73317</wp:posOffset>
                      </wp:positionV>
                      <wp:extent cx="73800" cy="10080"/>
                      <wp:effectExtent l="38100" t="38100" r="27940" b="28575"/>
                      <wp:wrapNone/>
                      <wp:docPr id="71" name="Ink 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2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3800" cy="10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542C864" id="Ink 71" o:spid="_x0000_s1026" type="#_x0000_t75" style="position:absolute;margin-left:170.8pt;margin-top:5.15pt;width:7pt;height:2.0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">
                      <v:imagedata r:id="rId12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2076843</wp:posOffset>
                      </wp:positionH>
                      <wp:positionV relativeFrom="paragraph">
                        <wp:posOffset>63597</wp:posOffset>
                      </wp:positionV>
                      <wp:extent cx="78840" cy="52560"/>
                      <wp:effectExtent l="38100" t="38100" r="22860" b="24130"/>
                      <wp:wrapNone/>
                      <wp:docPr id="70" name="Ink 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2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8840" cy="52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1782808" id="Ink 70" o:spid="_x0000_s1026" type="#_x0000_t75" style="position:absolute;margin-left:162.95pt;margin-top:4.45pt;width:7.4pt;height:5.4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">
                      <v:imagedata r:id="rId12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2058123</wp:posOffset>
                      </wp:positionH>
                      <wp:positionV relativeFrom="paragraph">
                        <wp:posOffset>95997</wp:posOffset>
                      </wp:positionV>
                      <wp:extent cx="82080" cy="10440"/>
                      <wp:effectExtent l="38100" t="38100" r="19685" b="27940"/>
                      <wp:wrapNone/>
                      <wp:docPr id="69" name="Ink 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2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2080" cy="10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EC094D8" id="Ink 69" o:spid="_x0000_s1026" type="#_x0000_t75" style="position:absolute;margin-left:161.45pt;margin-top:6.95pt;width:7.65pt;height:2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">
                      <v:imagedata r:id="rId12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935363</wp:posOffset>
                      </wp:positionH>
                      <wp:positionV relativeFrom="paragraph">
                        <wp:posOffset>69717</wp:posOffset>
                      </wp:positionV>
                      <wp:extent cx="79200" cy="53640"/>
                      <wp:effectExtent l="38100" t="38100" r="22860" b="22860"/>
                      <wp:wrapNone/>
                      <wp:docPr id="68" name="Ink 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3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9200" cy="53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B62BE59" id="Ink 68" o:spid="_x0000_s1026" type="#_x0000_t75" style="position:absolute;margin-left:151.8pt;margin-top:4.9pt;width:7.5pt;height:5.4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">
                      <v:imagedata r:id="rId13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921683</wp:posOffset>
                      </wp:positionH>
                      <wp:positionV relativeFrom="paragraph">
                        <wp:posOffset>36597</wp:posOffset>
                      </wp:positionV>
                      <wp:extent cx="52920" cy="49680"/>
                      <wp:effectExtent l="38100" t="38100" r="23495" b="26670"/>
                      <wp:wrapNone/>
                      <wp:docPr id="67" name="Ink 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3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2920" cy="49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DABD7E1" id="Ink 67" o:spid="_x0000_s1026" type="#_x0000_t75" style="position:absolute;margin-left:150.7pt;margin-top:2.3pt;width:5.35pt;height:5.0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">
                      <v:imagedata r:id="rId13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052643</wp:posOffset>
                      </wp:positionH>
                      <wp:positionV relativeFrom="paragraph">
                        <wp:posOffset>-15963</wp:posOffset>
                      </wp:positionV>
                      <wp:extent cx="883080" cy="39240"/>
                      <wp:effectExtent l="38100" t="38100" r="0" b="24765"/>
                      <wp:wrapNone/>
                      <wp:docPr id="66" name="Ink 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3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83080" cy="39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B13A4CB" id="Ink 66" o:spid="_x0000_s1026" type="#_x0000_t75" style="position:absolute;margin-left:82.3pt;margin-top:-1.85pt;width:70.75pt;height:4.3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">
                      <v:imagedata r:id="rId135" o:title=""/>
                      <o:lock v:ext="edit" rotation="t" aspectratio="f"/>
                    </v:shape>
                  </w:pict>
                </mc:Fallback>
              </mc:AlternateContent>
            </w:r>
            <w:r w:rsidR="00E520CE" w:rsidRPr="00D56270">
              <w:rPr>
                <w:rFonts w:ascii="Times New Roman" w:hAnsi="Times New Roman"/>
                <w:noProof/>
                <w:position w:val="-22"/>
                <w:sz w:val="20"/>
                <w:szCs w:val="20"/>
              </w:rPr>
              <w:object w:dxaOrig="1320" w:dyaOrig="580">
                <v:shape id="_x0000_i1066" type="#_x0000_t75" alt="" style="width:66.25pt;height:29.2pt;mso-width-percent:0;mso-height-percent:0;mso-width-percent:0;mso-height-percent:0" o:ole="">
                  <v:imagedata r:id="rId136" o:title=""/>
                </v:shape>
                <o:OLEObject Type="Embed" ProgID="Equation.DSMT4" ShapeID="_x0000_i1066" DrawAspect="Content" ObjectID="_1730115214" r:id="rId137"/>
              </w:object>
            </w:r>
          </w:p>
        </w:tc>
      </w:tr>
      <w:tr w:rsidR="00243940" w:rsidRPr="0037264E" w:rsidTr="00DE6919">
        <w:tc>
          <w:tcPr>
            <w:tcW w:w="2088" w:type="dxa"/>
          </w:tcPr>
          <w:p w:rsidR="00243940" w:rsidRPr="0037264E" w:rsidRDefault="00243940" w:rsidP="003319CB">
            <w:r w:rsidRPr="0037264E">
              <w:t>a.</w:t>
            </w:r>
          </w:p>
        </w:tc>
        <w:tc>
          <w:tcPr>
            <w:tcW w:w="7290" w:type="dxa"/>
          </w:tcPr>
          <w:p w:rsidR="00243940" w:rsidRPr="00D56270" w:rsidRDefault="00306644" w:rsidP="00DE6919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22752" behindDoc="0" locked="0" layoutInCell="1" allowOverlap="1">
                      <wp:simplePos x="0" y="0"/>
                      <wp:positionH relativeFrom="column">
                        <wp:posOffset>2134803</wp:posOffset>
                      </wp:positionH>
                      <wp:positionV relativeFrom="paragraph">
                        <wp:posOffset>122472</wp:posOffset>
                      </wp:positionV>
                      <wp:extent cx="74880" cy="81360"/>
                      <wp:effectExtent l="38100" t="38100" r="0" b="20320"/>
                      <wp:wrapNone/>
                      <wp:docPr id="128" name="Ink 1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3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4880" cy="81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AAE0DAA" id="Ink 128" o:spid="_x0000_s1026" type="#_x0000_t75" style="position:absolute;margin-left:167.5pt;margin-top:9.05pt;width:7.1pt;height:7.5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">
                      <v:imagedata r:id="rId13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20704" behindDoc="0" locked="0" layoutInCell="1" allowOverlap="1">
                      <wp:simplePos x="0" y="0"/>
                      <wp:positionH relativeFrom="column">
                        <wp:posOffset>1971723</wp:posOffset>
                      </wp:positionH>
                      <wp:positionV relativeFrom="paragraph">
                        <wp:posOffset>132912</wp:posOffset>
                      </wp:positionV>
                      <wp:extent cx="115920" cy="21960"/>
                      <wp:effectExtent l="38100" t="38100" r="24130" b="29210"/>
                      <wp:wrapNone/>
                      <wp:docPr id="126" name="Ink 1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4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5920" cy="21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1D973D7" id="Ink 126" o:spid="_x0000_s1026" type="#_x0000_t75" style="position:absolute;margin-left:154.65pt;margin-top:9.85pt;width:10.35pt;height:2.9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">
                      <v:imagedata r:id="rId14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19680" behindDoc="0" locked="0" layoutInCell="1" allowOverlap="1">
                      <wp:simplePos x="0" y="0"/>
                      <wp:positionH relativeFrom="column">
                        <wp:posOffset>1881363</wp:posOffset>
                      </wp:positionH>
                      <wp:positionV relativeFrom="paragraph">
                        <wp:posOffset>142272</wp:posOffset>
                      </wp:positionV>
                      <wp:extent cx="89640" cy="63720"/>
                      <wp:effectExtent l="38100" t="38100" r="24765" b="25400"/>
                      <wp:wrapNone/>
                      <wp:docPr id="125" name="Ink 1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4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9640" cy="63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75E8145" id="Ink 125" o:spid="_x0000_s1026" type="#_x0000_t75" style="position:absolute;margin-left:147.55pt;margin-top:10.6pt;width:8.25pt;height:6.2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">
                      <v:imagedata r:id="rId14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95104" behindDoc="0" locked="0" layoutInCell="1" allowOverlap="1">
                      <wp:simplePos x="0" y="0"/>
                      <wp:positionH relativeFrom="column">
                        <wp:posOffset>3560043</wp:posOffset>
                      </wp:positionH>
                      <wp:positionV relativeFrom="paragraph">
                        <wp:posOffset>-5328</wp:posOffset>
                      </wp:positionV>
                      <wp:extent cx="94680" cy="78840"/>
                      <wp:effectExtent l="38100" t="38100" r="19685" b="22860"/>
                      <wp:wrapNone/>
                      <wp:docPr id="101" name="Ink 1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4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4680" cy="78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1073D3" id="Ink 101" o:spid="_x0000_s1026" type="#_x0000_t75" style="position:absolute;margin-left:279.7pt;margin-top:-1pt;width:8.65pt;height:7.3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">
                      <v:imagedata r:id="rId14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94080" behindDoc="0" locked="0" layoutInCell="1" allowOverlap="1">
                      <wp:simplePos x="0" y="0"/>
                      <wp:positionH relativeFrom="column">
                        <wp:posOffset>3476883</wp:posOffset>
                      </wp:positionH>
                      <wp:positionV relativeFrom="paragraph">
                        <wp:posOffset>3672</wp:posOffset>
                      </wp:positionV>
                      <wp:extent cx="32760" cy="49680"/>
                      <wp:effectExtent l="38100" t="38100" r="18415" b="26670"/>
                      <wp:wrapNone/>
                      <wp:docPr id="100" name="Ink 1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4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2760" cy="49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E7E3309" id="Ink 100" o:spid="_x0000_s1026" type="#_x0000_t75" style="position:absolute;margin-left:273.15pt;margin-top:-.3pt;width:3.8pt;height:5.1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">
                      <v:imagedata r:id="rId14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93056" behindDoc="0" locked="0" layoutInCell="1" allowOverlap="1">
                      <wp:simplePos x="0" y="0"/>
                      <wp:positionH relativeFrom="column">
                        <wp:posOffset>3432243</wp:posOffset>
                      </wp:positionH>
                      <wp:positionV relativeFrom="paragraph">
                        <wp:posOffset>37152</wp:posOffset>
                      </wp:positionV>
                      <wp:extent cx="78480" cy="13320"/>
                      <wp:effectExtent l="38100" t="38100" r="23495" b="25400"/>
                      <wp:wrapNone/>
                      <wp:docPr id="99" name="Ink 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4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8480" cy="13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BA87B0D" id="Ink 99" o:spid="_x0000_s1026" type="#_x0000_t75" style="position:absolute;margin-left:269.65pt;margin-top:2.35pt;width:7.4pt;height:2.3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">
                      <v:imagedata r:id="rId14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92032" behindDoc="0" locked="0" layoutInCell="1" allowOverlap="1">
                      <wp:simplePos x="0" y="0"/>
                      <wp:positionH relativeFrom="column">
                        <wp:posOffset>3296883</wp:posOffset>
                      </wp:positionH>
                      <wp:positionV relativeFrom="paragraph">
                        <wp:posOffset>1512</wp:posOffset>
                      </wp:positionV>
                      <wp:extent cx="115200" cy="64440"/>
                      <wp:effectExtent l="38100" t="38100" r="24765" b="24765"/>
                      <wp:wrapNone/>
                      <wp:docPr id="98" name="Ink 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5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5200" cy="64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7988F5C" id="Ink 98" o:spid="_x0000_s1026" type="#_x0000_t75" style="position:absolute;margin-left:259pt;margin-top:-.5pt;width:10.25pt;height:6.2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">
                      <v:imagedata r:id="rId15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91008" behindDoc="0" locked="0" layoutInCell="1" allowOverlap="1">
                      <wp:simplePos x="0" y="0"/>
                      <wp:positionH relativeFrom="column">
                        <wp:posOffset>3309123</wp:posOffset>
                      </wp:positionH>
                      <wp:positionV relativeFrom="paragraph">
                        <wp:posOffset>13392</wp:posOffset>
                      </wp:positionV>
                      <wp:extent cx="59400" cy="60120"/>
                      <wp:effectExtent l="38100" t="38100" r="17145" b="29210"/>
                      <wp:wrapNone/>
                      <wp:docPr id="97" name="Ink 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5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9400" cy="60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DE885BE" id="Ink 97" o:spid="_x0000_s1026" type="#_x0000_t75" style="position:absolute;margin-left:259.95pt;margin-top:.45pt;width:5.9pt;height:5.9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">
                      <v:imagedata r:id="rId15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9984" behindDoc="0" locked="0" layoutInCell="1" allowOverlap="1">
                      <wp:simplePos x="0" y="0"/>
                      <wp:positionH relativeFrom="column">
                        <wp:posOffset>3209763</wp:posOffset>
                      </wp:positionH>
                      <wp:positionV relativeFrom="paragraph">
                        <wp:posOffset>56952</wp:posOffset>
                      </wp:positionV>
                      <wp:extent cx="16560" cy="52560"/>
                      <wp:effectExtent l="38100" t="38100" r="21590" b="24130"/>
                      <wp:wrapNone/>
                      <wp:docPr id="96" name="Ink 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5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6560" cy="52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041060C" id="Ink 96" o:spid="_x0000_s1026" type="#_x0000_t75" style="position:absolute;margin-left:252.15pt;margin-top:3.9pt;width:2.5pt;height:5.4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">
                      <v:imagedata r:id="rId15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7936" behindDoc="0" locked="0" layoutInCell="1" allowOverlap="1">
                      <wp:simplePos x="0" y="0"/>
                      <wp:positionH relativeFrom="column">
                        <wp:posOffset>3103923</wp:posOffset>
                      </wp:positionH>
                      <wp:positionV relativeFrom="paragraph">
                        <wp:posOffset>-648</wp:posOffset>
                      </wp:positionV>
                      <wp:extent cx="77400" cy="8640"/>
                      <wp:effectExtent l="38100" t="38100" r="24765" b="17145"/>
                      <wp:wrapNone/>
                      <wp:docPr id="94" name="Ink 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5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7400" cy="8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3C4A214" id="Ink 94" o:spid="_x0000_s1026" type="#_x0000_t75" style="position:absolute;margin-left:243.8pt;margin-top:-.65pt;width:7.3pt;height:1.9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">
                      <v:imagedata r:id="rId15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6912" behindDoc="0" locked="0" layoutInCell="1" allowOverlap="1">
                      <wp:simplePos x="0" y="0"/>
                      <wp:positionH relativeFrom="column">
                        <wp:posOffset>2975763</wp:posOffset>
                      </wp:positionH>
                      <wp:positionV relativeFrom="paragraph">
                        <wp:posOffset>20232</wp:posOffset>
                      </wp:positionV>
                      <wp:extent cx="81360" cy="58680"/>
                      <wp:effectExtent l="38100" t="38100" r="7620" b="30480"/>
                      <wp:wrapNone/>
                      <wp:docPr id="93" name="Ink 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5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1360" cy="58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80ECC89" id="Ink 93" o:spid="_x0000_s1026" type="#_x0000_t75" style="position:absolute;margin-left:233.7pt;margin-top:1pt;width:7.6pt;height:5.8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">
                      <v:imagedata r:id="rId15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5888" behindDoc="0" locked="0" layoutInCell="1" allowOverlap="1">
                      <wp:simplePos x="0" y="0"/>
                      <wp:positionH relativeFrom="column">
                        <wp:posOffset>2924643</wp:posOffset>
                      </wp:positionH>
                      <wp:positionV relativeFrom="paragraph">
                        <wp:posOffset>28152</wp:posOffset>
                      </wp:positionV>
                      <wp:extent cx="17640" cy="60480"/>
                      <wp:effectExtent l="38100" t="38100" r="20955" b="28575"/>
                      <wp:wrapNone/>
                      <wp:docPr id="92" name="Ink 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6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7640" cy="60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30477AD" id="Ink 92" o:spid="_x0000_s1026" type="#_x0000_t75" style="position:absolute;margin-left:229.7pt;margin-top:1.6pt;width:2.65pt;height:5.9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">
                      <v:imagedata r:id="rId16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4864" behindDoc="0" locked="0" layoutInCell="1" allowOverlap="1">
                      <wp:simplePos x="0" y="0"/>
                      <wp:positionH relativeFrom="column">
                        <wp:posOffset>2880003</wp:posOffset>
                      </wp:positionH>
                      <wp:positionV relativeFrom="paragraph">
                        <wp:posOffset>50112</wp:posOffset>
                      </wp:positionV>
                      <wp:extent cx="50760" cy="7200"/>
                      <wp:effectExtent l="38100" t="38100" r="26035" b="18415"/>
                      <wp:wrapNone/>
                      <wp:docPr id="91" name="Ink 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6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0760" cy="7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8F8EDD4" id="Ink 91" o:spid="_x0000_s1026" type="#_x0000_t75" style="position:absolute;margin-left:226.15pt;margin-top:3.35pt;width:5.25pt;height:1.7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">
                      <v:imagedata r:id="rId16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3840" behindDoc="0" locked="0" layoutInCell="1" allowOverlap="1">
                      <wp:simplePos x="0" y="0"/>
                      <wp:positionH relativeFrom="column">
                        <wp:posOffset>2787483</wp:posOffset>
                      </wp:positionH>
                      <wp:positionV relativeFrom="paragraph">
                        <wp:posOffset>40752</wp:posOffset>
                      </wp:positionV>
                      <wp:extent cx="77760" cy="38880"/>
                      <wp:effectExtent l="38100" t="38100" r="24130" b="24765"/>
                      <wp:wrapNone/>
                      <wp:docPr id="90" name="Ink 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6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7760" cy="38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65EDDBB" id="Ink 90" o:spid="_x0000_s1026" type="#_x0000_t75" style="position:absolute;margin-left:218.9pt;margin-top:2.6pt;width:7.3pt;height:4.2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">
                      <v:imagedata r:id="rId16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2816" behindDoc="0" locked="0" layoutInCell="1" allowOverlap="1">
                      <wp:simplePos x="0" y="0"/>
                      <wp:positionH relativeFrom="column">
                        <wp:posOffset>2797203</wp:posOffset>
                      </wp:positionH>
                      <wp:positionV relativeFrom="paragraph">
                        <wp:posOffset>31392</wp:posOffset>
                      </wp:positionV>
                      <wp:extent cx="39240" cy="41400"/>
                      <wp:effectExtent l="38100" t="38100" r="24765" b="22225"/>
                      <wp:wrapNone/>
                      <wp:docPr id="89" name="Ink 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6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9240" cy="41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29082B" id="Ink 89" o:spid="_x0000_s1026" type="#_x0000_t75" style="position:absolute;margin-left:219.65pt;margin-top:1.85pt;width:4.35pt;height:4.4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">
                      <v:imagedata r:id="rId167" o:title=""/>
                      <o:lock v:ext="edit" rotation="t" aspectratio="f"/>
                    </v:shape>
                  </w:pict>
                </mc:Fallback>
              </mc:AlternateContent>
            </w:r>
            <w:r w:rsidR="00243940" w:rsidRPr="00D56270">
              <w:t>x = 0</w:t>
            </w:r>
            <w:r w:rsidR="00243940">
              <w:t>; x=3/2</w:t>
            </w:r>
          </w:p>
        </w:tc>
      </w:tr>
      <w:tr w:rsidR="00243940" w:rsidRPr="0037264E" w:rsidTr="00DE6919">
        <w:tc>
          <w:tcPr>
            <w:tcW w:w="2088" w:type="dxa"/>
          </w:tcPr>
          <w:p w:rsidR="00243940" w:rsidRPr="0037264E" w:rsidRDefault="00243940" w:rsidP="003319CB">
            <w:r w:rsidRPr="0037264E">
              <w:t>b.</w:t>
            </w:r>
          </w:p>
        </w:tc>
        <w:tc>
          <w:tcPr>
            <w:tcW w:w="7290" w:type="dxa"/>
          </w:tcPr>
          <w:p w:rsidR="00243940" w:rsidRPr="00D56270" w:rsidRDefault="00306644" w:rsidP="00DE6919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28896" behindDoc="0" locked="0" layoutInCell="1" allowOverlap="1">
                      <wp:simplePos x="0" y="0"/>
                      <wp:positionH relativeFrom="column">
                        <wp:posOffset>2220843</wp:posOffset>
                      </wp:positionH>
                      <wp:positionV relativeFrom="paragraph">
                        <wp:posOffset>146422</wp:posOffset>
                      </wp:positionV>
                      <wp:extent cx="114120" cy="16560"/>
                      <wp:effectExtent l="38100" t="38100" r="13335" b="21590"/>
                      <wp:wrapNone/>
                      <wp:docPr id="134" name="Ink 1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6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4120" cy="16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C0C7181" id="Ink 134" o:spid="_x0000_s1026" type="#_x0000_t75" style="position:absolute;margin-left:174.3pt;margin-top:10.95pt;width:10.2pt;height:2.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">
                      <v:imagedata r:id="rId16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27872" behindDoc="0" locked="0" layoutInCell="1" allowOverlap="1">
                      <wp:simplePos x="0" y="0"/>
                      <wp:positionH relativeFrom="column">
                        <wp:posOffset>2230563</wp:posOffset>
                      </wp:positionH>
                      <wp:positionV relativeFrom="paragraph">
                        <wp:posOffset>64342</wp:posOffset>
                      </wp:positionV>
                      <wp:extent cx="42480" cy="83880"/>
                      <wp:effectExtent l="25400" t="38100" r="21590" b="17780"/>
                      <wp:wrapNone/>
                      <wp:docPr id="133" name="Ink 1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7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2480" cy="83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A0CCD81" id="Ink 133" o:spid="_x0000_s1026" type="#_x0000_t75" style="position:absolute;margin-left:175.05pt;margin-top:4.5pt;width:4.6pt;height:7.8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">
                      <v:imagedata r:id="rId17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26848" behindDoc="0" locked="0" layoutInCell="1" allowOverlap="1">
                      <wp:simplePos x="0" y="0"/>
                      <wp:positionH relativeFrom="column">
                        <wp:posOffset>2054163</wp:posOffset>
                      </wp:positionH>
                      <wp:positionV relativeFrom="paragraph">
                        <wp:posOffset>180262</wp:posOffset>
                      </wp:positionV>
                      <wp:extent cx="112320" cy="5760"/>
                      <wp:effectExtent l="38100" t="38100" r="27940" b="19685"/>
                      <wp:wrapNone/>
                      <wp:docPr id="132" name="Ink 1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7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2320" cy="5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2710084" id="Ink 132" o:spid="_x0000_s1026" type="#_x0000_t75" style="position:absolute;margin-left:161.15pt;margin-top:13.6pt;width:10.1pt;height:1.6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">
                      <v:imagedata r:id="rId17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25824" behindDoc="0" locked="0" layoutInCell="1" allowOverlap="1">
                      <wp:simplePos x="0" y="0"/>
                      <wp:positionH relativeFrom="column">
                        <wp:posOffset>2055963</wp:posOffset>
                      </wp:positionH>
                      <wp:positionV relativeFrom="paragraph">
                        <wp:posOffset>124822</wp:posOffset>
                      </wp:positionV>
                      <wp:extent cx="84600" cy="16920"/>
                      <wp:effectExtent l="38100" t="38100" r="17145" b="21590"/>
                      <wp:wrapNone/>
                      <wp:docPr id="131" name="Ink 1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7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4600" cy="16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4D1DEC3" id="Ink 131" o:spid="_x0000_s1026" type="#_x0000_t75" style="position:absolute;margin-left:161.3pt;margin-top:9.25pt;width:7.85pt;height:2.55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">
                      <v:imagedata r:id="rId17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24800" behindDoc="0" locked="0" layoutInCell="1" allowOverlap="1">
                      <wp:simplePos x="0" y="0"/>
                      <wp:positionH relativeFrom="column">
                        <wp:posOffset>1914843</wp:posOffset>
                      </wp:positionH>
                      <wp:positionV relativeFrom="paragraph">
                        <wp:posOffset>125182</wp:posOffset>
                      </wp:positionV>
                      <wp:extent cx="127800" cy="87480"/>
                      <wp:effectExtent l="38100" t="38100" r="24765" b="27305"/>
                      <wp:wrapNone/>
                      <wp:docPr id="130" name="Ink 1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7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7800" cy="87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E372CF4" id="Ink 130" o:spid="_x0000_s1026" type="#_x0000_t75" style="position:absolute;margin-left:150.2pt;margin-top:9.25pt;width:11.25pt;height:8.1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">
                      <v:imagedata r:id="rId17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23776" behindDoc="0" locked="0" layoutInCell="1" allowOverlap="1">
                      <wp:simplePos x="0" y="0"/>
                      <wp:positionH relativeFrom="column">
                        <wp:posOffset>1902603</wp:posOffset>
                      </wp:positionH>
                      <wp:positionV relativeFrom="paragraph">
                        <wp:posOffset>150022</wp:posOffset>
                      </wp:positionV>
                      <wp:extent cx="78120" cy="42480"/>
                      <wp:effectExtent l="38100" t="38100" r="23495" b="21590"/>
                      <wp:wrapNone/>
                      <wp:docPr id="129" name="Ink 1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7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8120" cy="42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D129BC3" id="Ink 129" o:spid="_x0000_s1026" type="#_x0000_t75" style="position:absolute;margin-left:149.2pt;margin-top:11.2pt;width:7.35pt;height:4.6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">
                      <v:imagedata r:id="rId17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21728" behindDoc="0" locked="0" layoutInCell="1" allowOverlap="1">
                      <wp:simplePos x="0" y="0"/>
                      <wp:positionH relativeFrom="column">
                        <wp:posOffset>2016003</wp:posOffset>
                      </wp:positionH>
                      <wp:positionV relativeFrom="paragraph">
                        <wp:posOffset>7462</wp:posOffset>
                      </wp:positionV>
                      <wp:extent cx="81720" cy="7200"/>
                      <wp:effectExtent l="38100" t="38100" r="20320" b="18415"/>
                      <wp:wrapNone/>
                      <wp:docPr id="127" name="Ink 1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8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1720" cy="7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831F447" id="Ink 127" o:spid="_x0000_s1026" type="#_x0000_t75" style="position:absolute;margin-left:158.15pt;margin-top:0;width:7.65pt;height:1.7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">
                      <v:imagedata r:id="rId18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18656" behindDoc="0" locked="0" layoutInCell="1" allowOverlap="1">
                      <wp:simplePos x="0" y="0"/>
                      <wp:positionH relativeFrom="column">
                        <wp:posOffset>1859403</wp:posOffset>
                      </wp:positionH>
                      <wp:positionV relativeFrom="paragraph">
                        <wp:posOffset>-27458</wp:posOffset>
                      </wp:positionV>
                      <wp:extent cx="60480" cy="64080"/>
                      <wp:effectExtent l="38100" t="38100" r="28575" b="25400"/>
                      <wp:wrapNone/>
                      <wp:docPr id="124" name="Ink 1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8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0480" cy="64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9CFEDC3" id="Ink 124" o:spid="_x0000_s1026" type="#_x0000_t75" style="position:absolute;margin-left:145.8pt;margin-top:-2.75pt;width:5.95pt;height:6.3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">
                      <v:imagedata r:id="rId18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17632" behindDoc="0" locked="0" layoutInCell="1" allowOverlap="1">
                      <wp:simplePos x="0" y="0"/>
                      <wp:positionH relativeFrom="column">
                        <wp:posOffset>1691643</wp:posOffset>
                      </wp:positionH>
                      <wp:positionV relativeFrom="paragraph">
                        <wp:posOffset>-40778</wp:posOffset>
                      </wp:positionV>
                      <wp:extent cx="91440" cy="203760"/>
                      <wp:effectExtent l="38100" t="38100" r="22860" b="25400"/>
                      <wp:wrapNone/>
                      <wp:docPr id="123" name="Ink 1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8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1440" cy="203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9AC0846" id="Ink 123" o:spid="_x0000_s1026" type="#_x0000_t75" style="position:absolute;margin-left:132.6pt;margin-top:-3.8pt;width:8.35pt;height:17.3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">
                      <v:imagedata r:id="rId185" o:title=""/>
                      <o:lock v:ext="edit" rotation="t" aspectratio="f"/>
                    </v:shape>
                  </w:pict>
                </mc:Fallback>
              </mc:AlternateContent>
            </w:r>
            <w:r w:rsidR="00243940" w:rsidRPr="00D56270">
              <w:t>y=2/3</w:t>
            </w:r>
          </w:p>
        </w:tc>
      </w:tr>
      <w:tr w:rsidR="00243940" w:rsidRPr="0037264E" w:rsidTr="00DE6919">
        <w:tc>
          <w:tcPr>
            <w:tcW w:w="2088" w:type="dxa"/>
          </w:tcPr>
          <w:p w:rsidR="00243940" w:rsidRPr="0037264E" w:rsidRDefault="00243940" w:rsidP="003319CB">
            <w:r w:rsidRPr="0037264E">
              <w:t>c.</w:t>
            </w:r>
          </w:p>
        </w:tc>
        <w:tc>
          <w:tcPr>
            <w:tcW w:w="7290" w:type="dxa"/>
          </w:tcPr>
          <w:p w:rsidR="00243940" w:rsidRPr="00D56270" w:rsidRDefault="00306644" w:rsidP="00DE6919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29920" behindDoc="0" locked="0" layoutInCell="1" allowOverlap="1">
                      <wp:simplePos x="0" y="0"/>
                      <wp:positionH relativeFrom="column">
                        <wp:posOffset>2237403</wp:posOffset>
                      </wp:positionH>
                      <wp:positionV relativeFrom="paragraph">
                        <wp:posOffset>20252</wp:posOffset>
                      </wp:positionV>
                      <wp:extent cx="116280" cy="83160"/>
                      <wp:effectExtent l="38100" t="38100" r="0" b="31750"/>
                      <wp:wrapNone/>
                      <wp:docPr id="135" name="Ink 1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8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6280" cy="83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1F8CCD6" id="Ink 135" o:spid="_x0000_s1026" type="#_x0000_t75" style="position:absolute;margin-left:175.55pt;margin-top:1pt;width:10.35pt;height:7.8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">
                      <v:imagedata r:id="rId187" o:title=""/>
                      <o:lock v:ext="edit" rotation="t" aspectratio="f"/>
                    </v:shape>
                  </w:pict>
                </mc:Fallback>
              </mc:AlternateContent>
            </w:r>
            <w:r w:rsidR="00243940" w:rsidRPr="00D56270">
              <w:t xml:space="preserve">x= </w:t>
            </w:r>
            <w:r w:rsidR="00243940">
              <w:t>2/3</w:t>
            </w:r>
          </w:p>
        </w:tc>
      </w:tr>
      <w:tr w:rsidR="00243940" w:rsidRPr="0037264E" w:rsidTr="00DE6919">
        <w:tc>
          <w:tcPr>
            <w:tcW w:w="2088" w:type="dxa"/>
          </w:tcPr>
          <w:p w:rsidR="00243940" w:rsidRPr="0037264E" w:rsidRDefault="00243940" w:rsidP="003319CB">
            <w:r w:rsidRPr="0037264E">
              <w:t>d.</w:t>
            </w:r>
          </w:p>
        </w:tc>
        <w:tc>
          <w:tcPr>
            <w:tcW w:w="7290" w:type="dxa"/>
          </w:tcPr>
          <w:p w:rsidR="00243940" w:rsidRPr="00D56270" w:rsidRDefault="00243940" w:rsidP="00DE6919">
            <w:r w:rsidRPr="00D56270">
              <w:t>x=-3/2</w:t>
            </w:r>
          </w:p>
        </w:tc>
      </w:tr>
      <w:tr w:rsidR="00243940" w:rsidRPr="0037264E" w:rsidTr="00DE6919">
        <w:tc>
          <w:tcPr>
            <w:tcW w:w="2088" w:type="dxa"/>
          </w:tcPr>
          <w:p w:rsidR="00243940" w:rsidRPr="0037264E" w:rsidRDefault="00243940" w:rsidP="003319CB">
            <w:r w:rsidRPr="0037264E">
              <w:t>e.</w:t>
            </w:r>
          </w:p>
        </w:tc>
        <w:tc>
          <w:tcPr>
            <w:tcW w:w="7290" w:type="dxa"/>
          </w:tcPr>
          <w:p w:rsidR="00243940" w:rsidRPr="00D56270" w:rsidRDefault="00243940" w:rsidP="00DE6919"/>
        </w:tc>
      </w:tr>
      <w:tr w:rsidR="00243940" w:rsidRPr="0037264E">
        <w:tc>
          <w:tcPr>
            <w:tcW w:w="2088" w:type="dxa"/>
          </w:tcPr>
          <w:p w:rsidR="00243940" w:rsidRPr="0037264E" w:rsidRDefault="00243940" w:rsidP="003319CB">
            <w:r w:rsidRPr="0037264E">
              <w:t>f.</w:t>
            </w:r>
          </w:p>
        </w:tc>
        <w:tc>
          <w:tcPr>
            <w:tcW w:w="7290" w:type="dxa"/>
          </w:tcPr>
          <w:p w:rsidR="00243940" w:rsidRPr="0037264E" w:rsidRDefault="00243940" w:rsidP="003319CB"/>
        </w:tc>
      </w:tr>
      <w:tr w:rsidR="00243940" w:rsidRPr="0037264E">
        <w:tc>
          <w:tcPr>
            <w:tcW w:w="2088" w:type="dxa"/>
          </w:tcPr>
          <w:p w:rsidR="00243940" w:rsidRPr="0037264E" w:rsidRDefault="00243940" w:rsidP="003319CB">
            <w:r w:rsidRPr="0037264E">
              <w:lastRenderedPageBreak/>
              <w:t>ANS:</w:t>
            </w:r>
          </w:p>
        </w:tc>
        <w:tc>
          <w:tcPr>
            <w:tcW w:w="7290" w:type="dxa"/>
          </w:tcPr>
          <w:p w:rsidR="00243940" w:rsidRPr="0037264E" w:rsidRDefault="00243940" w:rsidP="003319CB">
            <w:r>
              <w:t>A</w:t>
            </w:r>
          </w:p>
        </w:tc>
      </w:tr>
      <w:tr w:rsidR="00243940" w:rsidRPr="0037264E">
        <w:tc>
          <w:tcPr>
            <w:tcW w:w="2088" w:type="dxa"/>
          </w:tcPr>
          <w:p w:rsidR="00243940" w:rsidRPr="0037264E" w:rsidRDefault="00243940" w:rsidP="003319CB">
            <w:r w:rsidRPr="0037264E">
              <w:t>PTS:</w:t>
            </w:r>
          </w:p>
        </w:tc>
        <w:tc>
          <w:tcPr>
            <w:tcW w:w="7290" w:type="dxa"/>
          </w:tcPr>
          <w:p w:rsidR="00243940" w:rsidRPr="0037264E" w:rsidRDefault="00243940" w:rsidP="003319CB"/>
        </w:tc>
      </w:tr>
      <w:tr w:rsidR="00243940" w:rsidRPr="0037264E">
        <w:tc>
          <w:tcPr>
            <w:tcW w:w="2088" w:type="dxa"/>
          </w:tcPr>
          <w:p w:rsidR="00243940" w:rsidRPr="0037264E" w:rsidRDefault="00243940" w:rsidP="003319CB">
            <w:r w:rsidRPr="0037264E">
              <w:t>CHAPTER:</w:t>
            </w:r>
          </w:p>
        </w:tc>
        <w:tc>
          <w:tcPr>
            <w:tcW w:w="7290" w:type="dxa"/>
          </w:tcPr>
          <w:p w:rsidR="00243940" w:rsidRPr="0037264E" w:rsidRDefault="00243940" w:rsidP="003319CB">
            <w:r w:rsidRPr="0037264E">
              <w:t>2</w:t>
            </w:r>
          </w:p>
        </w:tc>
      </w:tr>
      <w:tr w:rsidR="00243940" w:rsidRPr="0037264E">
        <w:tc>
          <w:tcPr>
            <w:tcW w:w="2088" w:type="dxa"/>
          </w:tcPr>
          <w:p w:rsidR="00243940" w:rsidRPr="0037264E" w:rsidRDefault="00243940" w:rsidP="003319CB">
            <w:r w:rsidRPr="0037264E">
              <w:t>MIX CHOICES:</w:t>
            </w:r>
          </w:p>
        </w:tc>
        <w:tc>
          <w:tcPr>
            <w:tcW w:w="7290" w:type="dxa"/>
          </w:tcPr>
          <w:p w:rsidR="00243940" w:rsidRPr="0037264E" w:rsidRDefault="00243940" w:rsidP="003319CB">
            <w:r w:rsidRPr="0037264E">
              <w:t>Yes</w:t>
            </w:r>
          </w:p>
        </w:tc>
      </w:tr>
    </w:tbl>
    <w:p w:rsidR="00D724AE" w:rsidRPr="0037264E" w:rsidRDefault="00306644" w:rsidP="00D724AE">
      <w:r>
        <w:rPr>
          <w:noProof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6169535</wp:posOffset>
                </wp:positionH>
                <wp:positionV relativeFrom="paragraph">
                  <wp:posOffset>1915984</wp:posOffset>
                </wp:positionV>
                <wp:extent cx="116280" cy="90000"/>
                <wp:effectExtent l="38100" t="38100" r="10795" b="24765"/>
                <wp:wrapNone/>
                <wp:docPr id="234" name="Ink 2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628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63B89D" id="Ink 234" o:spid="_x0000_s1026" type="#_x0000_t75" style="position:absolute;margin-left:485.2pt;margin-top:150.25pt;width:10.35pt;height:8.35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">
                <v:imagedata r:id="rId189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6067655</wp:posOffset>
                </wp:positionH>
                <wp:positionV relativeFrom="paragraph">
                  <wp:posOffset>1839664</wp:posOffset>
                </wp:positionV>
                <wp:extent cx="89280" cy="117360"/>
                <wp:effectExtent l="38100" t="38100" r="25400" b="22860"/>
                <wp:wrapNone/>
                <wp:docPr id="233" name="Ink 2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928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550D7E" id="Ink 233" o:spid="_x0000_s1026" type="#_x0000_t75" style="position:absolute;margin-left:477.15pt;margin-top:144.25pt;width:8.25pt;height:10.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">
                <v:imagedata r:id="rId191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5953895</wp:posOffset>
                </wp:positionH>
                <wp:positionV relativeFrom="paragraph">
                  <wp:posOffset>1878904</wp:posOffset>
                </wp:positionV>
                <wp:extent cx="104760" cy="104400"/>
                <wp:effectExtent l="38100" t="38100" r="0" b="22860"/>
                <wp:wrapNone/>
                <wp:docPr id="232" name="Ink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476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8CC018" id="Ink 232" o:spid="_x0000_s1026" type="#_x0000_t75" style="position:absolute;margin-left:468.2pt;margin-top:147.35pt;width:9.5pt;height:9.4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">
                <v:imagedata r:id="rId193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6129575</wp:posOffset>
                </wp:positionH>
                <wp:positionV relativeFrom="paragraph">
                  <wp:posOffset>2333944</wp:posOffset>
                </wp:positionV>
                <wp:extent cx="78120" cy="43560"/>
                <wp:effectExtent l="38100" t="38100" r="23495" b="20320"/>
                <wp:wrapNone/>
                <wp:docPr id="197" name="Ink 1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812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FD4C52" id="Ink 197" o:spid="_x0000_s1026" type="#_x0000_t75" style="position:absolute;margin-left:482.05pt;margin-top:183.2pt;width:7.35pt;height:4.6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">
                <v:imagedata r:id="rId195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6101135</wp:posOffset>
                </wp:positionH>
                <wp:positionV relativeFrom="paragraph">
                  <wp:posOffset>2300464</wp:posOffset>
                </wp:positionV>
                <wp:extent cx="80640" cy="9000"/>
                <wp:effectExtent l="38100" t="38100" r="21590" b="29210"/>
                <wp:wrapNone/>
                <wp:docPr id="196" name="Ink 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06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81E8A8" id="Ink 196" o:spid="_x0000_s1026" type="#_x0000_t75" style="position:absolute;margin-left:479.8pt;margin-top:180.6pt;width:7.6pt;height:1.9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">
                <v:imagedata r:id="rId197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6115175</wp:posOffset>
                </wp:positionH>
                <wp:positionV relativeFrom="paragraph">
                  <wp:posOffset>2224504</wp:posOffset>
                </wp:positionV>
                <wp:extent cx="28800" cy="74160"/>
                <wp:effectExtent l="38100" t="38100" r="9525" b="27940"/>
                <wp:wrapNone/>
                <wp:docPr id="195" name="Ink 1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880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A1B881" id="Ink 195" o:spid="_x0000_s1026" type="#_x0000_t75" style="position:absolute;margin-left:480.9pt;margin-top:174.55pt;width:3.45pt;height:7.1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">
                <v:imagedata r:id="rId199" o:title=""/>
                <o:lock v:ext="edit" rotation="t" aspectratio="f"/>
              </v:shape>
            </w:pict>
          </mc:Fallback>
        </mc:AlternateContent>
      </w:r>
    </w:p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7"/>
        <w:gridCol w:w="7323"/>
      </w:tblGrid>
      <w:tr w:rsidR="000A3A1C" w:rsidRPr="0037264E">
        <w:tc>
          <w:tcPr>
            <w:tcW w:w="2077" w:type="dxa"/>
          </w:tcPr>
          <w:p w:rsidR="000A3A1C" w:rsidRPr="0037264E" w:rsidRDefault="00691DD9" w:rsidP="003319CB">
            <w:r w:rsidRPr="0037264E">
              <w:t>QN=7</w:t>
            </w:r>
          </w:p>
        </w:tc>
        <w:tc>
          <w:tcPr>
            <w:tcW w:w="7323" w:type="dxa"/>
            <w:vAlign w:val="center"/>
          </w:tcPr>
          <w:p w:rsidR="00243940" w:rsidRPr="00D56270" w:rsidRDefault="006C2283" w:rsidP="0024394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6"/>
                <w:szCs w:val="26"/>
              </w:rPr>
              <w:t xml:space="preserve">(Level 1) </w:t>
            </w:r>
            <w:r w:rsidR="00243940" w:rsidRPr="00D56270">
              <w:rPr>
                <w:sz w:val="20"/>
                <w:szCs w:val="20"/>
              </w:rPr>
              <w:t xml:space="preserve">Find </w:t>
            </w:r>
            <w:r w:rsidR="00E520CE" w:rsidRPr="00D56270">
              <w:rPr>
                <w:noProof/>
                <w:position w:val="-10"/>
                <w:sz w:val="20"/>
                <w:szCs w:val="20"/>
              </w:rPr>
              <w:object w:dxaOrig="260" w:dyaOrig="300">
                <v:shape id="_x0000_i1065" type="#_x0000_t75" alt="" style="width:12.9pt;height:15.3pt;mso-width-percent:0;mso-height-percent:0;mso-width-percent:0;mso-height-percent:0" o:ole="">
                  <v:imagedata r:id="rId200" o:title=""/>
                </v:shape>
                <o:OLEObject Type="Embed" ProgID="Equation.DSMT4" ShapeID="_x0000_i1065" DrawAspect="Content" ObjectID="_1730115215" r:id="rId201"/>
              </w:object>
            </w:r>
            <w:r w:rsidR="00243940" w:rsidRPr="00D56270">
              <w:rPr>
                <w:sz w:val="20"/>
                <w:szCs w:val="20"/>
              </w:rPr>
              <w:t xml:space="preserve"> in terms of</w:t>
            </w:r>
            <w:r w:rsidR="00E520CE" w:rsidRPr="00D56270">
              <w:rPr>
                <w:noProof/>
                <w:position w:val="-10"/>
                <w:sz w:val="20"/>
                <w:szCs w:val="20"/>
              </w:rPr>
              <w:object w:dxaOrig="240" w:dyaOrig="300">
                <v:shape id="_x0000_i1064" type="#_x0000_t75" alt="" style="width:11.9pt;height:15.3pt;mso-width-percent:0;mso-height-percent:0;mso-width-percent:0;mso-height-percent:0" o:ole="">
                  <v:imagedata r:id="rId202" o:title=""/>
                </v:shape>
                <o:OLEObject Type="Embed" ProgID="Equation.DSMT4" ShapeID="_x0000_i1064" DrawAspect="Content" ObjectID="_1730115216" r:id="rId203"/>
              </w:object>
            </w:r>
            <w:r w:rsidR="00243940" w:rsidRPr="00D56270">
              <w:rPr>
                <w:sz w:val="20"/>
                <w:szCs w:val="20"/>
              </w:rPr>
              <w:t xml:space="preserve">. </w:t>
            </w:r>
          </w:p>
          <w:p w:rsidR="000A3A1C" w:rsidRPr="0037264E" w:rsidRDefault="00306644" w:rsidP="00243940">
            <w:pPr>
              <w:pStyle w:val="NoSpacing"/>
            </w:pP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35040" behindDoc="0" locked="0" layoutInCell="1" allowOverlap="1">
                      <wp:simplePos x="0" y="0"/>
                      <wp:positionH relativeFrom="column">
                        <wp:posOffset>1418648</wp:posOffset>
                      </wp:positionH>
                      <wp:positionV relativeFrom="paragraph">
                        <wp:posOffset>7395</wp:posOffset>
                      </wp:positionV>
                      <wp:extent cx="51480" cy="77760"/>
                      <wp:effectExtent l="38100" t="38100" r="12065" b="24130"/>
                      <wp:wrapNone/>
                      <wp:docPr id="140" name="Ink 1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0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1480" cy="77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46C1789" id="Ink 140" o:spid="_x0000_s1026" type="#_x0000_t75" style="position:absolute;margin-left:111.1pt;margin-top:0;width:5.25pt;height:7.3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">
                      <v:imagedata r:id="rId20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34016" behindDoc="0" locked="0" layoutInCell="1" allowOverlap="1">
                      <wp:simplePos x="0" y="0"/>
                      <wp:positionH relativeFrom="column">
                        <wp:posOffset>1313528</wp:posOffset>
                      </wp:positionH>
                      <wp:positionV relativeFrom="paragraph">
                        <wp:posOffset>92715</wp:posOffset>
                      </wp:positionV>
                      <wp:extent cx="108000" cy="62280"/>
                      <wp:effectExtent l="38100" t="38100" r="6350" b="26670"/>
                      <wp:wrapNone/>
                      <wp:docPr id="139" name="Ink 1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0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8000" cy="62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31C6C3E" id="Ink 139" o:spid="_x0000_s1026" type="#_x0000_t75" style="position:absolute;margin-left:102.85pt;margin-top:6.7pt;width:9.7pt;height:6.1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">
                      <v:imagedata r:id="rId20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32992" behindDoc="0" locked="0" layoutInCell="1" allowOverlap="1">
                      <wp:simplePos x="0" y="0"/>
                      <wp:positionH relativeFrom="column">
                        <wp:posOffset>1166288</wp:posOffset>
                      </wp:positionH>
                      <wp:positionV relativeFrom="paragraph">
                        <wp:posOffset>145995</wp:posOffset>
                      </wp:positionV>
                      <wp:extent cx="86760" cy="9720"/>
                      <wp:effectExtent l="38100" t="38100" r="27940" b="28575"/>
                      <wp:wrapNone/>
                      <wp:docPr id="138" name="Ink 1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0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6760" cy="9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DF99157" id="Ink 138" o:spid="_x0000_s1026" type="#_x0000_t75" style="position:absolute;margin-left:91.3pt;margin-top:10.9pt;width:8.05pt;height:1.9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">
                      <v:imagedata r:id="rId20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31968" behindDoc="0" locked="0" layoutInCell="1" allowOverlap="1">
                      <wp:simplePos x="0" y="0"/>
                      <wp:positionH relativeFrom="column">
                        <wp:posOffset>1157648</wp:posOffset>
                      </wp:positionH>
                      <wp:positionV relativeFrom="paragraph">
                        <wp:posOffset>112875</wp:posOffset>
                      </wp:positionV>
                      <wp:extent cx="93960" cy="14760"/>
                      <wp:effectExtent l="38100" t="38100" r="20955" b="23495"/>
                      <wp:wrapNone/>
                      <wp:docPr id="137" name="Ink 1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1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3960" cy="14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3A47878" id="Ink 137" o:spid="_x0000_s1026" type="#_x0000_t75" style="position:absolute;margin-left:90.55pt;margin-top:8.3pt;width:8.65pt;height:2.3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">
                      <v:imagedata r:id="rId211" o:title=""/>
                      <o:lock v:ext="edit" rotation="t" aspectratio="f"/>
                    </v:shape>
                  </w:pict>
                </mc:Fallback>
              </mc:AlternateContent>
            </w:r>
            <w:r w:rsidR="00243940" w:rsidRPr="00D56270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E520CE" w:rsidRPr="00D56270">
              <w:rPr>
                <w:rFonts w:ascii="Times New Roman" w:hAnsi="Times New Roman"/>
                <w:noProof/>
                <w:position w:val="-12"/>
                <w:sz w:val="20"/>
                <w:szCs w:val="20"/>
              </w:rPr>
              <w:object w:dxaOrig="1240" w:dyaOrig="400">
                <v:shape id="_x0000_i1063" type="#_x0000_t75" alt="" style="width:62.15pt;height:20.05pt;mso-width-percent:0;mso-height-percent:0;mso-width-percent:0;mso-height-percent:0" o:ole="">
                  <v:imagedata r:id="rId212" o:title=""/>
                </v:shape>
                <o:OLEObject Type="Embed" ProgID="Equation.DSMT4" ShapeID="_x0000_i1063" DrawAspect="Content" ObjectID="_1730115217" r:id="rId213"/>
              </w:object>
            </w:r>
          </w:p>
        </w:tc>
      </w:tr>
      <w:tr w:rsidR="00243940" w:rsidRPr="0037264E">
        <w:tc>
          <w:tcPr>
            <w:tcW w:w="2077" w:type="dxa"/>
          </w:tcPr>
          <w:p w:rsidR="00243940" w:rsidRPr="0037264E" w:rsidRDefault="00243940" w:rsidP="003319CB">
            <w:r w:rsidRPr="0037264E">
              <w:t>a.</w:t>
            </w:r>
          </w:p>
        </w:tc>
        <w:tc>
          <w:tcPr>
            <w:tcW w:w="7323" w:type="dxa"/>
          </w:tcPr>
          <w:p w:rsidR="00243940" w:rsidRPr="00D56270" w:rsidRDefault="00E520CE" w:rsidP="00DE6919">
            <w:r w:rsidRPr="00D56270">
              <w:rPr>
                <w:noProof/>
                <w:position w:val="-12"/>
                <w:sz w:val="20"/>
                <w:szCs w:val="20"/>
              </w:rPr>
              <w:object w:dxaOrig="1460" w:dyaOrig="400">
                <v:shape id="_x0000_i1062" type="#_x0000_t75" alt="" style="width:73pt;height:20.05pt;mso-width-percent:0;mso-height-percent:0;mso-width-percent:0;mso-height-percent:0" o:ole="">
                  <v:imagedata r:id="rId214" o:title=""/>
                </v:shape>
                <o:OLEObject Type="Embed" ProgID="Equation.DSMT4" ShapeID="_x0000_i1062" DrawAspect="Content" ObjectID="_1730115218" r:id="rId215"/>
              </w:object>
            </w:r>
          </w:p>
        </w:tc>
      </w:tr>
      <w:tr w:rsidR="00243940" w:rsidRPr="0037264E">
        <w:tc>
          <w:tcPr>
            <w:tcW w:w="2077" w:type="dxa"/>
          </w:tcPr>
          <w:p w:rsidR="00243940" w:rsidRPr="0037264E" w:rsidRDefault="00243940" w:rsidP="003319CB">
            <w:r w:rsidRPr="0037264E">
              <w:t>b.</w:t>
            </w:r>
          </w:p>
        </w:tc>
        <w:tc>
          <w:tcPr>
            <w:tcW w:w="7323" w:type="dxa"/>
          </w:tcPr>
          <w:p w:rsidR="00243940" w:rsidRPr="00D56270" w:rsidRDefault="00E520CE" w:rsidP="00DE6919">
            <w:r w:rsidRPr="00D56270">
              <w:rPr>
                <w:noProof/>
                <w:position w:val="-10"/>
                <w:sz w:val="20"/>
                <w:szCs w:val="20"/>
              </w:rPr>
              <w:object w:dxaOrig="1600" w:dyaOrig="300">
                <v:shape id="_x0000_i1061" type="#_x0000_t75" alt="" style="width:80.15pt;height:15.3pt;mso-width-percent:0;mso-height-percent:0;mso-width-percent:0;mso-height-percent:0" o:ole="">
                  <v:imagedata r:id="rId216" o:title=""/>
                </v:shape>
                <o:OLEObject Type="Embed" ProgID="Equation.DSMT4" ShapeID="_x0000_i1061" DrawAspect="Content" ObjectID="_1730115219" r:id="rId217"/>
              </w:object>
            </w:r>
          </w:p>
        </w:tc>
      </w:tr>
      <w:tr w:rsidR="00243940" w:rsidRPr="0037264E">
        <w:tc>
          <w:tcPr>
            <w:tcW w:w="2077" w:type="dxa"/>
          </w:tcPr>
          <w:p w:rsidR="00243940" w:rsidRPr="0037264E" w:rsidRDefault="00243940" w:rsidP="003319CB">
            <w:r w:rsidRPr="0037264E">
              <w:t>c.</w:t>
            </w:r>
          </w:p>
        </w:tc>
        <w:tc>
          <w:tcPr>
            <w:tcW w:w="7323" w:type="dxa"/>
          </w:tcPr>
          <w:p w:rsidR="00243940" w:rsidRPr="00D56270" w:rsidRDefault="00E520CE" w:rsidP="00DE6919">
            <w:r w:rsidRPr="00D56270">
              <w:rPr>
                <w:noProof/>
                <w:position w:val="-10"/>
                <w:sz w:val="20"/>
                <w:szCs w:val="20"/>
              </w:rPr>
              <w:object w:dxaOrig="1840" w:dyaOrig="300">
                <v:shape id="_x0000_i1060" type="#_x0000_t75" alt="" style="width:92.05pt;height:15.3pt;mso-width-percent:0;mso-height-percent:0;mso-width-percent:0;mso-height-percent:0" o:ole="">
                  <v:imagedata r:id="rId218" o:title=""/>
                </v:shape>
                <o:OLEObject Type="Embed" ProgID="Equation.DSMT4" ShapeID="_x0000_i1060" DrawAspect="Content" ObjectID="_1730115220" r:id="rId219"/>
              </w:object>
            </w:r>
          </w:p>
        </w:tc>
      </w:tr>
      <w:tr w:rsidR="00243940" w:rsidRPr="0037264E">
        <w:tc>
          <w:tcPr>
            <w:tcW w:w="2077" w:type="dxa"/>
          </w:tcPr>
          <w:p w:rsidR="00243940" w:rsidRPr="0037264E" w:rsidRDefault="00243940" w:rsidP="003319CB">
            <w:r w:rsidRPr="0037264E">
              <w:t>d.</w:t>
            </w:r>
          </w:p>
        </w:tc>
        <w:tc>
          <w:tcPr>
            <w:tcW w:w="7323" w:type="dxa"/>
          </w:tcPr>
          <w:p w:rsidR="00243940" w:rsidRPr="00D56270" w:rsidRDefault="00E520CE" w:rsidP="00DE6919">
            <w:r w:rsidRPr="00D56270">
              <w:rPr>
                <w:noProof/>
                <w:position w:val="-10"/>
                <w:sz w:val="20"/>
                <w:szCs w:val="20"/>
              </w:rPr>
              <w:object w:dxaOrig="1200" w:dyaOrig="300">
                <v:shape id="_x0000_i1059" type="#_x0000_t75" alt="" style="width:59.75pt;height:15.3pt;mso-width-percent:0;mso-height-percent:0;mso-width-percent:0;mso-height-percent:0" o:ole="">
                  <v:imagedata r:id="rId220" o:title=""/>
                </v:shape>
                <o:OLEObject Type="Embed" ProgID="Equation.DSMT4" ShapeID="_x0000_i1059" DrawAspect="Content" ObjectID="_1730115221" r:id="rId221"/>
              </w:object>
            </w:r>
          </w:p>
        </w:tc>
      </w:tr>
      <w:tr w:rsidR="00243940" w:rsidRPr="0037264E">
        <w:tc>
          <w:tcPr>
            <w:tcW w:w="2077" w:type="dxa"/>
          </w:tcPr>
          <w:p w:rsidR="00243940" w:rsidRPr="0037264E" w:rsidRDefault="00243940" w:rsidP="003319CB">
            <w:r w:rsidRPr="0037264E">
              <w:t>e.</w:t>
            </w:r>
          </w:p>
        </w:tc>
        <w:tc>
          <w:tcPr>
            <w:tcW w:w="7323" w:type="dxa"/>
          </w:tcPr>
          <w:p w:rsidR="00243940" w:rsidRPr="00D56270" w:rsidRDefault="00306644" w:rsidP="00DE6919"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30944" behindDoc="0" locked="0" layoutInCell="1" allowOverlap="1">
                      <wp:simplePos x="0" y="0"/>
                      <wp:positionH relativeFrom="column">
                        <wp:posOffset>1538534</wp:posOffset>
                      </wp:positionH>
                      <wp:positionV relativeFrom="paragraph">
                        <wp:posOffset>-72436</wp:posOffset>
                      </wp:positionV>
                      <wp:extent cx="210600" cy="249120"/>
                      <wp:effectExtent l="38100" t="38100" r="18415" b="30480"/>
                      <wp:wrapNone/>
                      <wp:docPr id="136" name="Ink 1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2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10600" cy="249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CF855C5" id="Ink 136" o:spid="_x0000_s1026" type="#_x0000_t75" style="position:absolute;margin-left:120.55pt;margin-top:-6.3pt;width:17.8pt;height:20.8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">
                      <v:imagedata r:id="rId223" o:title=""/>
                      <o:lock v:ext="edit" rotation="t" aspectratio="f"/>
                    </v:shape>
                  </w:pict>
                </mc:Fallback>
              </mc:AlternateContent>
            </w:r>
            <w:r w:rsidR="00E520CE" w:rsidRPr="00D56270">
              <w:rPr>
                <w:noProof/>
                <w:position w:val="-14"/>
                <w:sz w:val="20"/>
                <w:szCs w:val="20"/>
              </w:rPr>
              <w:object w:dxaOrig="1920" w:dyaOrig="440">
                <v:shape id="_x0000_i1058" type="#_x0000_t75" alt="" style="width:96.1pt;height:22.1pt;mso-width-percent:0;mso-height-percent:0;mso-width-percent:0;mso-height-percent:0" o:ole="">
                  <v:imagedata r:id="rId224" o:title=""/>
                </v:shape>
                <o:OLEObject Type="Embed" ProgID="Equation.DSMT4" ShapeID="_x0000_i1058" DrawAspect="Content" ObjectID="_1730115222" r:id="rId225"/>
              </w:object>
            </w:r>
          </w:p>
        </w:tc>
      </w:tr>
      <w:tr w:rsidR="00243940" w:rsidRPr="0037264E">
        <w:tc>
          <w:tcPr>
            <w:tcW w:w="2077" w:type="dxa"/>
          </w:tcPr>
          <w:p w:rsidR="00243940" w:rsidRPr="0037264E" w:rsidRDefault="00243940" w:rsidP="003319CB">
            <w:r w:rsidRPr="0037264E">
              <w:t>f.</w:t>
            </w:r>
          </w:p>
        </w:tc>
        <w:tc>
          <w:tcPr>
            <w:tcW w:w="7323" w:type="dxa"/>
          </w:tcPr>
          <w:p w:rsidR="00243940" w:rsidRPr="0037264E" w:rsidRDefault="00306644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28224" behindDoc="0" locked="0" layoutInCell="1" allowOverlap="1">
                      <wp:simplePos x="0" y="0"/>
                      <wp:positionH relativeFrom="column">
                        <wp:posOffset>4575960</wp:posOffset>
                      </wp:positionH>
                      <wp:positionV relativeFrom="paragraph">
                        <wp:posOffset>69469</wp:posOffset>
                      </wp:positionV>
                      <wp:extent cx="56880" cy="35640"/>
                      <wp:effectExtent l="38100" t="38100" r="19685" b="27940"/>
                      <wp:wrapNone/>
                      <wp:docPr id="231" name="Ink 2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2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6880" cy="35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739856F" id="Ink 231" o:spid="_x0000_s1026" type="#_x0000_t75" style="position:absolute;margin-left:359.75pt;margin-top:4.9pt;width:5.7pt;height:4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">
                      <v:imagedata r:id="rId22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27200" behindDoc="0" locked="0" layoutInCell="1" allowOverlap="1">
                      <wp:simplePos x="0" y="0"/>
                      <wp:positionH relativeFrom="column">
                        <wp:posOffset>4549680</wp:posOffset>
                      </wp:positionH>
                      <wp:positionV relativeFrom="paragraph">
                        <wp:posOffset>-10451</wp:posOffset>
                      </wp:positionV>
                      <wp:extent cx="55080" cy="113400"/>
                      <wp:effectExtent l="38100" t="38100" r="21590" b="26670"/>
                      <wp:wrapNone/>
                      <wp:docPr id="230" name="Ink 2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2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5080" cy="113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1094FD3" id="Ink 230" o:spid="_x0000_s1026" type="#_x0000_t75" style="position:absolute;margin-left:357.65pt;margin-top:-1.4pt;width:5.6pt;height:10.15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">
                      <v:imagedata r:id="rId22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26176" behindDoc="0" locked="0" layoutInCell="1" allowOverlap="1">
                      <wp:simplePos x="0" y="0"/>
                      <wp:positionH relativeFrom="column">
                        <wp:posOffset>4327200</wp:posOffset>
                      </wp:positionH>
                      <wp:positionV relativeFrom="paragraph">
                        <wp:posOffset>2149</wp:posOffset>
                      </wp:positionV>
                      <wp:extent cx="143280" cy="104760"/>
                      <wp:effectExtent l="38100" t="38100" r="9525" b="22860"/>
                      <wp:wrapNone/>
                      <wp:docPr id="229" name="Ink 2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3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43280" cy="104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400CF9B" id="Ink 229" o:spid="_x0000_s1026" type="#_x0000_t75" style="position:absolute;margin-left:340.1pt;margin-top:-.45pt;width:12.5pt;height:9.5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">
                      <v:imagedata r:id="rId23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25152" behindDoc="0" locked="0" layoutInCell="1" allowOverlap="1">
                      <wp:simplePos x="0" y="0"/>
                      <wp:positionH relativeFrom="column">
                        <wp:posOffset>4311720</wp:posOffset>
                      </wp:positionH>
                      <wp:positionV relativeFrom="paragraph">
                        <wp:posOffset>83869</wp:posOffset>
                      </wp:positionV>
                      <wp:extent cx="20880" cy="7200"/>
                      <wp:effectExtent l="38100" t="38100" r="17780" b="18415"/>
                      <wp:wrapNone/>
                      <wp:docPr id="228" name="Ink 2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3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0880" cy="7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4EC1FC4" id="Ink 228" o:spid="_x0000_s1026" type="#_x0000_t75" style="position:absolute;margin-left:338.9pt;margin-top:6pt;width:2.9pt;height:1.7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">
                      <v:imagedata r:id="rId23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24128" behindDoc="0" locked="0" layoutInCell="1" allowOverlap="1">
                      <wp:simplePos x="0" y="0"/>
                      <wp:positionH relativeFrom="column">
                        <wp:posOffset>4250160</wp:posOffset>
                      </wp:positionH>
                      <wp:positionV relativeFrom="paragraph">
                        <wp:posOffset>11149</wp:posOffset>
                      </wp:positionV>
                      <wp:extent cx="72360" cy="95040"/>
                      <wp:effectExtent l="38100" t="38100" r="0" b="19685"/>
                      <wp:wrapNone/>
                      <wp:docPr id="227" name="Ink 2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3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2360" cy="95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7290000" id="Ink 227" o:spid="_x0000_s1026" type="#_x0000_t75" style="position:absolute;margin-left:334.05pt;margin-top:.3pt;width:6.95pt;height:8.7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">
                      <v:imagedata r:id="rId23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23104" behindDoc="0" locked="0" layoutInCell="1" allowOverlap="1">
                      <wp:simplePos x="0" y="0"/>
                      <wp:positionH relativeFrom="column">
                        <wp:posOffset>4048920</wp:posOffset>
                      </wp:positionH>
                      <wp:positionV relativeFrom="paragraph">
                        <wp:posOffset>100069</wp:posOffset>
                      </wp:positionV>
                      <wp:extent cx="121680" cy="14760"/>
                      <wp:effectExtent l="38100" t="38100" r="18415" b="23495"/>
                      <wp:wrapNone/>
                      <wp:docPr id="226" name="Ink 2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3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1680" cy="14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D5EF09C" id="Ink 226" o:spid="_x0000_s1026" type="#_x0000_t75" style="position:absolute;margin-left:318.2pt;margin-top:7.3pt;width:10.8pt;height:2.35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">
                      <v:imagedata r:id="rId23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22080" behindDoc="0" locked="0" layoutInCell="1" allowOverlap="1">
                      <wp:simplePos x="0" y="0"/>
                      <wp:positionH relativeFrom="column">
                        <wp:posOffset>4053240</wp:posOffset>
                      </wp:positionH>
                      <wp:positionV relativeFrom="paragraph">
                        <wp:posOffset>55789</wp:posOffset>
                      </wp:positionV>
                      <wp:extent cx="119520" cy="12960"/>
                      <wp:effectExtent l="38100" t="38100" r="20320" b="25400"/>
                      <wp:wrapNone/>
                      <wp:docPr id="225" name="Ink 2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3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9520" cy="12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C13318A" id="Ink 225" o:spid="_x0000_s1026" type="#_x0000_t75" style="position:absolute;margin-left:318.55pt;margin-top:3.8pt;width:10.55pt;height:2.2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">
                      <v:imagedata r:id="rId23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21056" behindDoc="0" locked="0" layoutInCell="1" allowOverlap="1">
                      <wp:simplePos x="0" y="0"/>
                      <wp:positionH relativeFrom="column">
                        <wp:posOffset>3767760</wp:posOffset>
                      </wp:positionH>
                      <wp:positionV relativeFrom="paragraph">
                        <wp:posOffset>83869</wp:posOffset>
                      </wp:positionV>
                      <wp:extent cx="96120" cy="80280"/>
                      <wp:effectExtent l="38100" t="38100" r="18415" b="21590"/>
                      <wp:wrapNone/>
                      <wp:docPr id="224" name="Ink 2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4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6120" cy="80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9654498" id="Ink 224" o:spid="_x0000_s1026" type="#_x0000_t75" style="position:absolute;margin-left:296.05pt;margin-top:6pt;width:8.75pt;height:7.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">
                      <v:imagedata r:id="rId24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20032" behindDoc="0" locked="0" layoutInCell="1" allowOverlap="1">
                      <wp:simplePos x="0" y="0"/>
                      <wp:positionH relativeFrom="column">
                        <wp:posOffset>3702960</wp:posOffset>
                      </wp:positionH>
                      <wp:positionV relativeFrom="paragraph">
                        <wp:posOffset>140029</wp:posOffset>
                      </wp:positionV>
                      <wp:extent cx="18720" cy="4680"/>
                      <wp:effectExtent l="38100" t="38100" r="19685" b="20955"/>
                      <wp:wrapNone/>
                      <wp:docPr id="223" name="Ink 2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4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8720" cy="4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E1EA664" id="Ink 223" o:spid="_x0000_s1026" type="#_x0000_t75" style="position:absolute;margin-left:290.95pt;margin-top:10.45pt;width:2.65pt;height:1.5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">
                      <v:imagedata r:id="rId24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17984" behindDoc="0" locked="0" layoutInCell="1" allowOverlap="1">
                      <wp:simplePos x="0" y="0"/>
                      <wp:positionH relativeFrom="column">
                        <wp:posOffset>3550680</wp:posOffset>
                      </wp:positionH>
                      <wp:positionV relativeFrom="paragraph">
                        <wp:posOffset>127429</wp:posOffset>
                      </wp:positionV>
                      <wp:extent cx="104040" cy="6840"/>
                      <wp:effectExtent l="38100" t="38100" r="23495" b="19050"/>
                      <wp:wrapNone/>
                      <wp:docPr id="221" name="Ink 2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4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4040" cy="6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4A80545" id="Ink 221" o:spid="_x0000_s1026" type="#_x0000_t75" style="position:absolute;margin-left:279pt;margin-top:9.45pt;width:9.45pt;height:1.8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">
                      <v:imagedata r:id="rId24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16960" behindDoc="0" locked="0" layoutInCell="1" allowOverlap="1">
                      <wp:simplePos x="0" y="0"/>
                      <wp:positionH relativeFrom="column">
                        <wp:posOffset>3578400</wp:posOffset>
                      </wp:positionH>
                      <wp:positionV relativeFrom="paragraph">
                        <wp:posOffset>44989</wp:posOffset>
                      </wp:positionV>
                      <wp:extent cx="50760" cy="69840"/>
                      <wp:effectExtent l="38100" t="38100" r="26035" b="19685"/>
                      <wp:wrapNone/>
                      <wp:docPr id="220" name="Ink 2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4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0760" cy="69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4A505E1" id="Ink 220" o:spid="_x0000_s1026" type="#_x0000_t75" style="position:absolute;margin-left:281.15pt;margin-top:2.95pt;width:5.2pt;height:6.7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">
                      <v:imagedata r:id="rId24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15936" behindDoc="0" locked="0" layoutInCell="1" allowOverlap="1">
                      <wp:simplePos x="0" y="0"/>
                      <wp:positionH relativeFrom="column">
                        <wp:posOffset>3405960</wp:posOffset>
                      </wp:positionH>
                      <wp:positionV relativeFrom="paragraph">
                        <wp:posOffset>80989</wp:posOffset>
                      </wp:positionV>
                      <wp:extent cx="37080" cy="94680"/>
                      <wp:effectExtent l="38100" t="38100" r="26670" b="19685"/>
                      <wp:wrapNone/>
                      <wp:docPr id="219" name="Ink 2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4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7080" cy="94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8FDC730" id="Ink 219" o:spid="_x0000_s1026" type="#_x0000_t75" style="position:absolute;margin-left:267.6pt;margin-top:5.8pt;width:4.1pt;height:8.65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">
                      <v:imagedata r:id="rId24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14912" behindDoc="0" locked="0" layoutInCell="1" allowOverlap="1">
                      <wp:simplePos x="0" y="0"/>
                      <wp:positionH relativeFrom="column">
                        <wp:posOffset>3367080</wp:posOffset>
                      </wp:positionH>
                      <wp:positionV relativeFrom="paragraph">
                        <wp:posOffset>118789</wp:posOffset>
                      </wp:positionV>
                      <wp:extent cx="113040" cy="9720"/>
                      <wp:effectExtent l="38100" t="38100" r="26670" b="28575"/>
                      <wp:wrapNone/>
                      <wp:docPr id="218" name="Ink 2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5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3040" cy="9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F745ACD" id="Ink 218" o:spid="_x0000_s1026" type="#_x0000_t75" style="position:absolute;margin-left:264.5pt;margin-top:8.75pt;width:10.1pt;height:1.9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">
                      <v:imagedata r:id="rId25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13888" behindDoc="0" locked="0" layoutInCell="1" allowOverlap="1">
                      <wp:simplePos x="0" y="0"/>
                      <wp:positionH relativeFrom="column">
                        <wp:posOffset>3269880</wp:posOffset>
                      </wp:positionH>
                      <wp:positionV relativeFrom="paragraph">
                        <wp:posOffset>74509</wp:posOffset>
                      </wp:positionV>
                      <wp:extent cx="60120" cy="90720"/>
                      <wp:effectExtent l="38100" t="38100" r="29210" b="24130"/>
                      <wp:wrapNone/>
                      <wp:docPr id="217" name="Ink 2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5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0120" cy="90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E500DF9" id="Ink 217" o:spid="_x0000_s1026" type="#_x0000_t75" style="position:absolute;margin-left:256.85pt;margin-top:5.25pt;width:5.95pt;height:8.4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">
                      <v:imagedata r:id="rId25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12864" behindDoc="0" locked="0" layoutInCell="1" allowOverlap="1">
                      <wp:simplePos x="0" y="0"/>
                      <wp:positionH relativeFrom="column">
                        <wp:posOffset>2975760</wp:posOffset>
                      </wp:positionH>
                      <wp:positionV relativeFrom="paragraph">
                        <wp:posOffset>154069</wp:posOffset>
                      </wp:positionV>
                      <wp:extent cx="136800" cy="11520"/>
                      <wp:effectExtent l="38100" t="38100" r="28575" b="26670"/>
                      <wp:wrapNone/>
                      <wp:docPr id="216" name="Ink 2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5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36800" cy="11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49F9BE8" id="Ink 216" o:spid="_x0000_s1026" type="#_x0000_t75" style="position:absolute;margin-left:233.7pt;margin-top:11.55pt;width:11.95pt;height:2.1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">
                      <v:imagedata r:id="rId25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11840" behindDoc="0" locked="0" layoutInCell="1" allowOverlap="1">
                      <wp:simplePos x="0" y="0"/>
                      <wp:positionH relativeFrom="column">
                        <wp:posOffset>2949120</wp:posOffset>
                      </wp:positionH>
                      <wp:positionV relativeFrom="paragraph">
                        <wp:posOffset>115549</wp:posOffset>
                      </wp:positionV>
                      <wp:extent cx="124920" cy="3600"/>
                      <wp:effectExtent l="38100" t="38100" r="27940" b="22225"/>
                      <wp:wrapNone/>
                      <wp:docPr id="215" name="Ink 2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5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4920" cy="3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1363A0E" id="Ink 215" o:spid="_x0000_s1026" type="#_x0000_t75" style="position:absolute;margin-left:231.6pt;margin-top:8.5pt;width:11.1pt;height:1.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">
                      <v:imagedata r:id="rId25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10816" behindDoc="0" locked="0" layoutInCell="1" allowOverlap="1">
                      <wp:simplePos x="0" y="0"/>
                      <wp:positionH relativeFrom="column">
                        <wp:posOffset>2835720</wp:posOffset>
                      </wp:positionH>
                      <wp:positionV relativeFrom="paragraph">
                        <wp:posOffset>43909</wp:posOffset>
                      </wp:positionV>
                      <wp:extent cx="81720" cy="173160"/>
                      <wp:effectExtent l="38100" t="38100" r="7620" b="17780"/>
                      <wp:wrapNone/>
                      <wp:docPr id="214" name="Ink 2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5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1720" cy="173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4392061" id="Ink 214" o:spid="_x0000_s1026" type="#_x0000_t75" style="position:absolute;margin-left:222.7pt;margin-top:2.85pt;width:7.7pt;height:14.9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">
                      <v:imagedata r:id="rId25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09792" behindDoc="0" locked="0" layoutInCell="1" allowOverlap="1">
                      <wp:simplePos x="0" y="0"/>
                      <wp:positionH relativeFrom="column">
                        <wp:posOffset>2799360</wp:posOffset>
                      </wp:positionH>
                      <wp:positionV relativeFrom="paragraph">
                        <wp:posOffset>90709</wp:posOffset>
                      </wp:positionV>
                      <wp:extent cx="83520" cy="81720"/>
                      <wp:effectExtent l="38100" t="38100" r="18415" b="20320"/>
                      <wp:wrapNone/>
                      <wp:docPr id="213" name="Ink 2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6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3520" cy="81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46ECD9" id="Ink 213" o:spid="_x0000_s1026" type="#_x0000_t75" style="position:absolute;margin-left:219.8pt;margin-top:6.55pt;width:7.8pt;height:7.7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">
                      <v:imagedata r:id="rId26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08768" behindDoc="0" locked="0" layoutInCell="1" allowOverlap="1">
                      <wp:simplePos x="0" y="0"/>
                      <wp:positionH relativeFrom="column">
                        <wp:posOffset>2714400</wp:posOffset>
                      </wp:positionH>
                      <wp:positionV relativeFrom="paragraph">
                        <wp:posOffset>103309</wp:posOffset>
                      </wp:positionV>
                      <wp:extent cx="56880" cy="73440"/>
                      <wp:effectExtent l="25400" t="38100" r="0" b="28575"/>
                      <wp:wrapNone/>
                      <wp:docPr id="212" name="Ink 2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6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6880" cy="73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A8B2200" id="Ink 212" o:spid="_x0000_s1026" type="#_x0000_t75" style="position:absolute;margin-left:213.15pt;margin-top:7.55pt;width:5.7pt;height:7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">
                      <v:imagedata r:id="rId26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07744" behindDoc="0" locked="0" layoutInCell="1" allowOverlap="1">
                      <wp:simplePos x="0" y="0"/>
                      <wp:positionH relativeFrom="column">
                        <wp:posOffset>2665800</wp:posOffset>
                      </wp:positionH>
                      <wp:positionV relativeFrom="paragraph">
                        <wp:posOffset>52549</wp:posOffset>
                      </wp:positionV>
                      <wp:extent cx="82440" cy="183600"/>
                      <wp:effectExtent l="38100" t="38100" r="19685" b="19685"/>
                      <wp:wrapNone/>
                      <wp:docPr id="211" name="Ink 2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6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2440" cy="183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98C1C40" id="Ink 211" o:spid="_x0000_s1026" type="#_x0000_t75" style="position:absolute;margin-left:209.3pt;margin-top:3.55pt;width:7.75pt;height:15.6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">
                      <v:imagedata r:id="rId26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06720" behindDoc="0" locked="0" layoutInCell="1" allowOverlap="1">
                      <wp:simplePos x="0" y="0"/>
                      <wp:positionH relativeFrom="column">
                        <wp:posOffset>2561400</wp:posOffset>
                      </wp:positionH>
                      <wp:positionV relativeFrom="paragraph">
                        <wp:posOffset>64429</wp:posOffset>
                      </wp:positionV>
                      <wp:extent cx="50400" cy="145800"/>
                      <wp:effectExtent l="38100" t="38100" r="26035" b="19685"/>
                      <wp:wrapNone/>
                      <wp:docPr id="210" name="Ink 2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6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0400" cy="145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5E9D197" id="Ink 210" o:spid="_x0000_s1026" type="#_x0000_t75" style="position:absolute;margin-left:201.1pt;margin-top:4.45pt;width:5.15pt;height:12.7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">
                      <v:imagedata r:id="rId26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05696" behindDoc="0" locked="0" layoutInCell="1" allowOverlap="1">
                      <wp:simplePos x="0" y="0"/>
                      <wp:positionH relativeFrom="column">
                        <wp:posOffset>2513160</wp:posOffset>
                      </wp:positionH>
                      <wp:positionV relativeFrom="paragraph">
                        <wp:posOffset>145789</wp:posOffset>
                      </wp:positionV>
                      <wp:extent cx="61560" cy="50040"/>
                      <wp:effectExtent l="38100" t="38100" r="15240" b="26670"/>
                      <wp:wrapNone/>
                      <wp:docPr id="209" name="Ink 2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6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1560" cy="50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8EFEAB5" id="Ink 209" o:spid="_x0000_s1026" type="#_x0000_t75" style="position:absolute;margin-left:197.3pt;margin-top:10.9pt;width:6.1pt;height:5.2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">
                      <v:imagedata r:id="rId26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02624" behindDoc="0" locked="0" layoutInCell="1" allowOverlap="1">
                      <wp:simplePos x="0" y="0"/>
                      <wp:positionH relativeFrom="column">
                        <wp:posOffset>4489560</wp:posOffset>
                      </wp:positionH>
                      <wp:positionV relativeFrom="paragraph">
                        <wp:posOffset>111229</wp:posOffset>
                      </wp:positionV>
                      <wp:extent cx="6840" cy="80640"/>
                      <wp:effectExtent l="38100" t="38100" r="19050" b="21590"/>
                      <wp:wrapNone/>
                      <wp:docPr id="206" name="Ink 2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7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840" cy="80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66A6AC8" id="Ink 206" o:spid="_x0000_s1026" type="#_x0000_t75" style="position:absolute;margin-left:352.9pt;margin-top:8.15pt;width:1.8pt;height:7.6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">
                      <v:imagedata r:id="rId271" o:title=""/>
                      <o:lock v:ext="edit" rotation="t" aspectratio="f"/>
                    </v:shape>
                  </w:pict>
                </mc:Fallback>
              </mc:AlternateContent>
            </w:r>
          </w:p>
        </w:tc>
      </w:tr>
      <w:tr w:rsidR="00243940" w:rsidRPr="0037264E">
        <w:tc>
          <w:tcPr>
            <w:tcW w:w="2077" w:type="dxa"/>
          </w:tcPr>
          <w:p w:rsidR="00243940" w:rsidRPr="0037264E" w:rsidRDefault="00243940" w:rsidP="003319CB">
            <w:r w:rsidRPr="0037264E">
              <w:t>ANS:</w:t>
            </w:r>
          </w:p>
        </w:tc>
        <w:tc>
          <w:tcPr>
            <w:tcW w:w="7323" w:type="dxa"/>
          </w:tcPr>
          <w:p w:rsidR="00243940" w:rsidRPr="0037264E" w:rsidRDefault="00306644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19008" behindDoc="0" locked="0" layoutInCell="1" allowOverlap="1">
                      <wp:simplePos x="0" y="0"/>
                      <wp:positionH relativeFrom="column">
                        <wp:posOffset>3565800</wp:posOffset>
                      </wp:positionH>
                      <wp:positionV relativeFrom="paragraph">
                        <wp:posOffset>-19261</wp:posOffset>
                      </wp:positionV>
                      <wp:extent cx="64800" cy="49320"/>
                      <wp:effectExtent l="38100" t="38100" r="11430" b="27305"/>
                      <wp:wrapNone/>
                      <wp:docPr id="222" name="Ink 2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7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4800" cy="49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3D08363" id="Ink 222" o:spid="_x0000_s1026" type="#_x0000_t75" style="position:absolute;margin-left:280.15pt;margin-top:-2.1pt;width:6.3pt;height:5.1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">
                      <v:imagedata r:id="rId27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04672" behindDoc="0" locked="0" layoutInCell="1" allowOverlap="1">
                      <wp:simplePos x="0" y="0"/>
                      <wp:positionH relativeFrom="column">
                        <wp:posOffset>4500720</wp:posOffset>
                      </wp:positionH>
                      <wp:positionV relativeFrom="paragraph">
                        <wp:posOffset>23939</wp:posOffset>
                      </wp:positionV>
                      <wp:extent cx="96840" cy="54360"/>
                      <wp:effectExtent l="38100" t="38100" r="17780" b="22225"/>
                      <wp:wrapNone/>
                      <wp:docPr id="208" name="Ink 2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7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6840" cy="54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2651466" id="Ink 208" o:spid="_x0000_s1026" type="#_x0000_t75" style="position:absolute;margin-left:353.8pt;margin-top:1.3pt;width:8.85pt;height:5.5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">
                      <v:imagedata r:id="rId27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03648" behindDoc="0" locked="0" layoutInCell="1" allowOverlap="1">
                      <wp:simplePos x="0" y="0"/>
                      <wp:positionH relativeFrom="column">
                        <wp:posOffset>4460760</wp:posOffset>
                      </wp:positionH>
                      <wp:positionV relativeFrom="paragraph">
                        <wp:posOffset>-901</wp:posOffset>
                      </wp:positionV>
                      <wp:extent cx="83880" cy="12960"/>
                      <wp:effectExtent l="38100" t="38100" r="17780" b="25400"/>
                      <wp:wrapNone/>
                      <wp:docPr id="207" name="Ink 2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7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3880" cy="12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C0EBF36" id="Ink 207" o:spid="_x0000_s1026" type="#_x0000_t75" style="position:absolute;margin-left:350.65pt;margin-top:-.65pt;width:7.8pt;height:2.2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">
                      <v:imagedata r:id="rId27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01600" behindDoc="0" locked="0" layoutInCell="1" allowOverlap="1">
                      <wp:simplePos x="0" y="0"/>
                      <wp:positionH relativeFrom="column">
                        <wp:posOffset>4319640</wp:posOffset>
                      </wp:positionH>
                      <wp:positionV relativeFrom="paragraph">
                        <wp:posOffset>59579</wp:posOffset>
                      </wp:positionV>
                      <wp:extent cx="117720" cy="95040"/>
                      <wp:effectExtent l="38100" t="38100" r="22225" b="19685"/>
                      <wp:wrapNone/>
                      <wp:docPr id="205" name="Ink 2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7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7720" cy="95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A8EE4F1" id="Ink 205" o:spid="_x0000_s1026" type="#_x0000_t75" style="position:absolute;margin-left:339.55pt;margin-top:4.1pt;width:10.45pt;height:8.7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">
                      <v:imagedata r:id="rId27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00576" behindDoc="0" locked="0" layoutInCell="1" allowOverlap="1">
                      <wp:simplePos x="0" y="0"/>
                      <wp:positionH relativeFrom="column">
                        <wp:posOffset>4330080</wp:posOffset>
                      </wp:positionH>
                      <wp:positionV relativeFrom="paragraph">
                        <wp:posOffset>84419</wp:posOffset>
                      </wp:positionV>
                      <wp:extent cx="66600" cy="69840"/>
                      <wp:effectExtent l="38100" t="38100" r="22860" b="19685"/>
                      <wp:wrapNone/>
                      <wp:docPr id="204" name="Ink 2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8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6600" cy="69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92860B7" id="Ink 204" o:spid="_x0000_s1026" type="#_x0000_t75" style="position:absolute;margin-left:340.35pt;margin-top:6.05pt;width:6.5pt;height:6.7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">
                      <v:imagedata r:id="rId28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99552" behindDoc="0" locked="0" layoutInCell="1" allowOverlap="1">
                      <wp:simplePos x="0" y="0"/>
                      <wp:positionH relativeFrom="column">
                        <wp:posOffset>4145760</wp:posOffset>
                      </wp:positionH>
                      <wp:positionV relativeFrom="paragraph">
                        <wp:posOffset>153179</wp:posOffset>
                      </wp:positionV>
                      <wp:extent cx="90720" cy="55080"/>
                      <wp:effectExtent l="25400" t="38100" r="0" b="21590"/>
                      <wp:wrapNone/>
                      <wp:docPr id="203" name="Ink 2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8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0720" cy="55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B9F0CFF" id="Ink 203" o:spid="_x0000_s1026" type="#_x0000_t75" style="position:absolute;margin-left:325.85pt;margin-top:11.45pt;width:8.35pt;height:5.6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">
                      <v:imagedata r:id="rId28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98528" behindDoc="0" locked="0" layoutInCell="1" allowOverlap="1">
                      <wp:simplePos x="0" y="0"/>
                      <wp:positionH relativeFrom="column">
                        <wp:posOffset>4122000</wp:posOffset>
                      </wp:positionH>
                      <wp:positionV relativeFrom="paragraph">
                        <wp:posOffset>115019</wp:posOffset>
                      </wp:positionV>
                      <wp:extent cx="114480" cy="14040"/>
                      <wp:effectExtent l="38100" t="38100" r="25400" b="24130"/>
                      <wp:wrapNone/>
                      <wp:docPr id="202" name="Ink 2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8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4480" cy="14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096E5B6" id="Ink 202" o:spid="_x0000_s1026" type="#_x0000_t75" style="position:absolute;margin-left:323.95pt;margin-top:8.45pt;width:10.2pt;height:2.3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">
                      <v:imagedata r:id="rId28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97504" behindDoc="0" locked="0" layoutInCell="1" allowOverlap="1">
                      <wp:simplePos x="0" y="0"/>
                      <wp:positionH relativeFrom="column">
                        <wp:posOffset>4156920</wp:posOffset>
                      </wp:positionH>
                      <wp:positionV relativeFrom="paragraph">
                        <wp:posOffset>24299</wp:posOffset>
                      </wp:positionV>
                      <wp:extent cx="41400" cy="96120"/>
                      <wp:effectExtent l="38100" t="38100" r="22225" b="18415"/>
                      <wp:wrapNone/>
                      <wp:docPr id="201" name="Ink 2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8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1400" cy="96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BD34744" id="Ink 201" o:spid="_x0000_s1026" type="#_x0000_t75" style="position:absolute;margin-left:326.7pt;margin-top:1.3pt;width:4.45pt;height:8.7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">
                      <v:imagedata r:id="rId28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96480" behindDoc="0" locked="0" layoutInCell="1" allowOverlap="1">
                      <wp:simplePos x="0" y="0"/>
                      <wp:positionH relativeFrom="column">
                        <wp:posOffset>3898080</wp:posOffset>
                      </wp:positionH>
                      <wp:positionV relativeFrom="paragraph">
                        <wp:posOffset>94139</wp:posOffset>
                      </wp:positionV>
                      <wp:extent cx="47520" cy="94680"/>
                      <wp:effectExtent l="38100" t="38100" r="16510" b="19685"/>
                      <wp:wrapNone/>
                      <wp:docPr id="200" name="Ink 2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8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7520" cy="94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FCF535C" id="Ink 200" o:spid="_x0000_s1026" type="#_x0000_t75" style="position:absolute;margin-left:306.35pt;margin-top:6.8pt;width:5pt;height:8.65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">
                      <v:imagedata r:id="rId28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95456" behindDoc="0" locked="0" layoutInCell="1" allowOverlap="1">
                      <wp:simplePos x="0" y="0"/>
                      <wp:positionH relativeFrom="column">
                        <wp:posOffset>3867120</wp:posOffset>
                      </wp:positionH>
                      <wp:positionV relativeFrom="paragraph">
                        <wp:posOffset>128699</wp:posOffset>
                      </wp:positionV>
                      <wp:extent cx="106560" cy="12240"/>
                      <wp:effectExtent l="38100" t="38100" r="20955" b="26035"/>
                      <wp:wrapNone/>
                      <wp:docPr id="199" name="Ink 1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9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6560" cy="12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51382A7" id="Ink 199" o:spid="_x0000_s1026" type="#_x0000_t75" style="position:absolute;margin-left:303.9pt;margin-top:9.55pt;width:9.65pt;height:2.1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">
                      <v:imagedata r:id="rId29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94432" behindDoc="0" locked="0" layoutInCell="1" allowOverlap="1">
                      <wp:simplePos x="0" y="0"/>
                      <wp:positionH relativeFrom="column">
                        <wp:posOffset>3789000</wp:posOffset>
                      </wp:positionH>
                      <wp:positionV relativeFrom="paragraph">
                        <wp:posOffset>70019</wp:posOffset>
                      </wp:positionV>
                      <wp:extent cx="71280" cy="106920"/>
                      <wp:effectExtent l="38100" t="38100" r="30480" b="20320"/>
                      <wp:wrapNone/>
                      <wp:docPr id="198" name="Ink 1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9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1280" cy="106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2696B06" id="Ink 198" o:spid="_x0000_s1026" type="#_x0000_t75" style="position:absolute;margin-left:297.75pt;margin-top:4.9pt;width:6.8pt;height:9.6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">
                      <v:imagedata r:id="rId29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80096" behindDoc="0" locked="0" layoutInCell="1" allowOverlap="1">
                      <wp:simplePos x="0" y="0"/>
                      <wp:positionH relativeFrom="column">
                        <wp:posOffset>3489840</wp:posOffset>
                      </wp:positionH>
                      <wp:positionV relativeFrom="paragraph">
                        <wp:posOffset>138059</wp:posOffset>
                      </wp:positionV>
                      <wp:extent cx="127800" cy="11520"/>
                      <wp:effectExtent l="38100" t="38100" r="24765" b="26670"/>
                      <wp:wrapNone/>
                      <wp:docPr id="184" name="Ink 1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9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7800" cy="11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70659F6" id="Ink 184" o:spid="_x0000_s1026" type="#_x0000_t75" style="position:absolute;margin-left:274.25pt;margin-top:10.25pt;width:11.25pt;height:2.1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">
                      <v:imagedata r:id="rId29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79072" behindDoc="0" locked="0" layoutInCell="1" allowOverlap="1">
                      <wp:simplePos x="0" y="0"/>
                      <wp:positionH relativeFrom="column">
                        <wp:posOffset>3257640</wp:posOffset>
                      </wp:positionH>
                      <wp:positionV relativeFrom="paragraph">
                        <wp:posOffset>107099</wp:posOffset>
                      </wp:positionV>
                      <wp:extent cx="50760" cy="134640"/>
                      <wp:effectExtent l="38100" t="38100" r="26035" b="30480"/>
                      <wp:wrapNone/>
                      <wp:docPr id="183" name="Ink 1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9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0760" cy="134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BB79ED3" id="Ink 183" o:spid="_x0000_s1026" type="#_x0000_t75" style="position:absolute;margin-left:255.9pt;margin-top:7.9pt;width:5.25pt;height:11.8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">
                      <v:imagedata r:id="rId29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74976" behindDoc="0" locked="0" layoutInCell="1" allowOverlap="1">
                      <wp:simplePos x="0" y="0"/>
                      <wp:positionH relativeFrom="column">
                        <wp:posOffset>3209040</wp:posOffset>
                      </wp:positionH>
                      <wp:positionV relativeFrom="paragraph">
                        <wp:posOffset>97379</wp:posOffset>
                      </wp:positionV>
                      <wp:extent cx="41400" cy="53280"/>
                      <wp:effectExtent l="38100" t="38100" r="22225" b="23495"/>
                      <wp:wrapNone/>
                      <wp:docPr id="179" name="Ink 1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9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1400" cy="53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6F46EE3" id="Ink 179" o:spid="_x0000_s1026" type="#_x0000_t75" style="position:absolute;margin-left:252.1pt;margin-top:7.05pt;width:4.45pt;height:5.4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">
                      <v:imagedata r:id="rId29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71904" behindDoc="0" locked="0" layoutInCell="1" allowOverlap="1">
                      <wp:simplePos x="0" y="0"/>
                      <wp:positionH relativeFrom="column">
                        <wp:posOffset>2873880</wp:posOffset>
                      </wp:positionH>
                      <wp:positionV relativeFrom="paragraph">
                        <wp:posOffset>167219</wp:posOffset>
                      </wp:positionV>
                      <wp:extent cx="101520" cy="9720"/>
                      <wp:effectExtent l="25400" t="38100" r="26035" b="28575"/>
                      <wp:wrapNone/>
                      <wp:docPr id="176" name="Ink 1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0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1520" cy="9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1AA37AE" id="Ink 176" o:spid="_x0000_s1026" type="#_x0000_t75" style="position:absolute;margin-left:225.7pt;margin-top:12.55pt;width:9.25pt;height:1.95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">
                      <v:imagedata r:id="rId30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66784" behindDoc="0" locked="0" layoutInCell="1" allowOverlap="1">
                      <wp:simplePos x="0" y="0"/>
                      <wp:positionH relativeFrom="column">
                        <wp:posOffset>2449080</wp:posOffset>
                      </wp:positionH>
                      <wp:positionV relativeFrom="paragraph">
                        <wp:posOffset>98819</wp:posOffset>
                      </wp:positionV>
                      <wp:extent cx="93960" cy="142920"/>
                      <wp:effectExtent l="38100" t="38100" r="20955" b="22225"/>
                      <wp:wrapNone/>
                      <wp:docPr id="171" name="Ink 1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0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3960" cy="142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EC82937" id="Ink 171" o:spid="_x0000_s1026" type="#_x0000_t75" style="position:absolute;margin-left:192.25pt;margin-top:7.2pt;width:8.65pt;height:12.4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">
                      <v:imagedata r:id="rId303" o:title=""/>
                      <o:lock v:ext="edit" rotation="t" aspectratio="f"/>
                    </v:shape>
                  </w:pict>
                </mc:Fallback>
              </mc:AlternateContent>
            </w:r>
            <w:r w:rsidR="00243940">
              <w:t>E</w:t>
            </w:r>
          </w:p>
        </w:tc>
      </w:tr>
      <w:tr w:rsidR="00243940" w:rsidRPr="0037264E">
        <w:tc>
          <w:tcPr>
            <w:tcW w:w="2077" w:type="dxa"/>
          </w:tcPr>
          <w:p w:rsidR="00243940" w:rsidRPr="0037264E" w:rsidRDefault="00243940" w:rsidP="003319CB">
            <w:r w:rsidRPr="0037264E">
              <w:t>PTS:</w:t>
            </w:r>
          </w:p>
        </w:tc>
        <w:tc>
          <w:tcPr>
            <w:tcW w:w="7323" w:type="dxa"/>
          </w:tcPr>
          <w:p w:rsidR="00243940" w:rsidRPr="0037264E" w:rsidRDefault="00306644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33344" behindDoc="0" locked="0" layoutInCell="1" allowOverlap="1">
                      <wp:simplePos x="0" y="0"/>
                      <wp:positionH relativeFrom="column">
                        <wp:posOffset>2283840</wp:posOffset>
                      </wp:positionH>
                      <wp:positionV relativeFrom="paragraph">
                        <wp:posOffset>-213831</wp:posOffset>
                      </wp:positionV>
                      <wp:extent cx="77040" cy="590040"/>
                      <wp:effectExtent l="38100" t="38100" r="24765" b="19685"/>
                      <wp:wrapNone/>
                      <wp:docPr id="236" name="Ink 2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0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7040" cy="590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85C9B15" id="Ink 236" o:spid="_x0000_s1026" type="#_x0000_t75" style="position:absolute;margin-left:179.25pt;margin-top:-17.45pt;width:7.25pt;height:47.6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">
                      <v:imagedata r:id="rId30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90336" behindDoc="0" locked="0" layoutInCell="1" allowOverlap="1">
                      <wp:simplePos x="0" y="0"/>
                      <wp:positionH relativeFrom="column">
                        <wp:posOffset>4554720</wp:posOffset>
                      </wp:positionH>
                      <wp:positionV relativeFrom="paragraph">
                        <wp:posOffset>123489</wp:posOffset>
                      </wp:positionV>
                      <wp:extent cx="183600" cy="96840"/>
                      <wp:effectExtent l="38100" t="38100" r="19685" b="17780"/>
                      <wp:wrapNone/>
                      <wp:docPr id="194" name="Ink 1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0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83600" cy="96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8860CC1" id="Ink 194" o:spid="_x0000_s1026" type="#_x0000_t75" style="position:absolute;margin-left:358.05pt;margin-top:9.1pt;width:15.65pt;height:8.8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">
                      <v:imagedata r:id="rId30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89312" behindDoc="0" locked="0" layoutInCell="1" allowOverlap="1">
                      <wp:simplePos x="0" y="0"/>
                      <wp:positionH relativeFrom="column">
                        <wp:posOffset>4563360</wp:posOffset>
                      </wp:positionH>
                      <wp:positionV relativeFrom="paragraph">
                        <wp:posOffset>135009</wp:posOffset>
                      </wp:positionV>
                      <wp:extent cx="83520" cy="89640"/>
                      <wp:effectExtent l="38100" t="38100" r="18415" b="24765"/>
                      <wp:wrapNone/>
                      <wp:docPr id="193" name="Ink 1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0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3520" cy="89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F4EAE2B" id="Ink 193" o:spid="_x0000_s1026" type="#_x0000_t75" style="position:absolute;margin-left:358.7pt;margin-top:10.05pt;width:7.8pt;height:8.2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">
                      <v:imagedata r:id="rId30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81120" behindDoc="0" locked="0" layoutInCell="1" allowOverlap="1">
                      <wp:simplePos x="0" y="0"/>
                      <wp:positionH relativeFrom="column">
                        <wp:posOffset>3427920</wp:posOffset>
                      </wp:positionH>
                      <wp:positionV relativeFrom="paragraph">
                        <wp:posOffset>37809</wp:posOffset>
                      </wp:positionV>
                      <wp:extent cx="175680" cy="17280"/>
                      <wp:effectExtent l="38100" t="38100" r="27940" b="20955"/>
                      <wp:wrapNone/>
                      <wp:docPr id="185" name="Ink 1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1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75680" cy="17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E3B04AF" id="Ink 185" o:spid="_x0000_s1026" type="#_x0000_t75" style="position:absolute;margin-left:269.3pt;margin-top:2.4pt;width:15.05pt;height:2.5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">
                      <v:imagedata r:id="rId31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78048" behindDoc="0" locked="0" layoutInCell="1" allowOverlap="1">
                      <wp:simplePos x="0" y="0"/>
                      <wp:positionH relativeFrom="column">
                        <wp:posOffset>3318120</wp:posOffset>
                      </wp:positionH>
                      <wp:positionV relativeFrom="paragraph">
                        <wp:posOffset>-55431</wp:posOffset>
                      </wp:positionV>
                      <wp:extent cx="73080" cy="119520"/>
                      <wp:effectExtent l="38100" t="38100" r="15875" b="20320"/>
                      <wp:wrapNone/>
                      <wp:docPr id="182" name="Ink 1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1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3080" cy="119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4184E81" id="Ink 182" o:spid="_x0000_s1026" type="#_x0000_t75" style="position:absolute;margin-left:260.65pt;margin-top:-4.95pt;width:6.95pt;height:10.6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">
                      <v:imagedata r:id="rId31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77024" behindDoc="0" locked="0" layoutInCell="1" allowOverlap="1">
                      <wp:simplePos x="0" y="0"/>
                      <wp:positionH relativeFrom="column">
                        <wp:posOffset>3263400</wp:posOffset>
                      </wp:positionH>
                      <wp:positionV relativeFrom="paragraph">
                        <wp:posOffset>-25551</wp:posOffset>
                      </wp:positionV>
                      <wp:extent cx="103680" cy="62640"/>
                      <wp:effectExtent l="38100" t="38100" r="23495" b="26670"/>
                      <wp:wrapNone/>
                      <wp:docPr id="181" name="Ink 1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1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3680" cy="62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6AA26F1" id="Ink 181" o:spid="_x0000_s1026" type="#_x0000_t75" style="position:absolute;margin-left:256.35pt;margin-top:-2.6pt;width:9.35pt;height:6.1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">
                      <v:imagedata r:id="rId31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76000" behindDoc="0" locked="0" layoutInCell="1" allowOverlap="1">
                      <wp:simplePos x="0" y="0"/>
                      <wp:positionH relativeFrom="column">
                        <wp:posOffset>3299760</wp:posOffset>
                      </wp:positionH>
                      <wp:positionV relativeFrom="paragraph">
                        <wp:posOffset>-29511</wp:posOffset>
                      </wp:positionV>
                      <wp:extent cx="34560" cy="58320"/>
                      <wp:effectExtent l="38100" t="38100" r="29210" b="18415"/>
                      <wp:wrapNone/>
                      <wp:docPr id="180" name="Ink 1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1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4560" cy="58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36DBDA5" id="Ink 180" o:spid="_x0000_s1026" type="#_x0000_t75" style="position:absolute;margin-left:259.2pt;margin-top:-2.9pt;width:3.9pt;height:5.85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">
                      <v:imagedata r:id="rId31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73952" behindDoc="0" locked="0" layoutInCell="1" allowOverlap="1">
                      <wp:simplePos x="0" y="0"/>
                      <wp:positionH relativeFrom="column">
                        <wp:posOffset>3047400</wp:posOffset>
                      </wp:positionH>
                      <wp:positionV relativeFrom="paragraph">
                        <wp:posOffset>-24471</wp:posOffset>
                      </wp:positionV>
                      <wp:extent cx="111960" cy="80280"/>
                      <wp:effectExtent l="38100" t="38100" r="15240" b="21590"/>
                      <wp:wrapNone/>
                      <wp:docPr id="178" name="Ink 1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1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1960" cy="80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BFF1D91" id="Ink 178" o:spid="_x0000_s1026" type="#_x0000_t75" style="position:absolute;margin-left:239.35pt;margin-top:-2.55pt;width:10pt;height:7.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">
                      <v:imagedata r:id="rId31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72928" behindDoc="0" locked="0" layoutInCell="1" allowOverlap="1">
                      <wp:simplePos x="0" y="0"/>
                      <wp:positionH relativeFrom="column">
                        <wp:posOffset>2841120</wp:posOffset>
                      </wp:positionH>
                      <wp:positionV relativeFrom="paragraph">
                        <wp:posOffset>30609</wp:posOffset>
                      </wp:positionV>
                      <wp:extent cx="136080" cy="23040"/>
                      <wp:effectExtent l="38100" t="38100" r="29210" b="27940"/>
                      <wp:wrapNone/>
                      <wp:docPr id="177" name="Ink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2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36080" cy="23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B95EB40" id="Ink 177" o:spid="_x0000_s1026" type="#_x0000_t75" style="position:absolute;margin-left:223.1pt;margin-top:1.8pt;width:11.9pt;height:3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">
                      <v:imagedata r:id="rId32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70880" behindDoc="0" locked="0" layoutInCell="1" allowOverlap="1">
                      <wp:simplePos x="0" y="0"/>
                      <wp:positionH relativeFrom="column">
                        <wp:posOffset>2604960</wp:posOffset>
                      </wp:positionH>
                      <wp:positionV relativeFrom="paragraph">
                        <wp:posOffset>-43911</wp:posOffset>
                      </wp:positionV>
                      <wp:extent cx="78120" cy="115920"/>
                      <wp:effectExtent l="38100" t="38100" r="23495" b="24130"/>
                      <wp:wrapNone/>
                      <wp:docPr id="175" name="Ink 1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2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8120" cy="115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F4AF09C" id="Ink 175" o:spid="_x0000_s1026" type="#_x0000_t75" style="position:absolute;margin-left:204.5pt;margin-top:-4.05pt;width:7.3pt;height:10.3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">
                      <v:imagedata r:id="rId32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69856" behindDoc="0" locked="0" layoutInCell="1" allowOverlap="1">
                      <wp:simplePos x="0" y="0"/>
                      <wp:positionH relativeFrom="column">
                        <wp:posOffset>2687040</wp:posOffset>
                      </wp:positionH>
                      <wp:positionV relativeFrom="paragraph">
                        <wp:posOffset>-34551</wp:posOffset>
                      </wp:positionV>
                      <wp:extent cx="57600" cy="111600"/>
                      <wp:effectExtent l="38100" t="38100" r="19050" b="28575"/>
                      <wp:wrapNone/>
                      <wp:docPr id="174" name="Ink 1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2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7600" cy="111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5B99016" id="Ink 174" o:spid="_x0000_s1026" type="#_x0000_t75" style="position:absolute;margin-left:211pt;margin-top:-3.3pt;width:5.8pt;height:10.0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">
                      <v:imagedata r:id="rId32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68832" behindDoc="0" locked="0" layoutInCell="1" allowOverlap="1">
                      <wp:simplePos x="0" y="0"/>
                      <wp:positionH relativeFrom="column">
                        <wp:posOffset>2653200</wp:posOffset>
                      </wp:positionH>
                      <wp:positionV relativeFrom="paragraph">
                        <wp:posOffset>-11511</wp:posOffset>
                      </wp:positionV>
                      <wp:extent cx="81720" cy="59760"/>
                      <wp:effectExtent l="38100" t="38100" r="20320" b="29210"/>
                      <wp:wrapNone/>
                      <wp:docPr id="173" name="Ink 1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2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1720" cy="59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DF8B23D" id="Ink 173" o:spid="_x0000_s1026" type="#_x0000_t75" style="position:absolute;margin-left:208.3pt;margin-top:-1.5pt;width:7.7pt;height:5.9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">
                      <v:imagedata r:id="rId32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67808" behindDoc="0" locked="0" layoutInCell="1" allowOverlap="1">
                      <wp:simplePos x="0" y="0"/>
                      <wp:positionH relativeFrom="column">
                        <wp:posOffset>2645640</wp:posOffset>
                      </wp:positionH>
                      <wp:positionV relativeFrom="paragraph">
                        <wp:posOffset>-5391</wp:posOffset>
                      </wp:positionV>
                      <wp:extent cx="58320" cy="74520"/>
                      <wp:effectExtent l="38100" t="38100" r="18415" b="27305"/>
                      <wp:wrapNone/>
                      <wp:docPr id="172" name="Ink 1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2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8320" cy="74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E8176BE" id="Ink 172" o:spid="_x0000_s1026" type="#_x0000_t75" style="position:absolute;margin-left:207.7pt;margin-top:-1pt;width:5.85pt;height:7.0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">
                      <v:imagedata r:id="rId329" o:title=""/>
                      <o:lock v:ext="edit" rotation="t" aspectratio="f"/>
                    </v:shape>
                  </w:pict>
                </mc:Fallback>
              </mc:AlternateContent>
            </w:r>
          </w:p>
        </w:tc>
      </w:tr>
      <w:tr w:rsidR="00243940" w:rsidRPr="0037264E">
        <w:tc>
          <w:tcPr>
            <w:tcW w:w="2077" w:type="dxa"/>
          </w:tcPr>
          <w:p w:rsidR="00243940" w:rsidRPr="0037264E" w:rsidRDefault="00243940" w:rsidP="003319CB">
            <w:r w:rsidRPr="0037264E">
              <w:t>CHAPTER:</w:t>
            </w:r>
          </w:p>
        </w:tc>
        <w:tc>
          <w:tcPr>
            <w:tcW w:w="7323" w:type="dxa"/>
          </w:tcPr>
          <w:p w:rsidR="00243940" w:rsidRPr="0037264E" w:rsidRDefault="00306644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88288" behindDoc="0" locked="0" layoutInCell="1" allowOverlap="1">
                      <wp:simplePos x="0" y="0"/>
                      <wp:positionH relativeFrom="column">
                        <wp:posOffset>4172040</wp:posOffset>
                      </wp:positionH>
                      <wp:positionV relativeFrom="paragraph">
                        <wp:posOffset>-44801</wp:posOffset>
                      </wp:positionV>
                      <wp:extent cx="143280" cy="87480"/>
                      <wp:effectExtent l="38100" t="38100" r="22225" b="27305"/>
                      <wp:wrapNone/>
                      <wp:docPr id="192" name="Ink 1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3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43280" cy="87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F52E228" id="Ink 192" o:spid="_x0000_s1026" type="#_x0000_t75" style="position:absolute;margin-left:327.9pt;margin-top:-4.15pt;width:12.5pt;height:8.1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">
                      <v:imagedata r:id="rId33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87264" behindDoc="0" locked="0" layoutInCell="1" allowOverlap="1">
                      <wp:simplePos x="0" y="0"/>
                      <wp:positionH relativeFrom="column">
                        <wp:posOffset>4187880</wp:posOffset>
                      </wp:positionH>
                      <wp:positionV relativeFrom="paragraph">
                        <wp:posOffset>-34721</wp:posOffset>
                      </wp:positionV>
                      <wp:extent cx="123120" cy="70560"/>
                      <wp:effectExtent l="25400" t="38100" r="17145" b="18415"/>
                      <wp:wrapNone/>
                      <wp:docPr id="191" name="Ink 1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3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3120" cy="70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59917E4" id="Ink 191" o:spid="_x0000_s1026" type="#_x0000_t75" style="position:absolute;margin-left:329.15pt;margin-top:-3.35pt;width:10.95pt;height:6.7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">
                      <v:imagedata r:id="rId33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86240" behindDoc="0" locked="0" layoutInCell="1" allowOverlap="1">
                      <wp:simplePos x="0" y="0"/>
                      <wp:positionH relativeFrom="column">
                        <wp:posOffset>4385160</wp:posOffset>
                      </wp:positionH>
                      <wp:positionV relativeFrom="paragraph">
                        <wp:posOffset>-26081</wp:posOffset>
                      </wp:positionV>
                      <wp:extent cx="38520" cy="76320"/>
                      <wp:effectExtent l="38100" t="38100" r="25400" b="25400"/>
                      <wp:wrapNone/>
                      <wp:docPr id="190" name="Ink 1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3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8520" cy="76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9D09C15" id="Ink 190" o:spid="_x0000_s1026" type="#_x0000_t75" style="position:absolute;margin-left:344.7pt;margin-top:-2.65pt;width:4.25pt;height:7.2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">
                      <v:imagedata r:id="rId33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85216" behindDoc="0" locked="0" layoutInCell="1" allowOverlap="1">
                      <wp:simplePos x="0" y="0"/>
                      <wp:positionH relativeFrom="column">
                        <wp:posOffset>4362480</wp:posOffset>
                      </wp:positionH>
                      <wp:positionV relativeFrom="paragraph">
                        <wp:posOffset>6319</wp:posOffset>
                      </wp:positionV>
                      <wp:extent cx="86400" cy="3960"/>
                      <wp:effectExtent l="38100" t="38100" r="27940" b="21590"/>
                      <wp:wrapNone/>
                      <wp:docPr id="189" name="Ink 1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3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6400" cy="3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50165D5" id="Ink 189" o:spid="_x0000_s1026" type="#_x0000_t75" style="position:absolute;margin-left:342.9pt;margin-top:-.1pt;width:8pt;height:1.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">
                      <v:imagedata r:id="rId33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84192" behindDoc="0" locked="0" layoutInCell="1" allowOverlap="1">
                      <wp:simplePos x="0" y="0"/>
                      <wp:positionH relativeFrom="column">
                        <wp:posOffset>4182840</wp:posOffset>
                      </wp:positionH>
                      <wp:positionV relativeFrom="paragraph">
                        <wp:posOffset>-20321</wp:posOffset>
                      </wp:positionV>
                      <wp:extent cx="126720" cy="60120"/>
                      <wp:effectExtent l="38100" t="38100" r="13335" b="29210"/>
                      <wp:wrapNone/>
                      <wp:docPr id="188" name="Ink 1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3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6720" cy="60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590D8A7" id="Ink 188" o:spid="_x0000_s1026" type="#_x0000_t75" style="position:absolute;margin-left:328.8pt;margin-top:-2.2pt;width:11.2pt;height:5.9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">
                      <v:imagedata r:id="rId33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83168" behindDoc="0" locked="0" layoutInCell="1" allowOverlap="1">
                      <wp:simplePos x="0" y="0"/>
                      <wp:positionH relativeFrom="column">
                        <wp:posOffset>3931560</wp:posOffset>
                      </wp:positionH>
                      <wp:positionV relativeFrom="paragraph">
                        <wp:posOffset>70399</wp:posOffset>
                      </wp:positionV>
                      <wp:extent cx="169560" cy="77400"/>
                      <wp:effectExtent l="38100" t="38100" r="20955" b="24765"/>
                      <wp:wrapNone/>
                      <wp:docPr id="187" name="Ink 1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4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69560" cy="77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DE8B856" id="Ink 187" o:spid="_x0000_s1026" type="#_x0000_t75" style="position:absolute;margin-left:308.95pt;margin-top:4.95pt;width:14.55pt;height:7.3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">
                      <v:imagedata r:id="rId34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82144" behindDoc="0" locked="0" layoutInCell="1" allowOverlap="1">
                      <wp:simplePos x="0" y="0"/>
                      <wp:positionH relativeFrom="column">
                        <wp:posOffset>3905280</wp:posOffset>
                      </wp:positionH>
                      <wp:positionV relativeFrom="paragraph">
                        <wp:posOffset>27199</wp:posOffset>
                      </wp:positionV>
                      <wp:extent cx="174960" cy="74160"/>
                      <wp:effectExtent l="38100" t="38100" r="28575" b="27940"/>
                      <wp:wrapNone/>
                      <wp:docPr id="186" name="Ink 1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4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74960" cy="74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670B84A" id="Ink 186" o:spid="_x0000_s1026" type="#_x0000_t75" style="position:absolute;margin-left:306.9pt;margin-top:1.55pt;width:15pt;height:7.0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">
                      <v:imagedata r:id="rId34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65760" behindDoc="0" locked="0" layoutInCell="1" allowOverlap="1">
                      <wp:simplePos x="0" y="0"/>
                      <wp:positionH relativeFrom="column">
                        <wp:posOffset>2100600</wp:posOffset>
                      </wp:positionH>
                      <wp:positionV relativeFrom="paragraph">
                        <wp:posOffset>-24281</wp:posOffset>
                      </wp:positionV>
                      <wp:extent cx="173160" cy="73440"/>
                      <wp:effectExtent l="38100" t="38100" r="17780" b="28575"/>
                      <wp:wrapNone/>
                      <wp:docPr id="170" name="Ink 1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4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73160" cy="73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644F9E1" id="Ink 170" o:spid="_x0000_s1026" type="#_x0000_t75" style="position:absolute;margin-left:164.8pt;margin-top:-2.5pt;width:14.9pt;height:7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">
                      <v:imagedata r:id="rId34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64736" behindDoc="0" locked="0" layoutInCell="1" allowOverlap="1">
                      <wp:simplePos x="0" y="0"/>
                      <wp:positionH relativeFrom="column">
                        <wp:posOffset>2100600</wp:posOffset>
                      </wp:positionH>
                      <wp:positionV relativeFrom="paragraph">
                        <wp:posOffset>-64601</wp:posOffset>
                      </wp:positionV>
                      <wp:extent cx="135360" cy="126360"/>
                      <wp:effectExtent l="38100" t="38100" r="0" b="26670"/>
                      <wp:wrapNone/>
                      <wp:docPr id="169" name="Ink 1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4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35360" cy="126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E8E1F28" id="Ink 169" o:spid="_x0000_s1026" type="#_x0000_t75" style="position:absolute;margin-left:164.8pt;margin-top:-5.7pt;width:11.85pt;height:11.1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">
                      <v:imagedata r:id="rId34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61664" behindDoc="0" locked="0" layoutInCell="1" allowOverlap="1">
                      <wp:simplePos x="0" y="0"/>
                      <wp:positionH relativeFrom="column">
                        <wp:posOffset>4084200</wp:posOffset>
                      </wp:positionH>
                      <wp:positionV relativeFrom="paragraph">
                        <wp:posOffset>144919</wp:posOffset>
                      </wp:positionV>
                      <wp:extent cx="56880" cy="41760"/>
                      <wp:effectExtent l="38100" t="38100" r="19685" b="22225"/>
                      <wp:wrapNone/>
                      <wp:docPr id="166" name="Ink 1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4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6880" cy="41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6C48CF3" id="Ink 166" o:spid="_x0000_s1026" type="#_x0000_t75" style="position:absolute;margin-left:321pt;margin-top:10.8pt;width:5.7pt;height:4.55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">
                      <v:imagedata r:id="rId34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60640" behindDoc="0" locked="0" layoutInCell="1" allowOverlap="1">
                      <wp:simplePos x="0" y="0"/>
                      <wp:positionH relativeFrom="column">
                        <wp:posOffset>4037760</wp:posOffset>
                      </wp:positionH>
                      <wp:positionV relativeFrom="paragraph">
                        <wp:posOffset>83359</wp:posOffset>
                      </wp:positionV>
                      <wp:extent cx="45000" cy="113760"/>
                      <wp:effectExtent l="38100" t="38100" r="19050" b="26035"/>
                      <wp:wrapNone/>
                      <wp:docPr id="165" name="Ink 1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5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5000" cy="113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2A6A1D2" id="Ink 165" o:spid="_x0000_s1026" type="#_x0000_t75" style="position:absolute;margin-left:317.35pt;margin-top:5.95pt;width:4.8pt;height:10.1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">
                      <v:imagedata r:id="rId35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9616" behindDoc="0" locked="0" layoutInCell="1" allowOverlap="1">
                      <wp:simplePos x="0" y="0"/>
                      <wp:positionH relativeFrom="column">
                        <wp:posOffset>3728880</wp:posOffset>
                      </wp:positionH>
                      <wp:positionV relativeFrom="paragraph">
                        <wp:posOffset>44839</wp:posOffset>
                      </wp:positionV>
                      <wp:extent cx="121680" cy="234360"/>
                      <wp:effectExtent l="38100" t="38100" r="0" b="19685"/>
                      <wp:wrapNone/>
                      <wp:docPr id="164" name="Ink 1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5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1680" cy="234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256172E" id="Ink 164" o:spid="_x0000_s1026" type="#_x0000_t75" style="position:absolute;margin-left:293pt;margin-top:2.95pt;width:10.8pt;height:19.6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">
                      <v:imagedata r:id="rId35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8592" behindDoc="0" locked="0" layoutInCell="1" allowOverlap="1">
                      <wp:simplePos x="0" y="0"/>
                      <wp:positionH relativeFrom="column">
                        <wp:posOffset>3669840</wp:posOffset>
                      </wp:positionH>
                      <wp:positionV relativeFrom="paragraph">
                        <wp:posOffset>132679</wp:posOffset>
                      </wp:positionV>
                      <wp:extent cx="113400" cy="51120"/>
                      <wp:effectExtent l="38100" t="38100" r="26670" b="25400"/>
                      <wp:wrapNone/>
                      <wp:docPr id="163" name="Ink 1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5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3400" cy="51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1D1B91A" id="Ink 163" o:spid="_x0000_s1026" type="#_x0000_t75" style="position:absolute;margin-left:288.35pt;margin-top:9.85pt;width:10.15pt;height:5.2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">
                      <v:imagedata r:id="rId35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7568" behindDoc="0" locked="0" layoutInCell="1" allowOverlap="1">
                      <wp:simplePos x="0" y="0"/>
                      <wp:positionH relativeFrom="column">
                        <wp:posOffset>3698280</wp:posOffset>
                      </wp:positionH>
                      <wp:positionV relativeFrom="paragraph">
                        <wp:posOffset>112879</wp:posOffset>
                      </wp:positionV>
                      <wp:extent cx="29520" cy="100440"/>
                      <wp:effectExtent l="38100" t="38100" r="21590" b="26670"/>
                      <wp:wrapNone/>
                      <wp:docPr id="162" name="Ink 1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5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9520" cy="100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CCB5ED1" id="Ink 162" o:spid="_x0000_s1026" type="#_x0000_t75" style="position:absolute;margin-left:290.6pt;margin-top:8.3pt;width:3.5pt;height:9.1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">
                      <v:imagedata r:id="rId35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6544" behindDoc="0" locked="0" layoutInCell="1" allowOverlap="1">
                      <wp:simplePos x="0" y="0"/>
                      <wp:positionH relativeFrom="column">
                        <wp:posOffset>3619440</wp:posOffset>
                      </wp:positionH>
                      <wp:positionV relativeFrom="paragraph">
                        <wp:posOffset>77599</wp:posOffset>
                      </wp:positionV>
                      <wp:extent cx="167400" cy="110160"/>
                      <wp:effectExtent l="38100" t="38100" r="0" b="29845"/>
                      <wp:wrapNone/>
                      <wp:docPr id="161" name="Ink 1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5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67400" cy="110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D1BEAD6" id="Ink 161" o:spid="_x0000_s1026" type="#_x0000_t75" style="position:absolute;margin-left:284.4pt;margin-top:5.55pt;width:14.4pt;height:9.8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">
                      <v:imagedata r:id="rId35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5520" behindDoc="0" locked="0" layoutInCell="1" allowOverlap="1">
                      <wp:simplePos x="0" y="0"/>
                      <wp:positionH relativeFrom="column">
                        <wp:posOffset>3524400</wp:posOffset>
                      </wp:positionH>
                      <wp:positionV relativeFrom="paragraph">
                        <wp:posOffset>99199</wp:posOffset>
                      </wp:positionV>
                      <wp:extent cx="16560" cy="87120"/>
                      <wp:effectExtent l="38100" t="38100" r="21590" b="27305"/>
                      <wp:wrapNone/>
                      <wp:docPr id="160" name="Ink 1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6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6560" cy="87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C82CAAA" id="Ink 160" o:spid="_x0000_s1026" type="#_x0000_t75" style="position:absolute;margin-left:276.9pt;margin-top:7.2pt;width:2.5pt;height:8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">
                      <v:imagedata r:id="rId36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4496" behindDoc="0" locked="0" layoutInCell="1" allowOverlap="1">
                      <wp:simplePos x="0" y="0"/>
                      <wp:positionH relativeFrom="column">
                        <wp:posOffset>3492360</wp:posOffset>
                      </wp:positionH>
                      <wp:positionV relativeFrom="paragraph">
                        <wp:posOffset>135919</wp:posOffset>
                      </wp:positionV>
                      <wp:extent cx="82800" cy="6120"/>
                      <wp:effectExtent l="38100" t="38100" r="19050" b="19685"/>
                      <wp:wrapNone/>
                      <wp:docPr id="159" name="Ink 1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6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2800" cy="6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1FBC63B" id="Ink 159" o:spid="_x0000_s1026" type="#_x0000_t75" style="position:absolute;margin-left:274.4pt;margin-top:10.1pt;width:7.7pt;height:1.7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">
                      <v:imagedata r:id="rId36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3472" behindDoc="0" locked="0" layoutInCell="1" allowOverlap="1">
                      <wp:simplePos x="0" y="0"/>
                      <wp:positionH relativeFrom="column">
                        <wp:posOffset>3393720</wp:posOffset>
                      </wp:positionH>
                      <wp:positionV relativeFrom="paragraph">
                        <wp:posOffset>80119</wp:posOffset>
                      </wp:positionV>
                      <wp:extent cx="68760" cy="81360"/>
                      <wp:effectExtent l="38100" t="38100" r="20320" b="20320"/>
                      <wp:wrapNone/>
                      <wp:docPr id="158" name="Ink 1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6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8760" cy="81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085680D" id="Ink 158" o:spid="_x0000_s1026" type="#_x0000_t75" style="position:absolute;margin-left:266.6pt;margin-top:5.7pt;width:6.6pt;height:7.6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">
                      <v:imagedata r:id="rId36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2448" behindDoc="0" locked="0" layoutInCell="1" allowOverlap="1">
                      <wp:simplePos x="0" y="0"/>
                      <wp:positionH relativeFrom="column">
                        <wp:posOffset>3288600</wp:posOffset>
                      </wp:positionH>
                      <wp:positionV relativeFrom="paragraph">
                        <wp:posOffset>57799</wp:posOffset>
                      </wp:positionV>
                      <wp:extent cx="53280" cy="154440"/>
                      <wp:effectExtent l="38100" t="38100" r="23495" b="23495"/>
                      <wp:wrapNone/>
                      <wp:docPr id="157" name="Ink 1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6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3280" cy="154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66586CF" id="Ink 157" o:spid="_x0000_s1026" type="#_x0000_t75" style="position:absolute;margin-left:258.35pt;margin-top:3.95pt;width:5.45pt;height:13.3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">
                      <v:imagedata r:id="rId36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1424" behindDoc="0" locked="0" layoutInCell="1" allowOverlap="1">
                      <wp:simplePos x="0" y="0"/>
                      <wp:positionH relativeFrom="column">
                        <wp:posOffset>3119400</wp:posOffset>
                      </wp:positionH>
                      <wp:positionV relativeFrom="paragraph">
                        <wp:posOffset>142759</wp:posOffset>
                      </wp:positionV>
                      <wp:extent cx="127800" cy="36720"/>
                      <wp:effectExtent l="38100" t="38100" r="24765" b="27305"/>
                      <wp:wrapNone/>
                      <wp:docPr id="156" name="Ink 1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6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7800" cy="36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FA552F9" id="Ink 156" o:spid="_x0000_s1026" type="#_x0000_t75" style="position:absolute;margin-left:245.05pt;margin-top:10.65pt;width:11.25pt;height:4.1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">
                      <v:imagedata r:id="rId36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0400" behindDoc="0" locked="0" layoutInCell="1" allowOverlap="1">
                      <wp:simplePos x="0" y="0"/>
                      <wp:positionH relativeFrom="column">
                        <wp:posOffset>3140280</wp:posOffset>
                      </wp:positionH>
                      <wp:positionV relativeFrom="paragraph">
                        <wp:posOffset>114679</wp:posOffset>
                      </wp:positionV>
                      <wp:extent cx="49320" cy="85680"/>
                      <wp:effectExtent l="38100" t="38100" r="14605" b="29210"/>
                      <wp:wrapNone/>
                      <wp:docPr id="155" name="Ink 1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7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9320" cy="85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0BC6302" id="Ink 155" o:spid="_x0000_s1026" type="#_x0000_t75" style="position:absolute;margin-left:246.65pt;margin-top:8.45pt;width:5.1pt;height:8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">
                      <v:imagedata r:id="rId37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49376" behindDoc="0" locked="0" layoutInCell="1" allowOverlap="1">
                      <wp:simplePos x="0" y="0"/>
                      <wp:positionH relativeFrom="column">
                        <wp:posOffset>2966760</wp:posOffset>
                      </wp:positionH>
                      <wp:positionV relativeFrom="paragraph">
                        <wp:posOffset>172999</wp:posOffset>
                      </wp:positionV>
                      <wp:extent cx="99000" cy="3240"/>
                      <wp:effectExtent l="38100" t="38100" r="28575" b="22225"/>
                      <wp:wrapNone/>
                      <wp:docPr id="154" name="Ink 1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7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9000" cy="3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BABC08C" id="Ink 154" o:spid="_x0000_s1026" type="#_x0000_t75" style="position:absolute;margin-left:233pt;margin-top:13pt;width:9.05pt;height:1.4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">
                      <v:imagedata r:id="rId37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48352" behindDoc="0" locked="0" layoutInCell="1" allowOverlap="1">
                      <wp:simplePos x="0" y="0"/>
                      <wp:positionH relativeFrom="column">
                        <wp:posOffset>2952720</wp:posOffset>
                      </wp:positionH>
                      <wp:positionV relativeFrom="paragraph">
                        <wp:posOffset>123319</wp:posOffset>
                      </wp:positionV>
                      <wp:extent cx="116640" cy="17280"/>
                      <wp:effectExtent l="38100" t="38100" r="23495" b="20955"/>
                      <wp:wrapNone/>
                      <wp:docPr id="153" name="Ink 1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7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6640" cy="17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B6CE795" id="Ink 153" o:spid="_x0000_s1026" type="#_x0000_t75" style="position:absolute;margin-left:231.95pt;margin-top:9.1pt;width:10.4pt;height:2.5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">
                      <v:imagedata r:id="rId37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47328" behindDoc="0" locked="0" layoutInCell="1" allowOverlap="1">
                      <wp:simplePos x="0" y="0"/>
                      <wp:positionH relativeFrom="column">
                        <wp:posOffset>2728800</wp:posOffset>
                      </wp:positionH>
                      <wp:positionV relativeFrom="paragraph">
                        <wp:posOffset>73279</wp:posOffset>
                      </wp:positionV>
                      <wp:extent cx="81000" cy="108720"/>
                      <wp:effectExtent l="38100" t="38100" r="20955" b="18415"/>
                      <wp:wrapNone/>
                      <wp:docPr id="152" name="Ink 1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7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1000" cy="108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A6B5BF8" id="Ink 152" o:spid="_x0000_s1026" type="#_x0000_t75" style="position:absolute;margin-left:214.25pt;margin-top:5.15pt;width:7.6pt;height:9.7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">
                      <v:imagedata r:id="rId37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46304" behindDoc="0" locked="0" layoutInCell="1" allowOverlap="1">
                      <wp:simplePos x="0" y="0"/>
                      <wp:positionH relativeFrom="column">
                        <wp:posOffset>2847960</wp:posOffset>
                      </wp:positionH>
                      <wp:positionV relativeFrom="paragraph">
                        <wp:posOffset>82999</wp:posOffset>
                      </wp:positionV>
                      <wp:extent cx="41040" cy="113760"/>
                      <wp:effectExtent l="38100" t="38100" r="10160" b="26035"/>
                      <wp:wrapNone/>
                      <wp:docPr id="151" name="Ink 1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7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1040" cy="113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6D19BD2" id="Ink 151" o:spid="_x0000_s1026" type="#_x0000_t75" style="position:absolute;margin-left:223.65pt;margin-top:5.95pt;width:4.45pt;height:10.1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">
                      <v:imagedata r:id="rId37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45280" behindDoc="0" locked="0" layoutInCell="1" allowOverlap="1">
                      <wp:simplePos x="0" y="0"/>
                      <wp:positionH relativeFrom="column">
                        <wp:posOffset>2765160</wp:posOffset>
                      </wp:positionH>
                      <wp:positionV relativeFrom="paragraph">
                        <wp:posOffset>103879</wp:posOffset>
                      </wp:positionV>
                      <wp:extent cx="125280" cy="63000"/>
                      <wp:effectExtent l="38100" t="38100" r="27305" b="26035"/>
                      <wp:wrapNone/>
                      <wp:docPr id="150" name="Ink 1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8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5280" cy="63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F013D22" id="Ink 150" o:spid="_x0000_s1026" type="#_x0000_t75" style="position:absolute;margin-left:217.15pt;margin-top:7.6pt;width:11.05pt;height:6.1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">
                      <v:imagedata r:id="rId38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44256" behindDoc="0" locked="0" layoutInCell="1" allowOverlap="1">
                      <wp:simplePos x="0" y="0"/>
                      <wp:positionH relativeFrom="column">
                        <wp:posOffset>2771640</wp:posOffset>
                      </wp:positionH>
                      <wp:positionV relativeFrom="paragraph">
                        <wp:posOffset>111799</wp:posOffset>
                      </wp:positionV>
                      <wp:extent cx="79560" cy="52200"/>
                      <wp:effectExtent l="38100" t="38100" r="22225" b="24130"/>
                      <wp:wrapNone/>
                      <wp:docPr id="149" name="Ink 1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8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9560" cy="52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23251EE" id="Ink 149" o:spid="_x0000_s1026" type="#_x0000_t75" style="position:absolute;margin-left:217.7pt;margin-top:8.2pt;width:7.45pt;height:5.3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">
                      <v:imagedata r:id="rId38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43232" behindDoc="0" locked="0" layoutInCell="1" allowOverlap="1">
                      <wp:simplePos x="0" y="0"/>
                      <wp:positionH relativeFrom="column">
                        <wp:posOffset>2578680</wp:posOffset>
                      </wp:positionH>
                      <wp:positionV relativeFrom="paragraph">
                        <wp:posOffset>93439</wp:posOffset>
                      </wp:positionV>
                      <wp:extent cx="135720" cy="68760"/>
                      <wp:effectExtent l="38100" t="38100" r="17145" b="20320"/>
                      <wp:wrapNone/>
                      <wp:docPr id="148" name="Ink 1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8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35720" cy="68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EF2EE9D" id="Ink 148" o:spid="_x0000_s1026" type="#_x0000_t75" style="position:absolute;margin-left:202.45pt;margin-top:6.75pt;width:11.9pt;height:6.6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">
                      <v:imagedata r:id="rId38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42208" behindDoc="0" locked="0" layoutInCell="1" allowOverlap="1">
                      <wp:simplePos x="0" y="0"/>
                      <wp:positionH relativeFrom="column">
                        <wp:posOffset>2145240</wp:posOffset>
                      </wp:positionH>
                      <wp:positionV relativeFrom="paragraph">
                        <wp:posOffset>110719</wp:posOffset>
                      </wp:positionV>
                      <wp:extent cx="53640" cy="70200"/>
                      <wp:effectExtent l="38100" t="38100" r="10160" b="19050"/>
                      <wp:wrapNone/>
                      <wp:docPr id="147" name="Ink 1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8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3640" cy="70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E7D475E" id="Ink 147" o:spid="_x0000_s1026" type="#_x0000_t75" style="position:absolute;margin-left:168.3pt;margin-top:8.1pt;width:5.4pt;height:6.7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">
                      <v:imagedata r:id="rId387" o:title=""/>
                      <o:lock v:ext="edit" rotation="t" aspectratio="f"/>
                    </v:shape>
                  </w:pict>
                </mc:Fallback>
              </mc:AlternateContent>
            </w:r>
            <w:r w:rsidR="00243940" w:rsidRPr="0037264E">
              <w:t>2</w:t>
            </w:r>
          </w:p>
        </w:tc>
      </w:tr>
      <w:tr w:rsidR="00243940" w:rsidRPr="0037264E">
        <w:tc>
          <w:tcPr>
            <w:tcW w:w="2077" w:type="dxa"/>
          </w:tcPr>
          <w:p w:rsidR="00243940" w:rsidRPr="0037264E" w:rsidRDefault="00243940" w:rsidP="003319CB">
            <w:r w:rsidRPr="0037264E">
              <w:t>MIX CHOICES:</w:t>
            </w:r>
          </w:p>
        </w:tc>
        <w:tc>
          <w:tcPr>
            <w:tcW w:w="7323" w:type="dxa"/>
          </w:tcPr>
          <w:p w:rsidR="00243940" w:rsidRPr="0037264E" w:rsidRDefault="00306644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62688" behindDoc="0" locked="0" layoutInCell="1" allowOverlap="1">
                      <wp:simplePos x="0" y="0"/>
                      <wp:positionH relativeFrom="column">
                        <wp:posOffset>4135680</wp:posOffset>
                      </wp:positionH>
                      <wp:positionV relativeFrom="paragraph">
                        <wp:posOffset>-20131</wp:posOffset>
                      </wp:positionV>
                      <wp:extent cx="123120" cy="125280"/>
                      <wp:effectExtent l="38100" t="38100" r="0" b="27305"/>
                      <wp:wrapNone/>
                      <wp:docPr id="167" name="Ink 1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8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3120" cy="125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3A2C1C6" id="Ink 167" o:spid="_x0000_s1026" type="#_x0000_t75" style="position:absolute;margin-left:325.05pt;margin-top:-2.15pt;width:10.95pt;height:11.0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">
                      <v:imagedata r:id="rId38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41184" behindDoc="0" locked="0" layoutInCell="1" allowOverlap="1">
                      <wp:simplePos x="0" y="0"/>
                      <wp:positionH relativeFrom="column">
                        <wp:posOffset>2149200</wp:posOffset>
                      </wp:positionH>
                      <wp:positionV relativeFrom="paragraph">
                        <wp:posOffset>38549</wp:posOffset>
                      </wp:positionV>
                      <wp:extent cx="19800" cy="136440"/>
                      <wp:effectExtent l="38100" t="38100" r="18415" b="29210"/>
                      <wp:wrapNone/>
                      <wp:docPr id="146" name="Ink 1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9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9800" cy="136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E3F2CAA" id="Ink 146" o:spid="_x0000_s1026" type="#_x0000_t75" style="position:absolute;margin-left:168.65pt;margin-top:2.45pt;width:2.75pt;height:12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">
                      <v:imagedata r:id="rId39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39136" behindDoc="0" locked="0" layoutInCell="1" allowOverlap="1">
                      <wp:simplePos x="0" y="0"/>
                      <wp:positionH relativeFrom="column">
                        <wp:posOffset>3298320</wp:posOffset>
                      </wp:positionH>
                      <wp:positionV relativeFrom="paragraph">
                        <wp:posOffset>83189</wp:posOffset>
                      </wp:positionV>
                      <wp:extent cx="8640" cy="54000"/>
                      <wp:effectExtent l="38100" t="38100" r="29845" b="22225"/>
                      <wp:wrapNone/>
                      <wp:docPr id="144" name="Ink 1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9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640" cy="54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54D5F3B" id="Ink 144" o:spid="_x0000_s1026" type="#_x0000_t75" style="position:absolute;margin-left:259.1pt;margin-top:5.95pt;width:1.9pt;height:5.4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">
                      <v:imagedata r:id="rId39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38112" behindDoc="0" locked="0" layoutInCell="1" allowOverlap="1">
                      <wp:simplePos x="0" y="0"/>
                      <wp:positionH relativeFrom="column">
                        <wp:posOffset>3272040</wp:posOffset>
                      </wp:positionH>
                      <wp:positionV relativeFrom="paragraph">
                        <wp:posOffset>82469</wp:posOffset>
                      </wp:positionV>
                      <wp:extent cx="9720" cy="54360"/>
                      <wp:effectExtent l="38100" t="38100" r="28575" b="22225"/>
                      <wp:wrapNone/>
                      <wp:docPr id="143" name="Ink 1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9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720" cy="54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BD7FF01" id="Ink 143" o:spid="_x0000_s1026" type="#_x0000_t75" style="position:absolute;margin-left:257.1pt;margin-top:5.95pt;width:1.95pt;height:5.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">
                      <v:imagedata r:id="rId39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37088" behindDoc="0" locked="0" layoutInCell="1" allowOverlap="1">
                      <wp:simplePos x="0" y="0"/>
                      <wp:positionH relativeFrom="column">
                        <wp:posOffset>2148120</wp:posOffset>
                      </wp:positionH>
                      <wp:positionV relativeFrom="paragraph">
                        <wp:posOffset>92549</wp:posOffset>
                      </wp:positionV>
                      <wp:extent cx="1926720" cy="67320"/>
                      <wp:effectExtent l="38100" t="38100" r="29210" b="21590"/>
                      <wp:wrapNone/>
                      <wp:docPr id="142" name="Ink 1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9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926720" cy="67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8FCE619" id="Ink 142" o:spid="_x0000_s1026" type="#_x0000_t75" style="position:absolute;margin-left:168.55pt;margin-top:6.7pt;width:152.9pt;height:6.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">
                      <v:imagedata r:id="rId397" o:title=""/>
                      <o:lock v:ext="edit" rotation="t" aspectratio="f"/>
                    </v:shape>
                  </w:pict>
                </mc:Fallback>
              </mc:AlternateContent>
            </w:r>
            <w:r w:rsidR="00243940" w:rsidRPr="0037264E">
              <w:t>Yes</w:t>
            </w:r>
          </w:p>
        </w:tc>
      </w:tr>
    </w:tbl>
    <w:p w:rsidR="00D724AE" w:rsidRPr="0037264E" w:rsidRDefault="00306644" w:rsidP="00D724AE">
      <w:r>
        <w:rPr>
          <w:noProof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3086495</wp:posOffset>
                </wp:positionH>
                <wp:positionV relativeFrom="paragraph">
                  <wp:posOffset>-335386</wp:posOffset>
                </wp:positionV>
                <wp:extent cx="436320" cy="913320"/>
                <wp:effectExtent l="38100" t="38100" r="0" b="26670"/>
                <wp:wrapNone/>
                <wp:docPr id="168" name="Ink 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9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36320" cy="9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C6DFBF" id="Ink 168" o:spid="_x0000_s1026" type="#_x0000_t75" style="position:absolute;margin-left:242.45pt;margin-top:-27pt;width:35.55pt;height:73.1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">
                <v:imagedata r:id="rId399" o:title=""/>
                <o:lock v:ext="edit" rotation="t" aspectratio="f"/>
              </v:shape>
            </w:pict>
          </mc:Fallback>
        </mc:AlternateContent>
      </w:r>
    </w:p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0E574B" w:rsidRPr="0037264E">
        <w:tc>
          <w:tcPr>
            <w:tcW w:w="2088" w:type="dxa"/>
          </w:tcPr>
          <w:p w:rsidR="000E574B" w:rsidRPr="0037264E" w:rsidRDefault="00691DD9" w:rsidP="003319CB">
            <w:r w:rsidRPr="0037264E">
              <w:t>QN=8</w:t>
            </w:r>
          </w:p>
        </w:tc>
        <w:tc>
          <w:tcPr>
            <w:tcW w:w="7290" w:type="dxa"/>
            <w:vAlign w:val="center"/>
          </w:tcPr>
          <w:p w:rsidR="000E574B" w:rsidRPr="008012F3" w:rsidRDefault="00306644" w:rsidP="008012F3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740160" behindDoc="0" locked="0" layoutInCell="1" allowOverlap="1">
                      <wp:simplePos x="0" y="0"/>
                      <wp:positionH relativeFrom="column">
                        <wp:posOffset>2163095</wp:posOffset>
                      </wp:positionH>
                      <wp:positionV relativeFrom="paragraph">
                        <wp:posOffset>371844</wp:posOffset>
                      </wp:positionV>
                      <wp:extent cx="405360" cy="27000"/>
                      <wp:effectExtent l="38100" t="38100" r="0" b="24130"/>
                      <wp:wrapNone/>
                      <wp:docPr id="145" name="Ink 1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0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05360" cy="27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D2F50CC" id="Ink 145" o:spid="_x0000_s1026" type="#_x0000_t75" style="position:absolute;margin-left:169.7pt;margin-top:28.7pt;width:33.1pt;height:3.3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">
                      <v:imagedata r:id="rId40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736064" behindDoc="0" locked="0" layoutInCell="1" allowOverlap="1">
                      <wp:simplePos x="0" y="0"/>
                      <wp:positionH relativeFrom="column">
                        <wp:posOffset>2453255</wp:posOffset>
                      </wp:positionH>
                      <wp:positionV relativeFrom="paragraph">
                        <wp:posOffset>352764</wp:posOffset>
                      </wp:positionV>
                      <wp:extent cx="290160" cy="29160"/>
                      <wp:effectExtent l="38100" t="38100" r="15240" b="22225"/>
                      <wp:wrapNone/>
                      <wp:docPr id="141" name="Ink 1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0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90160" cy="29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6F0DDB4" id="Ink 141" o:spid="_x0000_s1026" type="#_x0000_t75" style="position:absolute;margin-left:192.55pt;margin-top:27.2pt;width:24.1pt;height:3.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">
                      <v:imagedata r:id="rId403" o:title=""/>
                      <o:lock v:ext="edit" rotation="t" aspectratio="f"/>
                    </v:shape>
                  </w:pict>
                </mc:Fallback>
              </mc:AlternateContent>
            </w:r>
            <w:r w:rsidR="006C2283">
              <w:rPr>
                <w:sz w:val="26"/>
                <w:szCs w:val="26"/>
              </w:rPr>
              <w:t>(L</w:t>
            </w:r>
            <w:r w:rsidR="006C2283" w:rsidRPr="00C407FA">
              <w:rPr>
                <w:sz w:val="26"/>
                <w:szCs w:val="26"/>
              </w:rPr>
              <w:t>evel 2</w:t>
            </w:r>
            <w:r w:rsidR="006C2283">
              <w:rPr>
                <w:sz w:val="26"/>
                <w:szCs w:val="26"/>
              </w:rPr>
              <w:t xml:space="preserve">) </w:t>
            </w:r>
            <w:r w:rsidR="008012F3" w:rsidRPr="00D56270">
              <w:rPr>
                <w:sz w:val="20"/>
                <w:szCs w:val="20"/>
              </w:rPr>
              <w:t xml:space="preserve">The mass of part of a wire is </w:t>
            </w:r>
            <w:r w:rsidR="00E520CE" w:rsidRPr="00D56270">
              <w:rPr>
                <w:noProof/>
                <w:position w:val="-10"/>
                <w:sz w:val="20"/>
                <w:szCs w:val="20"/>
              </w:rPr>
              <w:object w:dxaOrig="820" w:dyaOrig="340">
                <v:shape id="_x0000_i1057" type="#_x0000_t75" alt="" style="width:41.1pt;height:17pt;mso-width-percent:0;mso-height-percent:0;mso-width-percent:0;mso-height-percent:0" o:ole="">
                  <v:imagedata r:id="rId404" o:title=""/>
                </v:shape>
                <o:OLEObject Type="Embed" ProgID="Equation.DSMT4" ShapeID="_x0000_i1057" DrawAspect="Content" ObjectID="_1730115223" r:id="rId405"/>
              </w:object>
            </w:r>
            <w:r w:rsidR="008012F3" w:rsidRPr="00D56270">
              <w:rPr>
                <w:sz w:val="20"/>
                <w:szCs w:val="20"/>
              </w:rPr>
              <w:t xml:space="preserve">kilograms, where </w:t>
            </w:r>
            <w:r w:rsidR="008012F3" w:rsidRPr="00D56270">
              <w:rPr>
                <w:i/>
                <w:sz w:val="20"/>
                <w:szCs w:val="20"/>
              </w:rPr>
              <w:t>x</w:t>
            </w:r>
            <w:r w:rsidR="008012F3" w:rsidRPr="00D56270">
              <w:rPr>
                <w:sz w:val="20"/>
                <w:szCs w:val="20"/>
              </w:rPr>
              <w:t xml:space="preserve"> is measured in meters from one end of the wire. Find the linear density of the wire when </w:t>
            </w:r>
            <w:r w:rsidR="00E520CE" w:rsidRPr="00D56270">
              <w:rPr>
                <w:noProof/>
                <w:position w:val="-10"/>
                <w:sz w:val="20"/>
                <w:szCs w:val="20"/>
              </w:rPr>
              <w:object w:dxaOrig="760" w:dyaOrig="279">
                <v:shape id="_x0000_i1056" type="#_x0000_t75" alt="" style="width:38.05pt;height:13.9pt;mso-width-percent:0;mso-height-percent:0;mso-width-percent:0;mso-height-percent:0" o:ole="">
                  <v:imagedata r:id="rId406" o:title=""/>
                </v:shape>
                <o:OLEObject Type="Embed" ProgID="Equation.DSMT4" ShapeID="_x0000_i1056" DrawAspect="Content" ObjectID="_1730115224" r:id="rId407"/>
              </w:object>
            </w:r>
            <w:r w:rsidR="008012F3" w:rsidRPr="00D56270">
              <w:rPr>
                <w:sz w:val="20"/>
                <w:szCs w:val="20"/>
              </w:rPr>
              <w:t>.</w:t>
            </w:r>
          </w:p>
        </w:tc>
      </w:tr>
      <w:tr w:rsidR="008012F3" w:rsidRPr="0037264E" w:rsidTr="00DE6919">
        <w:tc>
          <w:tcPr>
            <w:tcW w:w="2088" w:type="dxa"/>
          </w:tcPr>
          <w:p w:rsidR="008012F3" w:rsidRPr="0037264E" w:rsidRDefault="008012F3" w:rsidP="003319CB">
            <w:r w:rsidRPr="0037264E">
              <w:t>a.</w:t>
            </w:r>
          </w:p>
        </w:tc>
        <w:tc>
          <w:tcPr>
            <w:tcW w:w="7290" w:type="dxa"/>
          </w:tcPr>
          <w:p w:rsidR="008012F3" w:rsidRPr="00D56270" w:rsidRDefault="00E520C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10"/>
                <w:sz w:val="20"/>
                <w:szCs w:val="20"/>
              </w:rPr>
              <w:object w:dxaOrig="600" w:dyaOrig="279">
                <v:shape id="_x0000_i1055" type="#_x0000_t75" alt="" style="width:29.9pt;height:13.9pt;mso-width-percent:0;mso-height-percent:0;mso-width-percent:0;mso-height-percent:0" o:ole="">
                  <v:imagedata r:id="rId408" o:title=""/>
                </v:shape>
                <o:OLEObject Type="Embed" ProgID="Equation.DSMT4" ShapeID="_x0000_i1055" DrawAspect="Content" ObjectID="_1730115225" r:id="rId409"/>
              </w:object>
            </w:r>
          </w:p>
        </w:tc>
      </w:tr>
      <w:tr w:rsidR="008012F3" w:rsidRPr="0037264E" w:rsidTr="00DE6919">
        <w:tc>
          <w:tcPr>
            <w:tcW w:w="2088" w:type="dxa"/>
          </w:tcPr>
          <w:p w:rsidR="008012F3" w:rsidRPr="0037264E" w:rsidRDefault="008012F3" w:rsidP="003319CB">
            <w:r w:rsidRPr="0037264E">
              <w:t>b.</w:t>
            </w:r>
          </w:p>
        </w:tc>
        <w:tc>
          <w:tcPr>
            <w:tcW w:w="7290" w:type="dxa"/>
          </w:tcPr>
          <w:p w:rsidR="008012F3" w:rsidRPr="00D56270" w:rsidRDefault="00E520C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10"/>
                <w:sz w:val="20"/>
                <w:szCs w:val="20"/>
              </w:rPr>
              <w:object w:dxaOrig="620" w:dyaOrig="279">
                <v:shape id="_x0000_i1054" type="#_x0000_t75" alt="" style="width:30.9pt;height:13.9pt;mso-width-percent:0;mso-height-percent:0;mso-width-percent:0;mso-height-percent:0" o:ole="">
                  <v:imagedata r:id="rId410" o:title=""/>
                </v:shape>
                <o:OLEObject Type="Embed" ProgID="Equation.DSMT4" ShapeID="_x0000_i1054" DrawAspect="Content" ObjectID="_1730115226" r:id="rId411"/>
              </w:object>
            </w:r>
          </w:p>
        </w:tc>
      </w:tr>
      <w:tr w:rsidR="008012F3" w:rsidRPr="0037264E" w:rsidTr="00DE6919">
        <w:tc>
          <w:tcPr>
            <w:tcW w:w="2088" w:type="dxa"/>
          </w:tcPr>
          <w:p w:rsidR="008012F3" w:rsidRPr="0037264E" w:rsidRDefault="008012F3" w:rsidP="003319CB">
            <w:r w:rsidRPr="0037264E">
              <w:t>c.</w:t>
            </w:r>
          </w:p>
        </w:tc>
        <w:tc>
          <w:tcPr>
            <w:tcW w:w="7290" w:type="dxa"/>
          </w:tcPr>
          <w:p w:rsidR="008012F3" w:rsidRPr="00D56270" w:rsidRDefault="00E520C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10"/>
                <w:sz w:val="20"/>
                <w:szCs w:val="20"/>
              </w:rPr>
              <w:object w:dxaOrig="600" w:dyaOrig="279">
                <v:shape id="_x0000_i1053" type="#_x0000_t75" alt="" style="width:29.9pt;height:13.9pt;mso-width-percent:0;mso-height-percent:0;mso-width-percent:0;mso-height-percent:0" o:ole="">
                  <v:imagedata r:id="rId412" o:title=""/>
                </v:shape>
                <o:OLEObject Type="Embed" ProgID="Equation.DSMT4" ShapeID="_x0000_i1053" DrawAspect="Content" ObjectID="_1730115227" r:id="rId413"/>
              </w:object>
            </w:r>
          </w:p>
        </w:tc>
      </w:tr>
      <w:tr w:rsidR="008012F3" w:rsidRPr="0037264E" w:rsidTr="00DE6919">
        <w:tc>
          <w:tcPr>
            <w:tcW w:w="2088" w:type="dxa"/>
          </w:tcPr>
          <w:p w:rsidR="008012F3" w:rsidRPr="0037264E" w:rsidRDefault="008012F3" w:rsidP="003319CB">
            <w:r w:rsidRPr="0037264E">
              <w:t>d.</w:t>
            </w:r>
          </w:p>
        </w:tc>
        <w:tc>
          <w:tcPr>
            <w:tcW w:w="7290" w:type="dxa"/>
          </w:tcPr>
          <w:p w:rsidR="008012F3" w:rsidRPr="00D56270" w:rsidRDefault="00306644" w:rsidP="00DE6919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32320" behindDoc="0" locked="0" layoutInCell="1" allowOverlap="1">
                      <wp:simplePos x="0" y="0"/>
                      <wp:positionH relativeFrom="column">
                        <wp:posOffset>-59545</wp:posOffset>
                      </wp:positionH>
                      <wp:positionV relativeFrom="paragraph">
                        <wp:posOffset>-35636</wp:posOffset>
                      </wp:positionV>
                      <wp:extent cx="142920" cy="137520"/>
                      <wp:effectExtent l="38100" t="38100" r="22225" b="27940"/>
                      <wp:wrapNone/>
                      <wp:docPr id="235" name="Ink 2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1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42920" cy="137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77B3893" id="Ink 235" o:spid="_x0000_s1026" type="#_x0000_t75" style="position:absolute;margin-left:-5.3pt;margin-top:-3.4pt;width:12.45pt;height:12.05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">
                      <v:imagedata r:id="rId415" o:title=""/>
                      <o:lock v:ext="edit" rotation="t" aspectratio="f"/>
                    </v:shape>
                  </w:pict>
                </mc:Fallback>
              </mc:AlternateContent>
            </w:r>
            <w:r w:rsidR="00E520CE" w:rsidRPr="00D56270">
              <w:rPr>
                <w:noProof/>
                <w:position w:val="-10"/>
                <w:sz w:val="20"/>
                <w:szCs w:val="20"/>
              </w:rPr>
              <w:object w:dxaOrig="760" w:dyaOrig="300">
                <v:shape id="_x0000_i1052" type="#_x0000_t75" alt="" style="width:38.05pt;height:15.3pt;mso-width-percent:0;mso-height-percent:0;mso-width-percent:0;mso-height-percent:0" o:ole="">
                  <v:imagedata r:id="rId416" o:title=""/>
                </v:shape>
                <o:OLEObject Type="Embed" ProgID="Equation.DSMT4" ShapeID="_x0000_i1052" DrawAspect="Content" ObjectID="_1730115228" r:id="rId417"/>
              </w:object>
            </w:r>
          </w:p>
        </w:tc>
      </w:tr>
      <w:tr w:rsidR="008012F3" w:rsidRPr="0037264E" w:rsidTr="00DE6919">
        <w:tc>
          <w:tcPr>
            <w:tcW w:w="2088" w:type="dxa"/>
          </w:tcPr>
          <w:p w:rsidR="008012F3" w:rsidRPr="0037264E" w:rsidRDefault="008012F3" w:rsidP="003319CB">
            <w:r w:rsidRPr="0037264E">
              <w:t>e.</w:t>
            </w:r>
          </w:p>
        </w:tc>
        <w:tc>
          <w:tcPr>
            <w:tcW w:w="7290" w:type="dxa"/>
          </w:tcPr>
          <w:p w:rsidR="008012F3" w:rsidRPr="00D56270" w:rsidRDefault="008012F3" w:rsidP="00DE691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N</w:t>
            </w:r>
            <w:r w:rsidRPr="00D56270">
              <w:rPr>
                <w:sz w:val="20"/>
                <w:szCs w:val="20"/>
              </w:rPr>
              <w:t>one of these</w:t>
            </w:r>
          </w:p>
        </w:tc>
      </w:tr>
      <w:tr w:rsidR="008012F3" w:rsidRPr="0037264E">
        <w:tc>
          <w:tcPr>
            <w:tcW w:w="2088" w:type="dxa"/>
          </w:tcPr>
          <w:p w:rsidR="008012F3" w:rsidRPr="0037264E" w:rsidRDefault="008012F3" w:rsidP="003319CB">
            <w:r w:rsidRPr="0037264E">
              <w:t>f.</w:t>
            </w:r>
          </w:p>
        </w:tc>
        <w:tc>
          <w:tcPr>
            <w:tcW w:w="7290" w:type="dxa"/>
          </w:tcPr>
          <w:p w:rsidR="008012F3" w:rsidRPr="0037264E" w:rsidRDefault="008012F3" w:rsidP="003319CB"/>
        </w:tc>
      </w:tr>
      <w:tr w:rsidR="008012F3" w:rsidRPr="0037264E">
        <w:tc>
          <w:tcPr>
            <w:tcW w:w="2088" w:type="dxa"/>
          </w:tcPr>
          <w:p w:rsidR="008012F3" w:rsidRPr="0037264E" w:rsidRDefault="008012F3" w:rsidP="003319CB">
            <w:r w:rsidRPr="0037264E">
              <w:t>ANS:</w:t>
            </w:r>
          </w:p>
        </w:tc>
        <w:tc>
          <w:tcPr>
            <w:tcW w:w="7290" w:type="dxa"/>
          </w:tcPr>
          <w:p w:rsidR="008012F3" w:rsidRPr="0037264E" w:rsidRDefault="008012F3" w:rsidP="003319CB">
            <w:r>
              <w:t>D</w:t>
            </w:r>
          </w:p>
        </w:tc>
      </w:tr>
      <w:tr w:rsidR="008012F3" w:rsidRPr="0037264E">
        <w:tc>
          <w:tcPr>
            <w:tcW w:w="2088" w:type="dxa"/>
          </w:tcPr>
          <w:p w:rsidR="008012F3" w:rsidRPr="0037264E" w:rsidRDefault="008012F3" w:rsidP="003319CB">
            <w:r w:rsidRPr="0037264E">
              <w:t>PTS:</w:t>
            </w:r>
          </w:p>
        </w:tc>
        <w:tc>
          <w:tcPr>
            <w:tcW w:w="7290" w:type="dxa"/>
          </w:tcPr>
          <w:p w:rsidR="008012F3" w:rsidRPr="0037264E" w:rsidRDefault="008012F3" w:rsidP="003319CB"/>
        </w:tc>
      </w:tr>
      <w:tr w:rsidR="008012F3" w:rsidRPr="0037264E">
        <w:tc>
          <w:tcPr>
            <w:tcW w:w="2088" w:type="dxa"/>
          </w:tcPr>
          <w:p w:rsidR="008012F3" w:rsidRPr="0037264E" w:rsidRDefault="008012F3" w:rsidP="003319CB">
            <w:r w:rsidRPr="0037264E">
              <w:t>CHAPTER:</w:t>
            </w:r>
          </w:p>
        </w:tc>
        <w:tc>
          <w:tcPr>
            <w:tcW w:w="7290" w:type="dxa"/>
          </w:tcPr>
          <w:p w:rsidR="008012F3" w:rsidRPr="0037264E" w:rsidRDefault="008012F3" w:rsidP="003319CB">
            <w:r w:rsidRPr="0037264E">
              <w:t>2</w:t>
            </w:r>
          </w:p>
        </w:tc>
      </w:tr>
      <w:tr w:rsidR="008012F3" w:rsidRPr="0037264E">
        <w:tc>
          <w:tcPr>
            <w:tcW w:w="2088" w:type="dxa"/>
          </w:tcPr>
          <w:p w:rsidR="008012F3" w:rsidRPr="0037264E" w:rsidRDefault="008012F3" w:rsidP="003319CB">
            <w:r w:rsidRPr="0037264E">
              <w:t>MIX CHOICES:</w:t>
            </w:r>
          </w:p>
        </w:tc>
        <w:tc>
          <w:tcPr>
            <w:tcW w:w="7290" w:type="dxa"/>
          </w:tcPr>
          <w:p w:rsidR="008012F3" w:rsidRPr="0037264E" w:rsidRDefault="008012F3" w:rsidP="003319CB">
            <w:r w:rsidRPr="0037264E">
              <w:t>Yes</w:t>
            </w:r>
          </w:p>
        </w:tc>
      </w:tr>
    </w:tbl>
    <w:p w:rsidR="00D724AE" w:rsidRPr="0037264E" w:rsidRDefault="00D724AE" w:rsidP="00D724AE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0E574B" w:rsidRPr="0037264E">
        <w:tc>
          <w:tcPr>
            <w:tcW w:w="2088" w:type="dxa"/>
          </w:tcPr>
          <w:p w:rsidR="000E574B" w:rsidRPr="0037264E" w:rsidRDefault="00691DD9" w:rsidP="003319CB">
            <w:r w:rsidRPr="0037264E">
              <w:t>QN=9</w:t>
            </w:r>
          </w:p>
        </w:tc>
        <w:tc>
          <w:tcPr>
            <w:tcW w:w="7290" w:type="dxa"/>
            <w:vAlign w:val="center"/>
          </w:tcPr>
          <w:p w:rsidR="000E574B" w:rsidRPr="0037264E" w:rsidRDefault="00306644" w:rsidP="003319CB">
            <w:pPr>
              <w:pStyle w:val="NoSpacing"/>
            </w:pP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865088" behindDoc="0" locked="0" layoutInCell="1" allowOverlap="1">
                      <wp:simplePos x="0" y="0"/>
                      <wp:positionH relativeFrom="column">
                        <wp:posOffset>3632013</wp:posOffset>
                      </wp:positionH>
                      <wp:positionV relativeFrom="paragraph">
                        <wp:posOffset>304540</wp:posOffset>
                      </wp:positionV>
                      <wp:extent cx="138240" cy="91080"/>
                      <wp:effectExtent l="38100" t="38100" r="14605" b="23495"/>
                      <wp:wrapNone/>
                      <wp:docPr id="267" name="Ink 2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1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38240" cy="91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0E78233" id="Ink 267" o:spid="_x0000_s1026" type="#_x0000_t75" style="position:absolute;margin-left:285.4pt;margin-top:23.4pt;width:12.15pt;height:8.35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">
                      <v:imagedata r:id="rId41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864064" behindDoc="0" locked="0" layoutInCell="1" allowOverlap="1">
                      <wp:simplePos x="0" y="0"/>
                      <wp:positionH relativeFrom="column">
                        <wp:posOffset>3520053</wp:posOffset>
                      </wp:positionH>
                      <wp:positionV relativeFrom="paragraph">
                        <wp:posOffset>302740</wp:posOffset>
                      </wp:positionV>
                      <wp:extent cx="39960" cy="107640"/>
                      <wp:effectExtent l="38100" t="38100" r="24130" b="19685"/>
                      <wp:wrapNone/>
                      <wp:docPr id="266" name="Ink 2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2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9960" cy="107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D1604D9" id="Ink 266" o:spid="_x0000_s1026" type="#_x0000_t75" style="position:absolute;margin-left:276.55pt;margin-top:23.25pt;width:4.4pt;height:9.7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">
                      <v:imagedata r:id="rId42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863040" behindDoc="0" locked="0" layoutInCell="1" allowOverlap="1">
                      <wp:simplePos x="0" y="0"/>
                      <wp:positionH relativeFrom="column">
                        <wp:posOffset>3415653</wp:posOffset>
                      </wp:positionH>
                      <wp:positionV relativeFrom="paragraph">
                        <wp:posOffset>343420</wp:posOffset>
                      </wp:positionV>
                      <wp:extent cx="77040" cy="5760"/>
                      <wp:effectExtent l="38100" t="38100" r="24765" b="19685"/>
                      <wp:wrapNone/>
                      <wp:docPr id="265" name="Ink 2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2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7040" cy="5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510882A" id="Ink 265" o:spid="_x0000_s1026" type="#_x0000_t75" style="position:absolute;margin-left:268.35pt;margin-top:26.45pt;width:7.25pt;height:1.6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">
                      <v:imagedata r:id="rId42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862016" behindDoc="0" locked="0" layoutInCell="1" allowOverlap="1">
                      <wp:simplePos x="0" y="0"/>
                      <wp:positionH relativeFrom="column">
                        <wp:posOffset>3243573</wp:posOffset>
                      </wp:positionH>
                      <wp:positionV relativeFrom="paragraph">
                        <wp:posOffset>299860</wp:posOffset>
                      </wp:positionV>
                      <wp:extent cx="126720" cy="72720"/>
                      <wp:effectExtent l="38100" t="38100" r="26035" b="16510"/>
                      <wp:wrapNone/>
                      <wp:docPr id="264" name="Ink 2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2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6720" cy="72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15F959C" id="Ink 264" o:spid="_x0000_s1026" type="#_x0000_t75" style="position:absolute;margin-left:254.8pt;margin-top:23pt;width:11.2pt;height:6.9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">
                      <v:imagedata r:id="rId42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860992" behindDoc="0" locked="0" layoutInCell="1" allowOverlap="1">
                      <wp:simplePos x="0" y="0"/>
                      <wp:positionH relativeFrom="column">
                        <wp:posOffset>3277053</wp:posOffset>
                      </wp:positionH>
                      <wp:positionV relativeFrom="paragraph">
                        <wp:posOffset>296980</wp:posOffset>
                      </wp:positionV>
                      <wp:extent cx="21600" cy="80640"/>
                      <wp:effectExtent l="38100" t="38100" r="29210" b="21590"/>
                      <wp:wrapNone/>
                      <wp:docPr id="263" name="Ink 2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2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1600" cy="80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EE55D70" id="Ink 263" o:spid="_x0000_s1026" type="#_x0000_t75" style="position:absolute;margin-left:257.45pt;margin-top:22.85pt;width:2.9pt;height:7.6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">
                      <v:imagedata r:id="rId42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859968" behindDoc="0" locked="0" layoutInCell="1" allowOverlap="1">
                      <wp:simplePos x="0" y="0"/>
                      <wp:positionH relativeFrom="column">
                        <wp:posOffset>3132693</wp:posOffset>
                      </wp:positionH>
                      <wp:positionV relativeFrom="paragraph">
                        <wp:posOffset>279340</wp:posOffset>
                      </wp:positionV>
                      <wp:extent cx="75600" cy="90000"/>
                      <wp:effectExtent l="38100" t="38100" r="13335" b="24765"/>
                      <wp:wrapNone/>
                      <wp:docPr id="262" name="Ink 2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2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5600" cy="90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58D93C4" id="Ink 262" o:spid="_x0000_s1026" type="#_x0000_t75" style="position:absolute;margin-left:246.05pt;margin-top:21.4pt;width:7.15pt;height:8.3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">
                      <v:imagedata r:id="rId42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858944" behindDoc="0" locked="0" layoutInCell="1" allowOverlap="1">
                      <wp:simplePos x="0" y="0"/>
                      <wp:positionH relativeFrom="column">
                        <wp:posOffset>3072573</wp:posOffset>
                      </wp:positionH>
                      <wp:positionV relativeFrom="paragraph">
                        <wp:posOffset>268900</wp:posOffset>
                      </wp:positionV>
                      <wp:extent cx="29520" cy="100800"/>
                      <wp:effectExtent l="38100" t="38100" r="21590" b="26670"/>
                      <wp:wrapNone/>
                      <wp:docPr id="261" name="Ink 2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3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9520" cy="100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CD8264F" id="Ink 261" o:spid="_x0000_s1026" type="#_x0000_t75" style="position:absolute;margin-left:241.35pt;margin-top:20.55pt;width:3.5pt;height:9.2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">
                      <v:imagedata r:id="rId43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857920" behindDoc="0" locked="0" layoutInCell="1" allowOverlap="1">
                      <wp:simplePos x="0" y="0"/>
                      <wp:positionH relativeFrom="column">
                        <wp:posOffset>2973213</wp:posOffset>
                      </wp:positionH>
                      <wp:positionV relativeFrom="paragraph">
                        <wp:posOffset>292660</wp:posOffset>
                      </wp:positionV>
                      <wp:extent cx="18360" cy="79920"/>
                      <wp:effectExtent l="25400" t="38100" r="20320" b="22225"/>
                      <wp:wrapNone/>
                      <wp:docPr id="260" name="Ink 2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3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8360" cy="79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E5962DA" id="Ink 260" o:spid="_x0000_s1026" type="#_x0000_t75" style="position:absolute;margin-left:233.5pt;margin-top:22.45pt;width:2.65pt;height:7.5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">
                      <v:imagedata r:id="rId43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856896" behindDoc="0" locked="0" layoutInCell="1" allowOverlap="1">
                      <wp:simplePos x="0" y="0"/>
                      <wp:positionH relativeFrom="column">
                        <wp:posOffset>2950893</wp:posOffset>
                      </wp:positionH>
                      <wp:positionV relativeFrom="paragraph">
                        <wp:posOffset>312460</wp:posOffset>
                      </wp:positionV>
                      <wp:extent cx="80280" cy="8280"/>
                      <wp:effectExtent l="38100" t="38100" r="21590" b="17145"/>
                      <wp:wrapNone/>
                      <wp:docPr id="259" name="Ink 2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3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0280" cy="8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8B2E17B" id="Ink 259" o:spid="_x0000_s1026" type="#_x0000_t75" style="position:absolute;margin-left:231.8pt;margin-top:24pt;width:7.5pt;height:1.85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">
                      <v:imagedata r:id="rId43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855872" behindDoc="0" locked="0" layoutInCell="1" allowOverlap="1">
                      <wp:simplePos x="0" y="0"/>
                      <wp:positionH relativeFrom="column">
                        <wp:posOffset>2852613</wp:posOffset>
                      </wp:positionH>
                      <wp:positionV relativeFrom="paragraph">
                        <wp:posOffset>221380</wp:posOffset>
                      </wp:positionV>
                      <wp:extent cx="50400" cy="64080"/>
                      <wp:effectExtent l="38100" t="38100" r="13335" b="25400"/>
                      <wp:wrapNone/>
                      <wp:docPr id="258" name="Ink 2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3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0400" cy="64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474DAB9" id="Ink 258" o:spid="_x0000_s1026" type="#_x0000_t75" style="position:absolute;margin-left:224pt;margin-top:16.85pt;width:5.15pt;height:6.2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">
                      <v:imagedata r:id="rId43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854848" behindDoc="0" locked="0" layoutInCell="1" allowOverlap="1">
                      <wp:simplePos x="0" y="0"/>
                      <wp:positionH relativeFrom="column">
                        <wp:posOffset>2745693</wp:posOffset>
                      </wp:positionH>
                      <wp:positionV relativeFrom="paragraph">
                        <wp:posOffset>293740</wp:posOffset>
                      </wp:positionV>
                      <wp:extent cx="93600" cy="77760"/>
                      <wp:effectExtent l="38100" t="38100" r="20955" b="24130"/>
                      <wp:wrapNone/>
                      <wp:docPr id="257" name="Ink 2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3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3600" cy="77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E8ED3AA" id="Ink 257" o:spid="_x0000_s1026" type="#_x0000_t75" style="position:absolute;margin-left:215.6pt;margin-top:22.55pt;width:8.55pt;height:7.3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">
                      <v:imagedata r:id="rId43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853824" behindDoc="0" locked="0" layoutInCell="1" allowOverlap="1">
                      <wp:simplePos x="0" y="0"/>
                      <wp:positionH relativeFrom="column">
                        <wp:posOffset>2746773</wp:posOffset>
                      </wp:positionH>
                      <wp:positionV relativeFrom="paragraph">
                        <wp:posOffset>301300</wp:posOffset>
                      </wp:positionV>
                      <wp:extent cx="61920" cy="65160"/>
                      <wp:effectExtent l="38100" t="38100" r="27305" b="24130"/>
                      <wp:wrapNone/>
                      <wp:docPr id="256" name="Ink 2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4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1920" cy="65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102A373" id="Ink 256" o:spid="_x0000_s1026" type="#_x0000_t75" style="position:absolute;margin-left:215.7pt;margin-top:23.1pt;width:6.1pt;height:6.3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">
                      <v:imagedata r:id="rId44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852800" behindDoc="0" locked="0" layoutInCell="1" allowOverlap="1">
                      <wp:simplePos x="0" y="0"/>
                      <wp:positionH relativeFrom="column">
                        <wp:posOffset>2603133</wp:posOffset>
                      </wp:positionH>
                      <wp:positionV relativeFrom="paragraph">
                        <wp:posOffset>236140</wp:posOffset>
                      </wp:positionV>
                      <wp:extent cx="74880" cy="139680"/>
                      <wp:effectExtent l="38100" t="38100" r="27305" b="26035"/>
                      <wp:wrapNone/>
                      <wp:docPr id="255" name="Ink 2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4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4880" cy="139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67D8EA8" id="Ink 255" o:spid="_x0000_s1026" type="#_x0000_t75" style="position:absolute;margin-left:204.4pt;margin-top:18pt;width:7.15pt;height:12.2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">
                      <v:imagedata r:id="rId44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851776" behindDoc="0" locked="0" layoutInCell="1" allowOverlap="1">
                      <wp:simplePos x="0" y="0"/>
                      <wp:positionH relativeFrom="column">
                        <wp:posOffset>2476053</wp:posOffset>
                      </wp:positionH>
                      <wp:positionV relativeFrom="paragraph">
                        <wp:posOffset>330460</wp:posOffset>
                      </wp:positionV>
                      <wp:extent cx="93960" cy="34560"/>
                      <wp:effectExtent l="38100" t="38100" r="20955" b="29210"/>
                      <wp:wrapNone/>
                      <wp:docPr id="254" name="Ink 2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4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3960" cy="34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3AB77BA" id="Ink 254" o:spid="_x0000_s1026" type="#_x0000_t75" style="position:absolute;margin-left:194.35pt;margin-top:25.4pt;width:8.65pt;height:3.9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">
                      <v:imagedata r:id="rId44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849728" behindDoc="0" locked="0" layoutInCell="1" allowOverlap="1">
                      <wp:simplePos x="0" y="0"/>
                      <wp:positionH relativeFrom="column">
                        <wp:posOffset>2266533</wp:posOffset>
                      </wp:positionH>
                      <wp:positionV relativeFrom="paragraph">
                        <wp:posOffset>318220</wp:posOffset>
                      </wp:positionV>
                      <wp:extent cx="90000" cy="12240"/>
                      <wp:effectExtent l="38100" t="38100" r="12065" b="26035"/>
                      <wp:wrapNone/>
                      <wp:docPr id="252" name="Ink 2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4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0000" cy="12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2980411" id="Ink 252" o:spid="_x0000_s1026" type="#_x0000_t75" style="position:absolute;margin-left:177.85pt;margin-top:24.5pt;width:8.35pt;height:2.15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">
                      <v:imagedata r:id="rId44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848704" behindDoc="0" locked="0" layoutInCell="1" allowOverlap="1">
                      <wp:simplePos x="0" y="0"/>
                      <wp:positionH relativeFrom="column">
                        <wp:posOffset>2223333</wp:posOffset>
                      </wp:positionH>
                      <wp:positionV relativeFrom="paragraph">
                        <wp:posOffset>227860</wp:posOffset>
                      </wp:positionV>
                      <wp:extent cx="21240" cy="63360"/>
                      <wp:effectExtent l="38100" t="38100" r="29845" b="26035"/>
                      <wp:wrapNone/>
                      <wp:docPr id="251" name="Ink 2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4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1240" cy="63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4A2478D" id="Ink 251" o:spid="_x0000_s1026" type="#_x0000_t75" style="position:absolute;margin-left:174.45pt;margin-top:17.35pt;width:2.85pt;height:6.2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">
                      <v:imagedata r:id="rId44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837440" behindDoc="0" locked="0" layoutInCell="1" allowOverlap="1">
                      <wp:simplePos x="0" y="0"/>
                      <wp:positionH relativeFrom="column">
                        <wp:posOffset>4138173</wp:posOffset>
                      </wp:positionH>
                      <wp:positionV relativeFrom="paragraph">
                        <wp:posOffset>235420</wp:posOffset>
                      </wp:positionV>
                      <wp:extent cx="352800" cy="18000"/>
                      <wp:effectExtent l="38100" t="38100" r="15875" b="20320"/>
                      <wp:wrapNone/>
                      <wp:docPr id="240" name="Ink 2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5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52800" cy="18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D2D0B48" id="Ink 240" o:spid="_x0000_s1026" type="#_x0000_t75" style="position:absolute;margin-left:325.25pt;margin-top:17.95pt;width:29pt;height:2.6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">
                      <v:imagedata r:id="rId45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836416" behindDoc="0" locked="0" layoutInCell="1" allowOverlap="1">
                      <wp:simplePos x="0" y="0"/>
                      <wp:positionH relativeFrom="column">
                        <wp:posOffset>3626973</wp:posOffset>
                      </wp:positionH>
                      <wp:positionV relativeFrom="paragraph">
                        <wp:posOffset>224260</wp:posOffset>
                      </wp:positionV>
                      <wp:extent cx="280800" cy="27360"/>
                      <wp:effectExtent l="38100" t="38100" r="11430" b="23495"/>
                      <wp:wrapNone/>
                      <wp:docPr id="239" name="Ink 2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5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80800" cy="27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AE1D3F5" id="Ink 239" o:spid="_x0000_s1026" type="#_x0000_t75" style="position:absolute;margin-left:285pt;margin-top:17.05pt;width:23.3pt;height:3.3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">
                      <v:imagedata r:id="rId45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835392" behindDoc="0" locked="0" layoutInCell="1" allowOverlap="1">
                      <wp:simplePos x="0" y="0"/>
                      <wp:positionH relativeFrom="column">
                        <wp:posOffset>1733373</wp:posOffset>
                      </wp:positionH>
                      <wp:positionV relativeFrom="paragraph">
                        <wp:posOffset>240460</wp:posOffset>
                      </wp:positionV>
                      <wp:extent cx="320400" cy="13320"/>
                      <wp:effectExtent l="38100" t="38100" r="22860" b="25400"/>
                      <wp:wrapNone/>
                      <wp:docPr id="238" name="Ink 2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5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20400" cy="13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6BDEB51" id="Ink 238" o:spid="_x0000_s1026" type="#_x0000_t75" style="position:absolute;margin-left:135.9pt;margin-top:18.35pt;width:26.45pt;height:2.3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">
                      <v:imagedata r:id="rId45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834368" behindDoc="0" locked="0" layoutInCell="1" allowOverlap="1">
                      <wp:simplePos x="0" y="0"/>
                      <wp:positionH relativeFrom="column">
                        <wp:posOffset>949293</wp:posOffset>
                      </wp:positionH>
                      <wp:positionV relativeFrom="paragraph">
                        <wp:posOffset>208060</wp:posOffset>
                      </wp:positionV>
                      <wp:extent cx="403920" cy="41400"/>
                      <wp:effectExtent l="38100" t="38100" r="27940" b="22225"/>
                      <wp:wrapNone/>
                      <wp:docPr id="237" name="Ink 2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5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03920" cy="41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A154B31" id="Ink 237" o:spid="_x0000_s1026" type="#_x0000_t75" style="position:absolute;margin-left:74.15pt;margin-top:15.8pt;width:33pt;height:4.4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">
                      <v:imagedata r:id="rId457" o:title=""/>
                      <o:lock v:ext="edit" rotation="t" aspectratio="f"/>
                    </v:shape>
                  </w:pict>
                </mc:Fallback>
              </mc:AlternateContent>
            </w:r>
            <w:r w:rsidR="006C2283">
              <w:rPr>
                <w:sz w:val="26"/>
                <w:szCs w:val="26"/>
              </w:rPr>
              <w:t xml:space="preserve">(Level 1) </w:t>
            </w:r>
            <w:r w:rsidR="008012F3" w:rsidRPr="00D56270">
              <w:rPr>
                <w:rFonts w:ascii="Times New Roman" w:hAnsi="Times New Roman"/>
                <w:sz w:val="20"/>
                <w:szCs w:val="20"/>
              </w:rPr>
              <w:t xml:space="preserve">Find the points on the curve </w:t>
            </w:r>
            <w:r w:rsidR="00E520CE" w:rsidRPr="00D56270">
              <w:rPr>
                <w:rFonts w:ascii="Times New Roman" w:hAnsi="Times New Roman"/>
                <w:noProof/>
                <w:position w:val="-10"/>
                <w:sz w:val="20"/>
                <w:szCs w:val="20"/>
              </w:rPr>
              <w:object w:dxaOrig="2360" w:dyaOrig="380">
                <v:shape id="_x0000_i1051" type="#_x0000_t75" alt="" style="width:117.85pt;height:18.7pt;mso-width-percent:0;mso-height-percent:0;mso-width-percent:0;mso-height-percent:0" o:ole="">
                  <v:imagedata r:id="rId458" o:title=""/>
                </v:shape>
                <o:OLEObject Type="Embed" ProgID="Equation.DSMT4" ShapeID="_x0000_i1051" DrawAspect="Content" ObjectID="_1730115229" r:id="rId459"/>
              </w:object>
            </w:r>
            <w:r w:rsidR="008012F3" w:rsidRPr="00D56270">
              <w:rPr>
                <w:rFonts w:ascii="Times New Roman" w:hAnsi="Times New Roman"/>
                <w:sz w:val="20"/>
                <w:szCs w:val="20"/>
              </w:rPr>
              <w:t xml:space="preserve"> where the tangent is horizontal</w:t>
            </w:r>
            <w:r w:rsidR="008012F3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</w:tr>
      <w:tr w:rsidR="008012F3" w:rsidRPr="0037264E" w:rsidTr="00DE6919">
        <w:tc>
          <w:tcPr>
            <w:tcW w:w="2088" w:type="dxa"/>
          </w:tcPr>
          <w:p w:rsidR="008012F3" w:rsidRPr="0037264E" w:rsidRDefault="008012F3" w:rsidP="003319CB">
            <w:r w:rsidRPr="0037264E">
              <w:t>a.</w:t>
            </w:r>
          </w:p>
        </w:tc>
        <w:tc>
          <w:tcPr>
            <w:tcW w:w="7290" w:type="dxa"/>
          </w:tcPr>
          <w:p w:rsidR="008012F3" w:rsidRPr="00D56270" w:rsidRDefault="00306644" w:rsidP="00DE6919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50752" behindDoc="0" locked="0" layoutInCell="1" allowOverlap="1">
                      <wp:simplePos x="0" y="0"/>
                      <wp:positionH relativeFrom="column">
                        <wp:posOffset>2261133</wp:posOffset>
                      </wp:positionH>
                      <wp:positionV relativeFrom="paragraph">
                        <wp:posOffset>-1215</wp:posOffset>
                      </wp:positionV>
                      <wp:extent cx="93600" cy="7560"/>
                      <wp:effectExtent l="38100" t="38100" r="20955" b="31115"/>
                      <wp:wrapNone/>
                      <wp:docPr id="253" name="Ink 2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6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3600" cy="7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6DA07B0" id="Ink 253" o:spid="_x0000_s1026" type="#_x0000_t75" style="position:absolute;margin-left:177.45pt;margin-top:-.7pt;width:8.55pt;height:1.8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">
                      <v:imagedata r:id="rId46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47680" behindDoc="0" locked="0" layoutInCell="1" allowOverlap="1">
                      <wp:simplePos x="0" y="0"/>
                      <wp:positionH relativeFrom="column">
                        <wp:posOffset>2099493</wp:posOffset>
                      </wp:positionH>
                      <wp:positionV relativeFrom="paragraph">
                        <wp:posOffset>-75015</wp:posOffset>
                      </wp:positionV>
                      <wp:extent cx="75240" cy="217440"/>
                      <wp:effectExtent l="38100" t="38100" r="0" b="24130"/>
                      <wp:wrapNone/>
                      <wp:docPr id="250" name="Ink 2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6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5240" cy="217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359E6DE" id="Ink 250" o:spid="_x0000_s1026" type="#_x0000_t75" style="position:absolute;margin-left:164.7pt;margin-top:-6.5pt;width:7.1pt;height:18.3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">
                      <v:imagedata r:id="rId46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43584" behindDoc="0" locked="0" layoutInCell="1" allowOverlap="1">
                      <wp:simplePos x="0" y="0"/>
                      <wp:positionH relativeFrom="column">
                        <wp:posOffset>4079853</wp:posOffset>
                      </wp:positionH>
                      <wp:positionV relativeFrom="paragraph">
                        <wp:posOffset>159705</wp:posOffset>
                      </wp:positionV>
                      <wp:extent cx="41760" cy="107640"/>
                      <wp:effectExtent l="38100" t="38100" r="22225" b="19685"/>
                      <wp:wrapNone/>
                      <wp:docPr id="246" name="Ink 2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6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1760" cy="107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4960CC9" id="Ink 246" o:spid="_x0000_s1026" type="#_x0000_t75" style="position:absolute;margin-left:320.65pt;margin-top:12pt;width:4.55pt;height:9.7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">
                      <v:imagedata r:id="rId46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40512" behindDoc="0" locked="0" layoutInCell="1" allowOverlap="1">
                      <wp:simplePos x="0" y="0"/>
                      <wp:positionH relativeFrom="column">
                        <wp:posOffset>2958813</wp:posOffset>
                      </wp:positionH>
                      <wp:positionV relativeFrom="paragraph">
                        <wp:posOffset>193905</wp:posOffset>
                      </wp:positionV>
                      <wp:extent cx="217080" cy="11880"/>
                      <wp:effectExtent l="38100" t="38100" r="24765" b="26670"/>
                      <wp:wrapNone/>
                      <wp:docPr id="243" name="Ink 2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6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17080" cy="11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7C54494" id="Ink 243" o:spid="_x0000_s1026" type="#_x0000_t75" style="position:absolute;margin-left:232.45pt;margin-top:14.65pt;width:18.35pt;height:2.2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">
                      <v:imagedata r:id="rId46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38464" behindDoc="0" locked="0" layoutInCell="1" allowOverlap="1">
                      <wp:simplePos x="0" y="0"/>
                      <wp:positionH relativeFrom="column">
                        <wp:posOffset>-23427</wp:posOffset>
                      </wp:positionH>
                      <wp:positionV relativeFrom="paragraph">
                        <wp:posOffset>-9135</wp:posOffset>
                      </wp:positionV>
                      <wp:extent cx="605520" cy="21600"/>
                      <wp:effectExtent l="38100" t="38100" r="0" b="29210"/>
                      <wp:wrapNone/>
                      <wp:docPr id="241" name="Ink 2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6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05520" cy="21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B49152E" id="Ink 241" o:spid="_x0000_s1026" type="#_x0000_t75" style="position:absolute;margin-left:-2.4pt;margin-top:-1.3pt;width:48.9pt;height:2.9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">
                      <v:imagedata r:id="rId469" o:title=""/>
                      <o:lock v:ext="edit" rotation="t" aspectratio="f"/>
                    </v:shape>
                  </w:pict>
                </mc:Fallback>
              </mc:AlternateContent>
            </w:r>
            <w:r w:rsidR="00E520CE" w:rsidRPr="00D56270">
              <w:rPr>
                <w:noProof/>
                <w:position w:val="-10"/>
                <w:sz w:val="20"/>
                <w:szCs w:val="20"/>
              </w:rPr>
              <w:object w:dxaOrig="1560" w:dyaOrig="340">
                <v:shape id="_x0000_i1050" type="#_x0000_t75" alt="" style="width:77.75pt;height:17pt;mso-width-percent:0;mso-height-percent:0;mso-width-percent:0;mso-height-percent:0" o:ole="">
                  <v:imagedata r:id="rId470" o:title=""/>
                </v:shape>
                <o:OLEObject Type="Embed" ProgID="Equation.DSMT4" ShapeID="_x0000_i1050" DrawAspect="Content" ObjectID="_1730115230" r:id="rId471"/>
              </w:object>
            </w:r>
          </w:p>
        </w:tc>
      </w:tr>
      <w:tr w:rsidR="008012F3" w:rsidRPr="0037264E" w:rsidTr="00DE6919">
        <w:tc>
          <w:tcPr>
            <w:tcW w:w="2088" w:type="dxa"/>
          </w:tcPr>
          <w:p w:rsidR="008012F3" w:rsidRPr="0037264E" w:rsidRDefault="008012F3" w:rsidP="003319CB">
            <w:r w:rsidRPr="0037264E">
              <w:t>b.</w:t>
            </w:r>
          </w:p>
        </w:tc>
        <w:tc>
          <w:tcPr>
            <w:tcW w:w="7290" w:type="dxa"/>
          </w:tcPr>
          <w:p w:rsidR="008012F3" w:rsidRPr="00D56270" w:rsidRDefault="00306644" w:rsidP="00DE6919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46656" behindDoc="0" locked="0" layoutInCell="1" allowOverlap="1">
                      <wp:simplePos x="0" y="0"/>
                      <wp:positionH relativeFrom="column">
                        <wp:posOffset>4280733</wp:posOffset>
                      </wp:positionH>
                      <wp:positionV relativeFrom="paragraph">
                        <wp:posOffset>3335</wp:posOffset>
                      </wp:positionV>
                      <wp:extent cx="84600" cy="87840"/>
                      <wp:effectExtent l="38100" t="38100" r="4445" b="26670"/>
                      <wp:wrapNone/>
                      <wp:docPr id="249" name="Ink 2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7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4600" cy="87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10F0C91" id="Ink 249" o:spid="_x0000_s1026" type="#_x0000_t75" style="position:absolute;margin-left:336.45pt;margin-top:-.35pt;width:7.85pt;height:8.1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">
                      <v:imagedata r:id="rId47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45632" behindDoc="0" locked="0" layoutInCell="1" allowOverlap="1">
                      <wp:simplePos x="0" y="0"/>
                      <wp:positionH relativeFrom="column">
                        <wp:posOffset>4118733</wp:posOffset>
                      </wp:positionH>
                      <wp:positionV relativeFrom="paragraph">
                        <wp:posOffset>75695</wp:posOffset>
                      </wp:positionV>
                      <wp:extent cx="97920" cy="5400"/>
                      <wp:effectExtent l="38100" t="38100" r="29210" b="20320"/>
                      <wp:wrapNone/>
                      <wp:docPr id="248" name="Ink 2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7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7920" cy="5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9952837" id="Ink 248" o:spid="_x0000_s1026" type="#_x0000_t75" style="position:absolute;margin-left:323.7pt;margin-top:5.35pt;width:8.9pt;height:1.6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">
                      <v:imagedata r:id="rId47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44608" behindDoc="0" locked="0" layoutInCell="1" allowOverlap="1">
                      <wp:simplePos x="0" y="0"/>
                      <wp:positionH relativeFrom="column">
                        <wp:posOffset>4131693</wp:posOffset>
                      </wp:positionH>
                      <wp:positionV relativeFrom="paragraph">
                        <wp:posOffset>43655</wp:posOffset>
                      </wp:positionV>
                      <wp:extent cx="86760" cy="11520"/>
                      <wp:effectExtent l="38100" t="38100" r="27940" b="26670"/>
                      <wp:wrapNone/>
                      <wp:docPr id="247" name="Ink 2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7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6760" cy="11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5CDA678" id="Ink 247" o:spid="_x0000_s1026" type="#_x0000_t75" style="position:absolute;margin-left:324.75pt;margin-top:2.85pt;width:8.05pt;height:2.1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">
                      <v:imagedata r:id="rId47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42560" behindDoc="0" locked="0" layoutInCell="1" allowOverlap="1">
                      <wp:simplePos x="0" y="0"/>
                      <wp:positionH relativeFrom="column">
                        <wp:posOffset>3948453</wp:posOffset>
                      </wp:positionH>
                      <wp:positionV relativeFrom="paragraph">
                        <wp:posOffset>13415</wp:posOffset>
                      </wp:positionV>
                      <wp:extent cx="75600" cy="156600"/>
                      <wp:effectExtent l="38100" t="38100" r="26035" b="21590"/>
                      <wp:wrapNone/>
                      <wp:docPr id="245" name="Ink 2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7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5600" cy="156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5B3C37F" id="Ink 245" o:spid="_x0000_s1026" type="#_x0000_t75" style="position:absolute;margin-left:310.3pt;margin-top:.45pt;width:7.15pt;height:13.5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">
                      <v:imagedata r:id="rId47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39488" behindDoc="0" locked="0" layoutInCell="1" allowOverlap="1">
                      <wp:simplePos x="0" y="0"/>
                      <wp:positionH relativeFrom="column">
                        <wp:posOffset>2759013</wp:posOffset>
                      </wp:positionH>
                      <wp:positionV relativeFrom="paragraph">
                        <wp:posOffset>-34465</wp:posOffset>
                      </wp:positionV>
                      <wp:extent cx="903960" cy="427320"/>
                      <wp:effectExtent l="38100" t="38100" r="23495" b="17780"/>
                      <wp:wrapNone/>
                      <wp:docPr id="242" name="Ink 2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8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03960" cy="427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F0A5C66" id="Ink 242" o:spid="_x0000_s1026" type="#_x0000_t75" style="position:absolute;margin-left:216.65pt;margin-top:-3.3pt;width:72.4pt;height:34.8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">
                      <v:imagedata r:id="rId481" o:title=""/>
                      <o:lock v:ext="edit" rotation="t" aspectratio="f"/>
                    </v:shape>
                  </w:pict>
                </mc:Fallback>
              </mc:AlternateContent>
            </w:r>
            <w:r w:rsidR="00E520CE" w:rsidRPr="00D56270">
              <w:rPr>
                <w:noProof/>
                <w:position w:val="-10"/>
                <w:sz w:val="20"/>
                <w:szCs w:val="20"/>
              </w:rPr>
              <w:object w:dxaOrig="1560" w:dyaOrig="340">
                <v:shape id="_x0000_i1049" type="#_x0000_t75" alt="" style="width:77.75pt;height:17pt;mso-width-percent:0;mso-height-percent:0;mso-width-percent:0;mso-height-percent:0" o:ole="">
                  <v:imagedata r:id="rId482" o:title=""/>
                </v:shape>
                <o:OLEObject Type="Embed" ProgID="Equation.DSMT4" ShapeID="_x0000_i1049" DrawAspect="Content" ObjectID="_1730115231" r:id="rId483"/>
              </w:object>
            </w:r>
          </w:p>
        </w:tc>
      </w:tr>
      <w:tr w:rsidR="008012F3" w:rsidRPr="0037264E" w:rsidTr="00DE6919">
        <w:tc>
          <w:tcPr>
            <w:tcW w:w="2088" w:type="dxa"/>
          </w:tcPr>
          <w:p w:rsidR="008012F3" w:rsidRPr="0037264E" w:rsidRDefault="008012F3" w:rsidP="003319CB">
            <w:r w:rsidRPr="0037264E">
              <w:t>c.</w:t>
            </w:r>
          </w:p>
        </w:tc>
        <w:tc>
          <w:tcPr>
            <w:tcW w:w="7290" w:type="dxa"/>
          </w:tcPr>
          <w:p w:rsidR="008012F3" w:rsidRPr="00D56270" w:rsidRDefault="00306644" w:rsidP="00DE6919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74304" behindDoc="0" locked="0" layoutInCell="1" allowOverlap="1">
                      <wp:simplePos x="0" y="0"/>
                      <wp:positionH relativeFrom="column">
                        <wp:posOffset>4006773</wp:posOffset>
                      </wp:positionH>
                      <wp:positionV relativeFrom="paragraph">
                        <wp:posOffset>81325</wp:posOffset>
                      </wp:positionV>
                      <wp:extent cx="104760" cy="231120"/>
                      <wp:effectExtent l="38100" t="38100" r="22860" b="23495"/>
                      <wp:wrapNone/>
                      <wp:docPr id="276" name="Ink 2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8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4760" cy="231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1BB4C26" id="Ink 276" o:spid="_x0000_s1026" type="#_x0000_t75" style="position:absolute;margin-left:314.95pt;margin-top:5.8pt;width:9.5pt;height:19.4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">
                      <v:imagedata r:id="rId48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73280" behindDoc="0" locked="0" layoutInCell="1" allowOverlap="1">
                      <wp:simplePos x="0" y="0"/>
                      <wp:positionH relativeFrom="column">
                        <wp:posOffset>4312773</wp:posOffset>
                      </wp:positionH>
                      <wp:positionV relativeFrom="paragraph">
                        <wp:posOffset>120925</wp:posOffset>
                      </wp:positionV>
                      <wp:extent cx="102600" cy="4320"/>
                      <wp:effectExtent l="38100" t="38100" r="24765" b="21590"/>
                      <wp:wrapNone/>
                      <wp:docPr id="275" name="Ink 2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8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2600" cy="4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E98BE11" id="Ink 275" o:spid="_x0000_s1026" type="#_x0000_t75" style="position:absolute;margin-left:339pt;margin-top:8.95pt;width:9.3pt;height:1.6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">
                      <v:imagedata r:id="rId48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72256" behindDoc="0" locked="0" layoutInCell="1" allowOverlap="1">
                      <wp:simplePos x="0" y="0"/>
                      <wp:positionH relativeFrom="column">
                        <wp:posOffset>4295133</wp:posOffset>
                      </wp:positionH>
                      <wp:positionV relativeFrom="paragraph">
                        <wp:posOffset>81325</wp:posOffset>
                      </wp:positionV>
                      <wp:extent cx="97560" cy="11160"/>
                      <wp:effectExtent l="25400" t="38100" r="17145" b="27305"/>
                      <wp:wrapNone/>
                      <wp:docPr id="274" name="Ink 2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8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7560" cy="11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9230452" id="Ink 274" o:spid="_x0000_s1026" type="#_x0000_t75" style="position:absolute;margin-left:337.6pt;margin-top:5.8pt;width:8.9pt;height:2.1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">
                      <v:imagedata r:id="rId48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71232" behindDoc="0" locked="0" layoutInCell="1" allowOverlap="1">
                      <wp:simplePos x="0" y="0"/>
                      <wp:positionH relativeFrom="column">
                        <wp:posOffset>4143213</wp:posOffset>
                      </wp:positionH>
                      <wp:positionV relativeFrom="paragraph">
                        <wp:posOffset>69085</wp:posOffset>
                      </wp:positionV>
                      <wp:extent cx="113760" cy="54720"/>
                      <wp:effectExtent l="38100" t="38100" r="26035" b="21590"/>
                      <wp:wrapNone/>
                      <wp:docPr id="273" name="Ink 2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9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3760" cy="54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BE51126" id="Ink 273" o:spid="_x0000_s1026" type="#_x0000_t75" style="position:absolute;margin-left:325.65pt;margin-top:4.85pt;width:10.15pt;height:5.5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">
                      <v:imagedata r:id="rId49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70208" behindDoc="0" locked="0" layoutInCell="1" allowOverlap="1">
                      <wp:simplePos x="0" y="0"/>
                      <wp:positionH relativeFrom="column">
                        <wp:posOffset>4132773</wp:posOffset>
                      </wp:positionH>
                      <wp:positionV relativeFrom="paragraph">
                        <wp:posOffset>64045</wp:posOffset>
                      </wp:positionV>
                      <wp:extent cx="80280" cy="70560"/>
                      <wp:effectExtent l="38100" t="38100" r="21590" b="18415"/>
                      <wp:wrapNone/>
                      <wp:docPr id="272" name="Ink 2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9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0280" cy="70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2D3EC1D" id="Ink 272" o:spid="_x0000_s1026" type="#_x0000_t75" style="position:absolute;margin-left:324.8pt;margin-top:4.45pt;width:7.5pt;height:6.7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">
                      <v:imagedata r:id="rId49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69184" behindDoc="0" locked="0" layoutInCell="1" allowOverlap="1">
                      <wp:simplePos x="0" y="0"/>
                      <wp:positionH relativeFrom="column">
                        <wp:posOffset>3848733</wp:posOffset>
                      </wp:positionH>
                      <wp:positionV relativeFrom="paragraph">
                        <wp:posOffset>28405</wp:posOffset>
                      </wp:positionV>
                      <wp:extent cx="106200" cy="97560"/>
                      <wp:effectExtent l="38100" t="38100" r="20955" b="17145"/>
                      <wp:wrapNone/>
                      <wp:docPr id="271" name="Ink 2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9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6200" cy="97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7193FEE" id="Ink 271" o:spid="_x0000_s1026" type="#_x0000_t75" style="position:absolute;margin-left:302.45pt;margin-top:1.65pt;width:9.5pt;height:8.9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">
                      <v:imagedata r:id="rId49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68160" behindDoc="0" locked="0" layoutInCell="1" allowOverlap="1">
                      <wp:simplePos x="0" y="0"/>
                      <wp:positionH relativeFrom="column">
                        <wp:posOffset>3957453</wp:posOffset>
                      </wp:positionH>
                      <wp:positionV relativeFrom="paragraph">
                        <wp:posOffset>52885</wp:posOffset>
                      </wp:positionV>
                      <wp:extent cx="47520" cy="58680"/>
                      <wp:effectExtent l="38100" t="38100" r="16510" b="17780"/>
                      <wp:wrapNone/>
                      <wp:docPr id="270" name="Ink 2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9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7520" cy="58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1364610" id="Ink 270" o:spid="_x0000_s1026" type="#_x0000_t75" style="position:absolute;margin-left:311pt;margin-top:3.55pt;width:5pt;height:5.8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">
                      <v:imagedata r:id="rId49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67136" behindDoc="0" locked="0" layoutInCell="1" allowOverlap="1">
                      <wp:simplePos x="0" y="0"/>
                      <wp:positionH relativeFrom="column">
                        <wp:posOffset>3914253</wp:posOffset>
                      </wp:positionH>
                      <wp:positionV relativeFrom="paragraph">
                        <wp:posOffset>80605</wp:posOffset>
                      </wp:positionV>
                      <wp:extent cx="55440" cy="3600"/>
                      <wp:effectExtent l="38100" t="38100" r="20955" b="22225"/>
                      <wp:wrapNone/>
                      <wp:docPr id="269" name="Ink 2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9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5440" cy="3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054BACE" id="Ink 269" o:spid="_x0000_s1026" type="#_x0000_t75" style="position:absolute;margin-left:307.6pt;margin-top:5.75pt;width:5.55pt;height:1.5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">
                      <v:imagedata r:id="rId49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66112" behindDoc="0" locked="0" layoutInCell="1" allowOverlap="1">
                      <wp:simplePos x="0" y="0"/>
                      <wp:positionH relativeFrom="column">
                        <wp:posOffset>3883653</wp:posOffset>
                      </wp:positionH>
                      <wp:positionV relativeFrom="paragraph">
                        <wp:posOffset>63325</wp:posOffset>
                      </wp:positionV>
                      <wp:extent cx="97560" cy="6840"/>
                      <wp:effectExtent l="38100" t="38100" r="17145" b="19050"/>
                      <wp:wrapNone/>
                      <wp:docPr id="268" name="Ink 2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0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7560" cy="6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829DE09" id="Ink 268" o:spid="_x0000_s1026" type="#_x0000_t75" style="position:absolute;margin-left:305.2pt;margin-top:4.4pt;width:8.9pt;height:1.8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">
                      <v:imagedata r:id="rId50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41536" behindDoc="0" locked="0" layoutInCell="1" allowOverlap="1">
                      <wp:simplePos x="0" y="0"/>
                      <wp:positionH relativeFrom="column">
                        <wp:posOffset>3281373</wp:posOffset>
                      </wp:positionH>
                      <wp:positionV relativeFrom="paragraph">
                        <wp:posOffset>67645</wp:posOffset>
                      </wp:positionV>
                      <wp:extent cx="204120" cy="20160"/>
                      <wp:effectExtent l="38100" t="38100" r="24765" b="18415"/>
                      <wp:wrapNone/>
                      <wp:docPr id="244" name="Ink 2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0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04120" cy="20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9E79E54" id="Ink 244" o:spid="_x0000_s1026" type="#_x0000_t75" style="position:absolute;margin-left:257.8pt;margin-top:4.75pt;width:17.25pt;height:2.8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">
                      <v:imagedata r:id="rId503" o:title=""/>
                      <o:lock v:ext="edit" rotation="t" aspectratio="f"/>
                    </v:shape>
                  </w:pict>
                </mc:Fallback>
              </mc:AlternateContent>
            </w:r>
            <w:r w:rsidR="00E520CE" w:rsidRPr="00D56270">
              <w:rPr>
                <w:noProof/>
                <w:position w:val="-10"/>
                <w:sz w:val="20"/>
                <w:szCs w:val="20"/>
              </w:rPr>
              <w:object w:dxaOrig="1680" w:dyaOrig="340">
                <v:shape id="_x0000_i1048" type="#_x0000_t75" alt="" style="width:84.25pt;height:17pt;mso-width-percent:0;mso-height-percent:0;mso-width-percent:0;mso-height-percent:0" o:ole="">
                  <v:imagedata r:id="rId504" o:title=""/>
                </v:shape>
                <o:OLEObject Type="Embed" ProgID="Equation.DSMT4" ShapeID="_x0000_i1048" DrawAspect="Content" ObjectID="_1730115232" r:id="rId505"/>
              </w:object>
            </w:r>
          </w:p>
        </w:tc>
      </w:tr>
      <w:tr w:rsidR="008012F3" w:rsidRPr="0037264E" w:rsidTr="00DE6919">
        <w:tc>
          <w:tcPr>
            <w:tcW w:w="2088" w:type="dxa"/>
          </w:tcPr>
          <w:p w:rsidR="008012F3" w:rsidRPr="0037264E" w:rsidRDefault="008012F3" w:rsidP="003319CB">
            <w:r w:rsidRPr="0037264E">
              <w:t>d.</w:t>
            </w:r>
          </w:p>
        </w:tc>
        <w:tc>
          <w:tcPr>
            <w:tcW w:w="7290" w:type="dxa"/>
          </w:tcPr>
          <w:p w:rsidR="008012F3" w:rsidRPr="00D56270" w:rsidRDefault="00306644" w:rsidP="00DE6919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78400" behindDoc="0" locked="0" layoutInCell="1" allowOverlap="1">
                      <wp:simplePos x="0" y="0"/>
                      <wp:positionH relativeFrom="column">
                        <wp:posOffset>4300173</wp:posOffset>
                      </wp:positionH>
                      <wp:positionV relativeFrom="paragraph">
                        <wp:posOffset>90555</wp:posOffset>
                      </wp:positionV>
                      <wp:extent cx="101880" cy="3600"/>
                      <wp:effectExtent l="38100" t="38100" r="25400" b="22225"/>
                      <wp:wrapNone/>
                      <wp:docPr id="280" name="Ink 2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0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1880" cy="3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28D6EA8" id="Ink 280" o:spid="_x0000_s1026" type="#_x0000_t75" style="position:absolute;margin-left:338pt;margin-top:6.55pt;width:9.2pt;height:1.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">
                      <v:imagedata r:id="rId50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77376" behindDoc="0" locked="0" layoutInCell="1" allowOverlap="1">
                      <wp:simplePos x="0" y="0"/>
                      <wp:positionH relativeFrom="column">
                        <wp:posOffset>4291533</wp:posOffset>
                      </wp:positionH>
                      <wp:positionV relativeFrom="paragraph">
                        <wp:posOffset>45555</wp:posOffset>
                      </wp:positionV>
                      <wp:extent cx="95760" cy="18720"/>
                      <wp:effectExtent l="38100" t="38100" r="19050" b="19685"/>
                      <wp:wrapNone/>
                      <wp:docPr id="279" name="Ink 2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0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5760" cy="18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80DC9D5" id="Ink 279" o:spid="_x0000_s1026" type="#_x0000_t75" style="position:absolute;margin-left:337.35pt;margin-top:3pt;width:8.8pt;height:2.65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">
                      <v:imagedata r:id="rId50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76352" behindDoc="0" locked="0" layoutInCell="1" allowOverlap="1">
                      <wp:simplePos x="0" y="0"/>
                      <wp:positionH relativeFrom="column">
                        <wp:posOffset>4142133</wp:posOffset>
                      </wp:positionH>
                      <wp:positionV relativeFrom="paragraph">
                        <wp:posOffset>24315</wp:posOffset>
                      </wp:positionV>
                      <wp:extent cx="158040" cy="76320"/>
                      <wp:effectExtent l="38100" t="38100" r="20320" b="25400"/>
                      <wp:wrapNone/>
                      <wp:docPr id="278" name="Ink 2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1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58040" cy="76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3FA68B7" id="Ink 278" o:spid="_x0000_s1026" type="#_x0000_t75" style="position:absolute;margin-left:325.55pt;margin-top:1.3pt;width:13.7pt;height:7.2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">
                      <v:imagedata r:id="rId51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875328" behindDoc="0" locked="0" layoutInCell="1" allowOverlap="1">
                      <wp:simplePos x="0" y="0"/>
                      <wp:positionH relativeFrom="column">
                        <wp:posOffset>4154013</wp:posOffset>
                      </wp:positionH>
                      <wp:positionV relativeFrom="paragraph">
                        <wp:posOffset>12075</wp:posOffset>
                      </wp:positionV>
                      <wp:extent cx="45000" cy="92160"/>
                      <wp:effectExtent l="38100" t="38100" r="19050" b="22225"/>
                      <wp:wrapNone/>
                      <wp:docPr id="277" name="Ink 2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1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5000" cy="92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B7D3167" id="Ink 277" o:spid="_x0000_s1026" type="#_x0000_t75" style="position:absolute;margin-left:326.5pt;margin-top:.35pt;width:4.8pt;height:8.45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">
                      <v:imagedata r:id="rId513" o:title=""/>
                      <o:lock v:ext="edit" rotation="t" aspectratio="f"/>
                    </v:shape>
                  </w:pict>
                </mc:Fallback>
              </mc:AlternateContent>
            </w:r>
            <w:r w:rsidR="00E520CE" w:rsidRPr="00D56270">
              <w:rPr>
                <w:noProof/>
                <w:position w:val="-10"/>
                <w:sz w:val="20"/>
                <w:szCs w:val="20"/>
              </w:rPr>
              <w:object w:dxaOrig="1680" w:dyaOrig="340">
                <v:shape id="_x0000_i1047" type="#_x0000_t75" alt="" style="width:84.25pt;height:17pt;mso-width-percent:0;mso-height-percent:0;mso-width-percent:0;mso-height-percent:0" o:ole="">
                  <v:imagedata r:id="rId514" o:title=""/>
                </v:shape>
                <o:OLEObject Type="Embed" ProgID="Equation.DSMT4" ShapeID="_x0000_i1047" DrawAspect="Content" ObjectID="_1730115233" r:id="rId515"/>
              </w:object>
            </w:r>
          </w:p>
        </w:tc>
      </w:tr>
      <w:tr w:rsidR="008012F3" w:rsidRPr="0037264E" w:rsidTr="00DE6919">
        <w:tc>
          <w:tcPr>
            <w:tcW w:w="2088" w:type="dxa"/>
          </w:tcPr>
          <w:p w:rsidR="008012F3" w:rsidRPr="0037264E" w:rsidRDefault="005314A8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79424" behindDoc="0" locked="0" layoutInCell="1" allowOverlap="1">
                      <wp:simplePos x="0" y="0"/>
                      <wp:positionH relativeFrom="column">
                        <wp:posOffset>1254573</wp:posOffset>
                      </wp:positionH>
                      <wp:positionV relativeFrom="paragraph">
                        <wp:posOffset>7625</wp:posOffset>
                      </wp:positionV>
                      <wp:extent cx="692280" cy="180000"/>
                      <wp:effectExtent l="38100" t="38100" r="0" b="23495"/>
                      <wp:wrapNone/>
                      <wp:docPr id="281" name="Ink 2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1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92280" cy="180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0C541A6" id="Ink 281" o:spid="_x0000_s1026" type="#_x0000_t75" style="position:absolute;margin-left:98.2pt;margin-top:0;width:55.7pt;height:15.3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">
                      <v:imagedata r:id="rId517" o:title=""/>
                      <o:lock v:ext="edit" rotation="t" aspectratio="f"/>
                    </v:shape>
                  </w:pict>
                </mc:Fallback>
              </mc:AlternateContent>
            </w:r>
            <w:r w:rsidR="008012F3" w:rsidRPr="0037264E">
              <w:t>e.</w:t>
            </w:r>
          </w:p>
        </w:tc>
        <w:tc>
          <w:tcPr>
            <w:tcW w:w="7290" w:type="dxa"/>
          </w:tcPr>
          <w:p w:rsidR="008012F3" w:rsidRPr="00D56270" w:rsidRDefault="008012F3" w:rsidP="00DE6919">
            <w:pPr>
              <w:rPr>
                <w:sz w:val="20"/>
                <w:szCs w:val="20"/>
              </w:rPr>
            </w:pPr>
            <w:r w:rsidRPr="00D56270">
              <w:rPr>
                <w:sz w:val="20"/>
                <w:szCs w:val="20"/>
              </w:rPr>
              <w:t>None of these</w:t>
            </w:r>
          </w:p>
        </w:tc>
      </w:tr>
      <w:tr w:rsidR="008012F3" w:rsidRPr="0037264E">
        <w:tc>
          <w:tcPr>
            <w:tcW w:w="2088" w:type="dxa"/>
          </w:tcPr>
          <w:p w:rsidR="008012F3" w:rsidRPr="0037264E" w:rsidRDefault="008012F3" w:rsidP="003319CB">
            <w:r w:rsidRPr="0037264E">
              <w:t>f.</w:t>
            </w:r>
          </w:p>
        </w:tc>
        <w:tc>
          <w:tcPr>
            <w:tcW w:w="7290" w:type="dxa"/>
          </w:tcPr>
          <w:p w:rsidR="008012F3" w:rsidRPr="0037264E" w:rsidRDefault="008012F3" w:rsidP="003319CB"/>
        </w:tc>
      </w:tr>
      <w:tr w:rsidR="008012F3" w:rsidRPr="0037264E">
        <w:tc>
          <w:tcPr>
            <w:tcW w:w="2088" w:type="dxa"/>
          </w:tcPr>
          <w:p w:rsidR="008012F3" w:rsidRPr="0037264E" w:rsidRDefault="008012F3" w:rsidP="003319CB">
            <w:r w:rsidRPr="0037264E">
              <w:t>ANS:</w:t>
            </w:r>
          </w:p>
        </w:tc>
        <w:tc>
          <w:tcPr>
            <w:tcW w:w="7290" w:type="dxa"/>
          </w:tcPr>
          <w:p w:rsidR="008012F3" w:rsidRPr="0037264E" w:rsidRDefault="008012F3" w:rsidP="003319CB">
            <w:r>
              <w:t>E</w:t>
            </w:r>
          </w:p>
        </w:tc>
      </w:tr>
      <w:tr w:rsidR="008012F3" w:rsidRPr="0037264E">
        <w:tc>
          <w:tcPr>
            <w:tcW w:w="2088" w:type="dxa"/>
          </w:tcPr>
          <w:p w:rsidR="008012F3" w:rsidRPr="0037264E" w:rsidRDefault="008012F3" w:rsidP="003319CB">
            <w:r w:rsidRPr="0037264E">
              <w:t>PTS:</w:t>
            </w:r>
          </w:p>
        </w:tc>
        <w:tc>
          <w:tcPr>
            <w:tcW w:w="7290" w:type="dxa"/>
          </w:tcPr>
          <w:p w:rsidR="008012F3" w:rsidRPr="0037264E" w:rsidRDefault="008012F3" w:rsidP="003319CB"/>
        </w:tc>
      </w:tr>
      <w:tr w:rsidR="008012F3" w:rsidRPr="0037264E">
        <w:tc>
          <w:tcPr>
            <w:tcW w:w="2088" w:type="dxa"/>
          </w:tcPr>
          <w:p w:rsidR="008012F3" w:rsidRPr="0037264E" w:rsidRDefault="008012F3" w:rsidP="003319CB">
            <w:r w:rsidRPr="0037264E">
              <w:t>CHAPTER:</w:t>
            </w:r>
          </w:p>
        </w:tc>
        <w:tc>
          <w:tcPr>
            <w:tcW w:w="7290" w:type="dxa"/>
          </w:tcPr>
          <w:p w:rsidR="008012F3" w:rsidRPr="0037264E" w:rsidRDefault="008012F3" w:rsidP="003319CB">
            <w:r w:rsidRPr="0037264E">
              <w:t>2</w:t>
            </w:r>
          </w:p>
        </w:tc>
      </w:tr>
      <w:tr w:rsidR="00CD5D57" w:rsidRPr="0037264E" w:rsidTr="00CD5D57">
        <w:tc>
          <w:tcPr>
            <w:tcW w:w="2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5D57" w:rsidRPr="0037264E" w:rsidRDefault="00CD5D57" w:rsidP="005E39CC">
            <w:r w:rsidRPr="0037264E">
              <w:t>MIX CHOICES:</w:t>
            </w:r>
          </w:p>
        </w:tc>
        <w:tc>
          <w:tcPr>
            <w:tcW w:w="7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5D57" w:rsidRPr="0037264E" w:rsidRDefault="00CD5D57" w:rsidP="005E39CC">
            <w:r w:rsidRPr="0037264E">
              <w:t>Yes</w:t>
            </w:r>
          </w:p>
        </w:tc>
      </w:tr>
    </w:tbl>
    <w:p w:rsidR="00D724AE" w:rsidRPr="0037264E" w:rsidRDefault="005314A8" w:rsidP="00D724AE">
      <w:r>
        <w:rPr>
          <w:noProof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4042289</wp:posOffset>
                </wp:positionH>
                <wp:positionV relativeFrom="paragraph">
                  <wp:posOffset>998444</wp:posOffset>
                </wp:positionV>
                <wp:extent cx="57600" cy="135720"/>
                <wp:effectExtent l="38100" t="38100" r="19050" b="17145"/>
                <wp:wrapNone/>
                <wp:docPr id="315" name="Ink 3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1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760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B82CA6" id="Ink 315" o:spid="_x0000_s1026" type="#_x0000_t75" style="position:absolute;margin-left:317.7pt;margin-top:78pt;width:5.8pt;height:11.9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">
                <v:imagedata r:id="rId519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3972809</wp:posOffset>
                </wp:positionH>
                <wp:positionV relativeFrom="paragraph">
                  <wp:posOffset>1021844</wp:posOffset>
                </wp:positionV>
                <wp:extent cx="34200" cy="78120"/>
                <wp:effectExtent l="38100" t="38100" r="4445" b="23495"/>
                <wp:wrapNone/>
                <wp:docPr id="314" name="Ink 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2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420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572650" id="Ink 314" o:spid="_x0000_s1026" type="#_x0000_t75" style="position:absolute;margin-left:312.2pt;margin-top:79.85pt;width:3.95pt;height:7.3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">
                <v:imagedata r:id="rId521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3890729</wp:posOffset>
                </wp:positionH>
                <wp:positionV relativeFrom="paragraph">
                  <wp:posOffset>976844</wp:posOffset>
                </wp:positionV>
                <wp:extent cx="33840" cy="161280"/>
                <wp:effectExtent l="38100" t="38100" r="29845" b="17145"/>
                <wp:wrapNone/>
                <wp:docPr id="313" name="Ink 3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2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384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A0ADA4" id="Ink 313" o:spid="_x0000_s1026" type="#_x0000_t75" style="position:absolute;margin-left:305.8pt;margin-top:76.3pt;width:3.85pt;height:13.9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">
                <v:imagedata r:id="rId523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3760769</wp:posOffset>
                </wp:positionH>
                <wp:positionV relativeFrom="paragraph">
                  <wp:posOffset>963524</wp:posOffset>
                </wp:positionV>
                <wp:extent cx="84600" cy="137160"/>
                <wp:effectExtent l="38100" t="38100" r="29845" b="27940"/>
                <wp:wrapNone/>
                <wp:docPr id="312" name="Ink 3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2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460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BD0F40" id="Ink 312" o:spid="_x0000_s1026" type="#_x0000_t75" style="position:absolute;margin-left:295.5pt;margin-top:75.25pt;width:7.85pt;height:12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">
                <v:imagedata r:id="rId525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5728169</wp:posOffset>
                </wp:positionH>
                <wp:positionV relativeFrom="paragraph">
                  <wp:posOffset>844364</wp:posOffset>
                </wp:positionV>
                <wp:extent cx="158040" cy="61560"/>
                <wp:effectExtent l="38100" t="38100" r="20320" b="27940"/>
                <wp:wrapNone/>
                <wp:docPr id="311" name="Ink 3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2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804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4B5128" id="Ink 311" o:spid="_x0000_s1026" type="#_x0000_t75" style="position:absolute;margin-left:450.45pt;margin-top:65.9pt;width:13.7pt;height:6.1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">
                <v:imagedata r:id="rId527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5751209</wp:posOffset>
                </wp:positionH>
                <wp:positionV relativeFrom="paragraph">
                  <wp:posOffset>830684</wp:posOffset>
                </wp:positionV>
                <wp:extent cx="36000" cy="104400"/>
                <wp:effectExtent l="38100" t="38100" r="15240" b="22860"/>
                <wp:wrapNone/>
                <wp:docPr id="310" name="Ink 3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2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0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DC1174" id="Ink 310" o:spid="_x0000_s1026" type="#_x0000_t75" style="position:absolute;margin-left:452.25pt;margin-top:64.85pt;width:4.05pt;height:9.4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">
                <v:imagedata r:id="rId529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5552849</wp:posOffset>
                </wp:positionH>
                <wp:positionV relativeFrom="paragraph">
                  <wp:posOffset>799364</wp:posOffset>
                </wp:positionV>
                <wp:extent cx="86400" cy="102240"/>
                <wp:effectExtent l="38100" t="38100" r="15240" b="24765"/>
                <wp:wrapNone/>
                <wp:docPr id="309" name="Ink 3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3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640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867869" id="Ink 309" o:spid="_x0000_s1026" type="#_x0000_t75" style="position:absolute;margin-left:436.7pt;margin-top:62.35pt;width:8pt;height:9.2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">
                <v:imagedata r:id="rId531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5461769</wp:posOffset>
                </wp:positionH>
                <wp:positionV relativeFrom="paragraph">
                  <wp:posOffset>814484</wp:posOffset>
                </wp:positionV>
                <wp:extent cx="69840" cy="106560"/>
                <wp:effectExtent l="38100" t="38100" r="32385" b="20955"/>
                <wp:wrapNone/>
                <wp:docPr id="308" name="Ink 3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3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984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A67399" id="Ink 308" o:spid="_x0000_s1026" type="#_x0000_t75" style="position:absolute;margin-left:429.5pt;margin-top:63.55pt;width:6.75pt;height:9.6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">
                <v:imagedata r:id="rId533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5109689</wp:posOffset>
                </wp:positionH>
                <wp:positionV relativeFrom="paragraph">
                  <wp:posOffset>916724</wp:posOffset>
                </wp:positionV>
                <wp:extent cx="133200" cy="5760"/>
                <wp:effectExtent l="38100" t="38100" r="19685" b="19685"/>
                <wp:wrapNone/>
                <wp:docPr id="307" name="Ink 3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3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32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15165A" id="Ink 307" o:spid="_x0000_s1026" type="#_x0000_t75" style="position:absolute;margin-left:401.75pt;margin-top:71.6pt;width:11.75pt;height:1.65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">
                <v:imagedata r:id="rId535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5119769</wp:posOffset>
                </wp:positionH>
                <wp:positionV relativeFrom="paragraph">
                  <wp:posOffset>867404</wp:posOffset>
                </wp:positionV>
                <wp:extent cx="100080" cy="12240"/>
                <wp:effectExtent l="38100" t="38100" r="27305" b="26035"/>
                <wp:wrapNone/>
                <wp:docPr id="306" name="Ink 3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3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00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C68C7B" id="Ink 306" o:spid="_x0000_s1026" type="#_x0000_t75" style="position:absolute;margin-left:402.55pt;margin-top:67.7pt;width:9.1pt;height:2.1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">
                <v:imagedata r:id="rId537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4797569</wp:posOffset>
                </wp:positionH>
                <wp:positionV relativeFrom="paragraph">
                  <wp:posOffset>828164</wp:posOffset>
                </wp:positionV>
                <wp:extent cx="51120" cy="138600"/>
                <wp:effectExtent l="38100" t="38100" r="25400" b="26670"/>
                <wp:wrapNone/>
                <wp:docPr id="305" name="Ink 3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3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112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CC6C99" id="Ink 305" o:spid="_x0000_s1026" type="#_x0000_t75" style="position:absolute;margin-left:377.15pt;margin-top:64.6pt;width:5.25pt;height:12.1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">
                <v:imagedata r:id="rId539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4883609</wp:posOffset>
                </wp:positionH>
                <wp:positionV relativeFrom="paragraph">
                  <wp:posOffset>850484</wp:posOffset>
                </wp:positionV>
                <wp:extent cx="76680" cy="122760"/>
                <wp:effectExtent l="38100" t="38100" r="0" b="17145"/>
                <wp:wrapNone/>
                <wp:docPr id="304" name="Ink 3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4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668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616F39" id="Ink 304" o:spid="_x0000_s1026" type="#_x0000_t75" style="position:absolute;margin-left:383.95pt;margin-top:66.35pt;width:7.3pt;height:10.85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">
                <v:imagedata r:id="rId541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4828889</wp:posOffset>
                </wp:positionH>
                <wp:positionV relativeFrom="paragraph">
                  <wp:posOffset>872084</wp:posOffset>
                </wp:positionV>
                <wp:extent cx="95400" cy="70920"/>
                <wp:effectExtent l="38100" t="38100" r="19050" b="18415"/>
                <wp:wrapNone/>
                <wp:docPr id="303" name="Ink 3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4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540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5F0E2C" id="Ink 303" o:spid="_x0000_s1026" type="#_x0000_t75" style="position:absolute;margin-left:379.65pt;margin-top:68.05pt;width:8.7pt;height:6.8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">
                <v:imagedata r:id="rId543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4850129</wp:posOffset>
                </wp:positionH>
                <wp:positionV relativeFrom="paragraph">
                  <wp:posOffset>897284</wp:posOffset>
                </wp:positionV>
                <wp:extent cx="46440" cy="65880"/>
                <wp:effectExtent l="38100" t="38100" r="29845" b="23495"/>
                <wp:wrapNone/>
                <wp:docPr id="302" name="Ink 3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4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644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D136D4" id="Ink 302" o:spid="_x0000_s1026" type="#_x0000_t75" style="position:absolute;margin-left:381.3pt;margin-top:70.1pt;width:4.85pt;height:6.4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">
                <v:imagedata r:id="rId545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4698929</wp:posOffset>
                </wp:positionH>
                <wp:positionV relativeFrom="paragraph">
                  <wp:posOffset>793244</wp:posOffset>
                </wp:positionV>
                <wp:extent cx="48960" cy="91440"/>
                <wp:effectExtent l="38100" t="38100" r="27305" b="22860"/>
                <wp:wrapNone/>
                <wp:docPr id="301" name="Ink 3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4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896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B7F1A8" id="Ink 301" o:spid="_x0000_s1026" type="#_x0000_t75" style="position:absolute;margin-left:369.4pt;margin-top:61.85pt;width:5.05pt;height:8.4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">
                <v:imagedata r:id="rId547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4488689</wp:posOffset>
                </wp:positionH>
                <wp:positionV relativeFrom="paragraph">
                  <wp:posOffset>855524</wp:posOffset>
                </wp:positionV>
                <wp:extent cx="139320" cy="86040"/>
                <wp:effectExtent l="38100" t="38100" r="26035" b="28575"/>
                <wp:wrapNone/>
                <wp:docPr id="300" name="Ink 3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932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EE3632" id="Ink 300" o:spid="_x0000_s1026" type="#_x0000_t75" style="position:absolute;margin-left:352.85pt;margin-top:66.75pt;width:12.15pt;height:7.9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">
                <v:imagedata r:id="rId549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4223369</wp:posOffset>
                </wp:positionH>
                <wp:positionV relativeFrom="paragraph">
                  <wp:posOffset>950564</wp:posOffset>
                </wp:positionV>
                <wp:extent cx="120960" cy="16560"/>
                <wp:effectExtent l="38100" t="38100" r="19050" b="21590"/>
                <wp:wrapNone/>
                <wp:docPr id="299" name="Ink 2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5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096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1FAF7E" id="Ink 299" o:spid="_x0000_s1026" type="#_x0000_t75" style="position:absolute;margin-left:331.95pt;margin-top:74.25pt;width:10.7pt;height:2.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">
                <v:imagedata r:id="rId551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4224809</wp:posOffset>
                </wp:positionH>
                <wp:positionV relativeFrom="paragraph">
                  <wp:posOffset>903044</wp:posOffset>
                </wp:positionV>
                <wp:extent cx="102600" cy="18000"/>
                <wp:effectExtent l="25400" t="38100" r="24765" b="20320"/>
                <wp:wrapNone/>
                <wp:docPr id="298" name="Ink 2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5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260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1BA39F" id="Ink 298" o:spid="_x0000_s1026" type="#_x0000_t75" style="position:absolute;margin-left:332.05pt;margin-top:70.5pt;width:9.3pt;height:2.6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">
                <v:imagedata r:id="rId553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3956969</wp:posOffset>
                </wp:positionH>
                <wp:positionV relativeFrom="paragraph">
                  <wp:posOffset>818804</wp:posOffset>
                </wp:positionV>
                <wp:extent cx="44640" cy="145440"/>
                <wp:effectExtent l="25400" t="38100" r="19050" b="19685"/>
                <wp:wrapNone/>
                <wp:docPr id="297" name="Ink 2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5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464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93955A" id="Ink 297" o:spid="_x0000_s1026" type="#_x0000_t75" style="position:absolute;margin-left:310.95pt;margin-top:63.85pt;width:4.7pt;height:12.65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">
                <v:imagedata r:id="rId555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4045529</wp:posOffset>
                </wp:positionH>
                <wp:positionV relativeFrom="paragraph">
                  <wp:posOffset>845444</wp:posOffset>
                </wp:positionV>
                <wp:extent cx="63000" cy="116640"/>
                <wp:effectExtent l="38100" t="38100" r="635" b="23495"/>
                <wp:wrapNone/>
                <wp:docPr id="296" name="Ink 2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5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300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997438" id="Ink 296" o:spid="_x0000_s1026" type="#_x0000_t75" style="position:absolute;margin-left:317.95pt;margin-top:65.95pt;width:6.1pt;height:10.4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">
                <v:imagedata r:id="rId557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3990089</wp:posOffset>
                </wp:positionH>
                <wp:positionV relativeFrom="paragraph">
                  <wp:posOffset>863084</wp:posOffset>
                </wp:positionV>
                <wp:extent cx="98280" cy="61200"/>
                <wp:effectExtent l="38100" t="38100" r="16510" b="27940"/>
                <wp:wrapNone/>
                <wp:docPr id="295" name="Ink 2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5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828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A42457" id="Ink 295" o:spid="_x0000_s1026" type="#_x0000_t75" style="position:absolute;margin-left:313.6pt;margin-top:67.35pt;width:9pt;height:6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">
                <v:imagedata r:id="rId559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3975329</wp:posOffset>
                </wp:positionH>
                <wp:positionV relativeFrom="paragraph">
                  <wp:posOffset>870644</wp:posOffset>
                </wp:positionV>
                <wp:extent cx="82080" cy="72720"/>
                <wp:effectExtent l="38100" t="38100" r="19685" b="16510"/>
                <wp:wrapNone/>
                <wp:docPr id="294" name="Ink 2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6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208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920EEE" id="Ink 294" o:spid="_x0000_s1026" type="#_x0000_t75" style="position:absolute;margin-left:312.4pt;margin-top:67.95pt;width:7.65pt;height:6.9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">
                <v:imagedata r:id="rId561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3751769</wp:posOffset>
                </wp:positionH>
                <wp:positionV relativeFrom="paragraph">
                  <wp:posOffset>764804</wp:posOffset>
                </wp:positionV>
                <wp:extent cx="113400" cy="167040"/>
                <wp:effectExtent l="38100" t="38100" r="26670" b="23495"/>
                <wp:wrapNone/>
                <wp:docPr id="293" name="Ink 2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6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340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B81AE2" id="Ink 293" o:spid="_x0000_s1026" type="#_x0000_t75" style="position:absolute;margin-left:294.8pt;margin-top:59.6pt;width:10.15pt;height:14.3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">
                <v:imagedata r:id="rId563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4745729</wp:posOffset>
                </wp:positionH>
                <wp:positionV relativeFrom="paragraph">
                  <wp:posOffset>607124</wp:posOffset>
                </wp:positionV>
                <wp:extent cx="141480" cy="88560"/>
                <wp:effectExtent l="38100" t="38100" r="24130" b="26035"/>
                <wp:wrapNone/>
                <wp:docPr id="291" name="Ink 2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6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148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DCCDC1" id="Ink 291" o:spid="_x0000_s1026" type="#_x0000_t75" style="position:absolute;margin-left:373.1pt;margin-top:47.2pt;width:12.4pt;height:8.15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">
                <v:imagedata r:id="rId565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4779929</wp:posOffset>
                </wp:positionH>
                <wp:positionV relativeFrom="paragraph">
                  <wp:posOffset>619724</wp:posOffset>
                </wp:positionV>
                <wp:extent cx="42480" cy="90000"/>
                <wp:effectExtent l="25400" t="38100" r="21590" b="24765"/>
                <wp:wrapNone/>
                <wp:docPr id="290" name="Ink 2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6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248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EEE4D1" id="Ink 290" o:spid="_x0000_s1026" type="#_x0000_t75" style="position:absolute;margin-left:375.75pt;margin-top:48.2pt;width:4.6pt;height:8.35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">
                <v:imagedata r:id="rId567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4629089</wp:posOffset>
                </wp:positionH>
                <wp:positionV relativeFrom="paragraph">
                  <wp:posOffset>578684</wp:posOffset>
                </wp:positionV>
                <wp:extent cx="104400" cy="97560"/>
                <wp:effectExtent l="38100" t="38100" r="22860" b="29845"/>
                <wp:wrapNone/>
                <wp:docPr id="289" name="Ink 2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6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440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9BFE23" id="Ink 289" o:spid="_x0000_s1026" type="#_x0000_t75" style="position:absolute;margin-left:363.95pt;margin-top:44.95pt;width:9.4pt;height:8.9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">
                <v:imagedata r:id="rId569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4377089</wp:posOffset>
                </wp:positionH>
                <wp:positionV relativeFrom="paragraph">
                  <wp:posOffset>680204</wp:posOffset>
                </wp:positionV>
                <wp:extent cx="132120" cy="6840"/>
                <wp:effectExtent l="38100" t="38100" r="20320" b="19050"/>
                <wp:wrapNone/>
                <wp:docPr id="288" name="Ink 2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7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21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B99CE8" id="Ink 288" o:spid="_x0000_s1026" type="#_x0000_t75" style="position:absolute;margin-left:344.05pt;margin-top:52.95pt;width:11.6pt;height:1.8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">
                <v:imagedata r:id="rId571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4354409</wp:posOffset>
                </wp:positionH>
                <wp:positionV relativeFrom="paragraph">
                  <wp:posOffset>633764</wp:posOffset>
                </wp:positionV>
                <wp:extent cx="127080" cy="12960"/>
                <wp:effectExtent l="38100" t="38100" r="25400" b="25400"/>
                <wp:wrapNone/>
                <wp:docPr id="287" name="Ink 2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7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70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412456" id="Ink 287" o:spid="_x0000_s1026" type="#_x0000_t75" style="position:absolute;margin-left:342.25pt;margin-top:49.3pt;width:11.2pt;height:2.2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">
                <v:imagedata r:id="rId573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4079369</wp:posOffset>
                </wp:positionH>
                <wp:positionV relativeFrom="paragraph">
                  <wp:posOffset>572924</wp:posOffset>
                </wp:positionV>
                <wp:extent cx="47160" cy="157680"/>
                <wp:effectExtent l="38100" t="38100" r="16510" b="20320"/>
                <wp:wrapNone/>
                <wp:docPr id="286" name="Ink 2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7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716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23D0F9" id="Ink 286" o:spid="_x0000_s1026" type="#_x0000_t75" style="position:absolute;margin-left:320.6pt;margin-top:44.5pt;width:4.9pt;height:13.6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">
                <v:imagedata r:id="rId575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4170449</wp:posOffset>
                </wp:positionH>
                <wp:positionV relativeFrom="paragraph">
                  <wp:posOffset>602444</wp:posOffset>
                </wp:positionV>
                <wp:extent cx="54360" cy="124920"/>
                <wp:effectExtent l="25400" t="38100" r="0" b="27940"/>
                <wp:wrapNone/>
                <wp:docPr id="285" name="Ink 2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7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436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5C09C2" id="Ink 285" o:spid="_x0000_s1026" type="#_x0000_t75" style="position:absolute;margin-left:327.8pt;margin-top:46.85pt;width:5.5pt;height:11.0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">
                <v:imagedata r:id="rId577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4113929</wp:posOffset>
                </wp:positionH>
                <wp:positionV relativeFrom="paragraph">
                  <wp:posOffset>644564</wp:posOffset>
                </wp:positionV>
                <wp:extent cx="79560" cy="50760"/>
                <wp:effectExtent l="38100" t="38100" r="22225" b="26035"/>
                <wp:wrapNone/>
                <wp:docPr id="284" name="Ink 2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956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3DAA98" id="Ink 284" o:spid="_x0000_s1026" type="#_x0000_t75" style="position:absolute;margin-left:323.35pt;margin-top:50.15pt;width:7.45pt;height:5.25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">
                <v:imagedata r:id="rId579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4118969</wp:posOffset>
                </wp:positionH>
                <wp:positionV relativeFrom="paragraph">
                  <wp:posOffset>623684</wp:posOffset>
                </wp:positionV>
                <wp:extent cx="64440" cy="84240"/>
                <wp:effectExtent l="38100" t="38100" r="24765" b="30480"/>
                <wp:wrapNone/>
                <wp:docPr id="283" name="Ink 2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8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444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7474C9" id="Ink 283" o:spid="_x0000_s1026" type="#_x0000_t75" style="position:absolute;margin-left:323.75pt;margin-top:48.5pt;width:6.25pt;height:7.85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">
                <v:imagedata r:id="rId581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3847169</wp:posOffset>
                </wp:positionH>
                <wp:positionV relativeFrom="paragraph">
                  <wp:posOffset>608204</wp:posOffset>
                </wp:positionV>
                <wp:extent cx="138240" cy="90000"/>
                <wp:effectExtent l="38100" t="38100" r="27305" b="24765"/>
                <wp:wrapNone/>
                <wp:docPr id="282" name="Ink 2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824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D95EFF" id="Ink 282" o:spid="_x0000_s1026" type="#_x0000_t75" style="position:absolute;margin-left:302.35pt;margin-top:47.3pt;width:12.1pt;height:8.35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">
                <v:imagedata r:id="rId583" o:title=""/>
                <o:lock v:ext="edit" rotation="t" aspectratio="f"/>
              </v:shape>
            </w:pict>
          </mc:Fallback>
        </mc:AlternateContent>
      </w:r>
    </w:p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7"/>
        <w:gridCol w:w="7323"/>
      </w:tblGrid>
      <w:tr w:rsidR="000E574B" w:rsidRPr="0037264E">
        <w:tc>
          <w:tcPr>
            <w:tcW w:w="2077" w:type="dxa"/>
          </w:tcPr>
          <w:p w:rsidR="000E574B" w:rsidRPr="0037264E" w:rsidRDefault="00691DD9" w:rsidP="003319CB">
            <w:r w:rsidRPr="0037264E">
              <w:t>QN=10</w:t>
            </w:r>
          </w:p>
        </w:tc>
        <w:tc>
          <w:tcPr>
            <w:tcW w:w="7323" w:type="dxa"/>
            <w:vAlign w:val="center"/>
          </w:tcPr>
          <w:p w:rsidR="008012F3" w:rsidRPr="00D56270" w:rsidRDefault="005314A8" w:rsidP="008012F3">
            <w:pPr>
              <w:widowControl w:val="0"/>
              <w:autoSpaceDE w:val="0"/>
              <w:autoSpaceDN w:val="0"/>
              <w:adjustRightInd w:val="0"/>
              <w:rPr>
                <w:rFonts w:eastAsia="MS Mincho"/>
                <w:sz w:val="20"/>
                <w:szCs w:val="20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890688" behindDoc="0" locked="0" layoutInCell="1" allowOverlap="1">
                      <wp:simplePos x="0" y="0"/>
                      <wp:positionH relativeFrom="column">
                        <wp:posOffset>3588474</wp:posOffset>
                      </wp:positionH>
                      <wp:positionV relativeFrom="paragraph">
                        <wp:posOffset>356754</wp:posOffset>
                      </wp:positionV>
                      <wp:extent cx="106200" cy="96840"/>
                      <wp:effectExtent l="38100" t="38100" r="0" b="30480"/>
                      <wp:wrapNone/>
                      <wp:docPr id="292" name="Ink 2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8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6200" cy="96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7A727BB" id="Ink 292" o:spid="_x0000_s1026" type="#_x0000_t75" style="position:absolute;margin-left:281.95pt;margin-top:27.5pt;width:9.55pt;height:8.8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">
                      <v:imagedata r:id="rId585" o:title=""/>
                      <o:lock v:ext="edit" rotation="t" aspectratio="f"/>
                    </v:shape>
                  </w:pict>
                </mc:Fallback>
              </mc:AlternateContent>
            </w:r>
            <w:r w:rsidR="006C2283">
              <w:rPr>
                <w:sz w:val="26"/>
                <w:szCs w:val="26"/>
              </w:rPr>
              <w:t>(L</w:t>
            </w:r>
            <w:r w:rsidR="006C2283" w:rsidRPr="00C407FA">
              <w:rPr>
                <w:sz w:val="26"/>
                <w:szCs w:val="26"/>
              </w:rPr>
              <w:t>evel 2</w:t>
            </w:r>
            <w:r w:rsidR="006C2283">
              <w:rPr>
                <w:sz w:val="26"/>
                <w:szCs w:val="26"/>
              </w:rPr>
              <w:t xml:space="preserve">) </w:t>
            </w:r>
            <w:r w:rsidR="008012F3" w:rsidRPr="00D56270">
              <w:rPr>
                <w:sz w:val="20"/>
                <w:szCs w:val="20"/>
              </w:rPr>
              <w:t xml:space="preserve">The mass of the part of a metal rod that lies between its left end and a point </w:t>
            </w:r>
            <w:r w:rsidR="008012F3" w:rsidRPr="00D56270">
              <w:rPr>
                <w:i/>
                <w:iCs/>
                <w:sz w:val="20"/>
                <w:szCs w:val="20"/>
              </w:rPr>
              <w:t>x</w:t>
            </w:r>
            <w:r w:rsidR="008012F3" w:rsidRPr="00D56270">
              <w:rPr>
                <w:sz w:val="20"/>
                <w:szCs w:val="20"/>
              </w:rPr>
              <w:t xml:space="preserve"> meters to the right is </w:t>
            </w:r>
            <w:r w:rsidR="00E520CE" w:rsidRPr="00D56270">
              <w:rPr>
                <w:noProof/>
                <w:position w:val="-6"/>
                <w:sz w:val="20"/>
                <w:szCs w:val="20"/>
              </w:rPr>
              <w:object w:dxaOrig="780" w:dyaOrig="340">
                <v:shape id="_x0000_i1046" type="#_x0000_t75" alt="" style="width:39.05pt;height:17pt;mso-width-percent:0;mso-height-percent:0;mso-width-percent:0;mso-height-percent:0" o:ole="">
                  <v:imagedata r:id="rId586" o:title=""/>
                </v:shape>
                <o:OLEObject Type="Embed" ProgID="Equation.DSMT4" ShapeID="_x0000_i1046" DrawAspect="Content" ObjectID="_1730115234" r:id="rId587"/>
              </w:object>
            </w:r>
            <w:r w:rsidR="008012F3" w:rsidRPr="00D56270">
              <w:rPr>
                <w:sz w:val="20"/>
                <w:szCs w:val="20"/>
              </w:rPr>
              <w:t>.</w:t>
            </w:r>
          </w:p>
          <w:p w:rsidR="000E574B" w:rsidRPr="008012F3" w:rsidRDefault="005314A8" w:rsidP="008012F3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lastRenderedPageBreak/>
              <mc:AlternateContent>
                <mc:Choice Requires="wpi">
                  <w:drawing>
                    <wp:anchor distT="0" distB="0" distL="114300" distR="114300" simplePos="0" relativeHeight="251917312" behindDoc="0" locked="0" layoutInCell="1" allowOverlap="1">
                      <wp:simplePos x="0" y="0"/>
                      <wp:positionH relativeFrom="column">
                        <wp:posOffset>479514</wp:posOffset>
                      </wp:positionH>
                      <wp:positionV relativeFrom="paragraph">
                        <wp:posOffset>-65408</wp:posOffset>
                      </wp:positionV>
                      <wp:extent cx="696600" cy="256680"/>
                      <wp:effectExtent l="38100" t="38100" r="27305" b="22860"/>
                      <wp:wrapNone/>
                      <wp:docPr id="318" name="Ink 3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8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96600" cy="256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1B999C4" id="Ink 318" o:spid="_x0000_s1026" type="#_x0000_t75" style="position:absolute;margin-left:37.15pt;margin-top:-5.75pt;width:56.05pt;height:21.4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">
                      <v:imagedata r:id="rId58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16288" behindDoc="0" locked="0" layoutInCell="1" allowOverlap="1">
                      <wp:simplePos x="0" y="0"/>
                      <wp:positionH relativeFrom="column">
                        <wp:posOffset>443874</wp:posOffset>
                      </wp:positionH>
                      <wp:positionV relativeFrom="paragraph">
                        <wp:posOffset>-38768</wp:posOffset>
                      </wp:positionV>
                      <wp:extent cx="36360" cy="253440"/>
                      <wp:effectExtent l="38100" t="38100" r="14605" b="26035"/>
                      <wp:wrapNone/>
                      <wp:docPr id="317" name="Ink 3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9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6360" cy="253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65645E2" id="Ink 317" o:spid="_x0000_s1026" type="#_x0000_t75" style="position:absolute;margin-left:34.35pt;margin-top:-3.6pt;width:4.05pt;height:21.15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">
                      <v:imagedata r:id="rId591" o:title=""/>
                      <o:lock v:ext="edit" rotation="t" aspectratio="f"/>
                    </v:shape>
                  </w:pict>
                </mc:Fallback>
              </mc:AlternateContent>
            </w:r>
            <w:r w:rsidR="008012F3" w:rsidRPr="00D56270">
              <w:rPr>
                <w:sz w:val="20"/>
                <w:szCs w:val="20"/>
              </w:rPr>
              <w:t xml:space="preserve"> Find the linear density when </w:t>
            </w:r>
            <w:r w:rsidR="008012F3" w:rsidRPr="00D56270">
              <w:rPr>
                <w:i/>
                <w:iCs/>
                <w:sz w:val="20"/>
                <w:szCs w:val="20"/>
              </w:rPr>
              <w:t>x</w:t>
            </w:r>
            <w:r w:rsidR="008012F3" w:rsidRPr="00D56270">
              <w:rPr>
                <w:sz w:val="20"/>
                <w:szCs w:val="20"/>
              </w:rPr>
              <w:t xml:space="preserve"> is 3 m.</w:t>
            </w:r>
          </w:p>
        </w:tc>
      </w:tr>
      <w:tr w:rsidR="008012F3" w:rsidRPr="0037264E" w:rsidTr="00DE6919">
        <w:tc>
          <w:tcPr>
            <w:tcW w:w="2077" w:type="dxa"/>
          </w:tcPr>
          <w:p w:rsidR="008012F3" w:rsidRPr="0037264E" w:rsidRDefault="008012F3" w:rsidP="003319CB">
            <w:r w:rsidRPr="0037264E">
              <w:lastRenderedPageBreak/>
              <w:t>a.</w:t>
            </w:r>
          </w:p>
        </w:tc>
        <w:tc>
          <w:tcPr>
            <w:tcW w:w="7323" w:type="dxa"/>
          </w:tcPr>
          <w:p w:rsidR="008012F3" w:rsidRPr="00D56270" w:rsidRDefault="005314A8" w:rsidP="00DE6919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19360" behindDoc="0" locked="0" layoutInCell="1" allowOverlap="1">
                      <wp:simplePos x="0" y="0"/>
                      <wp:positionH relativeFrom="column">
                        <wp:posOffset>470154</wp:posOffset>
                      </wp:positionH>
                      <wp:positionV relativeFrom="paragraph">
                        <wp:posOffset>1072</wp:posOffset>
                      </wp:positionV>
                      <wp:extent cx="534600" cy="47520"/>
                      <wp:effectExtent l="38100" t="38100" r="0" b="29210"/>
                      <wp:wrapNone/>
                      <wp:docPr id="320" name="Ink 3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9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34600" cy="47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356AF5C" id="Ink 320" o:spid="_x0000_s1026" type="#_x0000_t75" style="position:absolute;margin-left:36.4pt;margin-top:-.5pt;width:43.3pt;height: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">
                      <v:imagedata r:id="rId59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18336" behindDoc="0" locked="0" layoutInCell="1" allowOverlap="1">
                      <wp:simplePos x="0" y="0"/>
                      <wp:positionH relativeFrom="column">
                        <wp:posOffset>394914</wp:posOffset>
                      </wp:positionH>
                      <wp:positionV relativeFrom="paragraph">
                        <wp:posOffset>59752</wp:posOffset>
                      </wp:positionV>
                      <wp:extent cx="31680" cy="9360"/>
                      <wp:effectExtent l="38100" t="38100" r="19685" b="16510"/>
                      <wp:wrapNone/>
                      <wp:docPr id="319" name="Ink 3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9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1680" cy="9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DDBBB4A" id="Ink 319" o:spid="_x0000_s1026" type="#_x0000_t75" style="position:absolute;margin-left:30.5pt;margin-top:4.1pt;width:3.75pt;height:2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">
                      <v:imagedata r:id="rId59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15264" behindDoc="0" locked="0" layoutInCell="1" allowOverlap="1">
                      <wp:simplePos x="0" y="0"/>
                      <wp:positionH relativeFrom="column">
                        <wp:posOffset>317874</wp:posOffset>
                      </wp:positionH>
                      <wp:positionV relativeFrom="paragraph">
                        <wp:posOffset>43912</wp:posOffset>
                      </wp:positionV>
                      <wp:extent cx="206280" cy="219240"/>
                      <wp:effectExtent l="38100" t="38100" r="22860" b="22225"/>
                      <wp:wrapNone/>
                      <wp:docPr id="316" name="Ink 3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9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06280" cy="219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637B0A8" id="Ink 316" o:spid="_x0000_s1026" type="#_x0000_t75" style="position:absolute;margin-left:24.45pt;margin-top:2.85pt;width:17.5pt;height:18.4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">
                      <v:imagedata r:id="rId597" o:title=""/>
                      <o:lock v:ext="edit" rotation="t" aspectratio="f"/>
                    </v:shape>
                  </w:pict>
                </mc:Fallback>
              </mc:AlternateContent>
            </w:r>
            <w:r w:rsidR="008012F3" w:rsidRPr="00D56270">
              <w:rPr>
                <w:sz w:val="20"/>
                <w:szCs w:val="20"/>
              </w:rPr>
              <w:t>9</w:t>
            </w:r>
          </w:p>
        </w:tc>
      </w:tr>
      <w:tr w:rsidR="008012F3" w:rsidRPr="0037264E" w:rsidTr="00DE6919">
        <w:tc>
          <w:tcPr>
            <w:tcW w:w="2077" w:type="dxa"/>
          </w:tcPr>
          <w:p w:rsidR="008012F3" w:rsidRPr="0037264E" w:rsidRDefault="008012F3" w:rsidP="003319CB">
            <w:r w:rsidRPr="0037264E">
              <w:t>b.</w:t>
            </w:r>
          </w:p>
        </w:tc>
        <w:tc>
          <w:tcPr>
            <w:tcW w:w="7323" w:type="dxa"/>
          </w:tcPr>
          <w:p w:rsidR="008012F3" w:rsidRPr="00D56270" w:rsidRDefault="008012F3" w:rsidP="00DE6919">
            <w:pPr>
              <w:rPr>
                <w:sz w:val="20"/>
                <w:szCs w:val="20"/>
              </w:rPr>
            </w:pPr>
            <w:r w:rsidRPr="00D56270">
              <w:rPr>
                <w:sz w:val="20"/>
                <w:szCs w:val="20"/>
              </w:rPr>
              <w:t>30</w:t>
            </w:r>
          </w:p>
        </w:tc>
      </w:tr>
      <w:tr w:rsidR="008012F3" w:rsidRPr="0037264E" w:rsidTr="00DE6919">
        <w:tc>
          <w:tcPr>
            <w:tcW w:w="2077" w:type="dxa"/>
          </w:tcPr>
          <w:p w:rsidR="008012F3" w:rsidRPr="0037264E" w:rsidRDefault="008012F3" w:rsidP="003319CB">
            <w:r w:rsidRPr="0037264E">
              <w:t>c.</w:t>
            </w:r>
          </w:p>
        </w:tc>
        <w:tc>
          <w:tcPr>
            <w:tcW w:w="7323" w:type="dxa"/>
          </w:tcPr>
          <w:p w:rsidR="008012F3" w:rsidRPr="00D56270" w:rsidRDefault="008012F3" w:rsidP="00DE6919">
            <w:pPr>
              <w:rPr>
                <w:sz w:val="20"/>
                <w:szCs w:val="20"/>
              </w:rPr>
            </w:pPr>
            <w:r w:rsidRPr="00D56270">
              <w:rPr>
                <w:sz w:val="20"/>
                <w:szCs w:val="20"/>
              </w:rPr>
              <w:t>6</w:t>
            </w:r>
          </w:p>
        </w:tc>
      </w:tr>
      <w:tr w:rsidR="008012F3" w:rsidRPr="0037264E" w:rsidTr="00DE6919">
        <w:tc>
          <w:tcPr>
            <w:tcW w:w="2077" w:type="dxa"/>
          </w:tcPr>
          <w:p w:rsidR="008012F3" w:rsidRPr="0037264E" w:rsidRDefault="008012F3" w:rsidP="003319CB">
            <w:r w:rsidRPr="0037264E">
              <w:t>d.</w:t>
            </w:r>
          </w:p>
        </w:tc>
        <w:tc>
          <w:tcPr>
            <w:tcW w:w="7323" w:type="dxa"/>
          </w:tcPr>
          <w:p w:rsidR="008012F3" w:rsidRPr="00D56270" w:rsidRDefault="008012F3" w:rsidP="00DE6919">
            <w:pPr>
              <w:rPr>
                <w:sz w:val="20"/>
                <w:szCs w:val="20"/>
              </w:rPr>
            </w:pPr>
            <w:r w:rsidRPr="00D56270">
              <w:rPr>
                <w:sz w:val="20"/>
                <w:szCs w:val="20"/>
              </w:rPr>
              <w:t>15</w:t>
            </w:r>
          </w:p>
        </w:tc>
      </w:tr>
      <w:tr w:rsidR="008012F3" w:rsidRPr="0037264E" w:rsidTr="00DE6919">
        <w:tc>
          <w:tcPr>
            <w:tcW w:w="2077" w:type="dxa"/>
          </w:tcPr>
          <w:p w:rsidR="008012F3" w:rsidRPr="0037264E" w:rsidRDefault="008012F3" w:rsidP="003319CB">
            <w:r w:rsidRPr="0037264E">
              <w:t>e.</w:t>
            </w:r>
          </w:p>
        </w:tc>
        <w:tc>
          <w:tcPr>
            <w:tcW w:w="7323" w:type="dxa"/>
          </w:tcPr>
          <w:p w:rsidR="008012F3" w:rsidRPr="00D56270" w:rsidRDefault="008012F3" w:rsidP="00DE6919">
            <w:pPr>
              <w:rPr>
                <w:sz w:val="20"/>
                <w:szCs w:val="20"/>
              </w:rPr>
            </w:pPr>
            <w:r w:rsidRPr="00D56270">
              <w:rPr>
                <w:sz w:val="20"/>
                <w:szCs w:val="20"/>
              </w:rPr>
              <w:t>45</w:t>
            </w:r>
          </w:p>
        </w:tc>
      </w:tr>
      <w:tr w:rsidR="008012F3" w:rsidRPr="0037264E">
        <w:tc>
          <w:tcPr>
            <w:tcW w:w="2077" w:type="dxa"/>
          </w:tcPr>
          <w:p w:rsidR="008012F3" w:rsidRPr="0037264E" w:rsidRDefault="008012F3" w:rsidP="003319CB">
            <w:r w:rsidRPr="0037264E">
              <w:t>f.</w:t>
            </w:r>
          </w:p>
        </w:tc>
        <w:tc>
          <w:tcPr>
            <w:tcW w:w="7323" w:type="dxa"/>
          </w:tcPr>
          <w:p w:rsidR="008012F3" w:rsidRPr="0037264E" w:rsidRDefault="008012F3" w:rsidP="003319CB"/>
        </w:tc>
      </w:tr>
      <w:tr w:rsidR="008012F3" w:rsidRPr="0037264E">
        <w:tc>
          <w:tcPr>
            <w:tcW w:w="2077" w:type="dxa"/>
          </w:tcPr>
          <w:p w:rsidR="008012F3" w:rsidRPr="0037264E" w:rsidRDefault="008012F3" w:rsidP="003319CB">
            <w:r w:rsidRPr="0037264E">
              <w:t>ANS:</w:t>
            </w:r>
          </w:p>
        </w:tc>
        <w:tc>
          <w:tcPr>
            <w:tcW w:w="7323" w:type="dxa"/>
          </w:tcPr>
          <w:p w:rsidR="008012F3" w:rsidRPr="0037264E" w:rsidRDefault="008012F3" w:rsidP="003319CB">
            <w:r>
              <w:t>B</w:t>
            </w:r>
          </w:p>
        </w:tc>
      </w:tr>
      <w:tr w:rsidR="008012F3" w:rsidRPr="0037264E">
        <w:tc>
          <w:tcPr>
            <w:tcW w:w="2077" w:type="dxa"/>
          </w:tcPr>
          <w:p w:rsidR="008012F3" w:rsidRPr="0037264E" w:rsidRDefault="008012F3" w:rsidP="003319CB">
            <w:r w:rsidRPr="0037264E">
              <w:t>PTS:</w:t>
            </w:r>
          </w:p>
        </w:tc>
        <w:tc>
          <w:tcPr>
            <w:tcW w:w="7323" w:type="dxa"/>
          </w:tcPr>
          <w:p w:rsidR="008012F3" w:rsidRPr="0037264E" w:rsidRDefault="008012F3" w:rsidP="003319CB"/>
        </w:tc>
      </w:tr>
      <w:tr w:rsidR="008012F3" w:rsidRPr="0037264E">
        <w:tc>
          <w:tcPr>
            <w:tcW w:w="2077" w:type="dxa"/>
          </w:tcPr>
          <w:p w:rsidR="008012F3" w:rsidRPr="0037264E" w:rsidRDefault="008012F3" w:rsidP="003319CB">
            <w:r w:rsidRPr="0037264E">
              <w:t>CHAPTER:</w:t>
            </w:r>
          </w:p>
        </w:tc>
        <w:tc>
          <w:tcPr>
            <w:tcW w:w="7323" w:type="dxa"/>
          </w:tcPr>
          <w:p w:rsidR="008012F3" w:rsidRPr="0037264E" w:rsidRDefault="008012F3" w:rsidP="003319CB">
            <w:r w:rsidRPr="0037264E">
              <w:t>2</w:t>
            </w:r>
          </w:p>
        </w:tc>
      </w:tr>
      <w:tr w:rsidR="008012F3" w:rsidRPr="0037264E">
        <w:tc>
          <w:tcPr>
            <w:tcW w:w="2077" w:type="dxa"/>
          </w:tcPr>
          <w:p w:rsidR="008012F3" w:rsidRPr="0037264E" w:rsidRDefault="008012F3" w:rsidP="003319CB">
            <w:r w:rsidRPr="0037264E">
              <w:t>MIX CHOICES:</w:t>
            </w:r>
          </w:p>
        </w:tc>
        <w:tc>
          <w:tcPr>
            <w:tcW w:w="7323" w:type="dxa"/>
          </w:tcPr>
          <w:p w:rsidR="008012F3" w:rsidRPr="0037264E" w:rsidRDefault="008012F3" w:rsidP="003319CB">
            <w:r w:rsidRPr="0037264E">
              <w:t>Yes</w:t>
            </w:r>
          </w:p>
        </w:tc>
      </w:tr>
    </w:tbl>
    <w:p w:rsidR="00D724AE" w:rsidRPr="0037264E" w:rsidRDefault="005314A8" w:rsidP="00D724AE">
      <w:r>
        <w:rPr>
          <w:noProof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5939229</wp:posOffset>
                </wp:positionH>
                <wp:positionV relativeFrom="paragraph">
                  <wp:posOffset>735116</wp:posOffset>
                </wp:positionV>
                <wp:extent cx="79200" cy="79920"/>
                <wp:effectExtent l="38100" t="38100" r="22860" b="22225"/>
                <wp:wrapNone/>
                <wp:docPr id="353" name="Ink 3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9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920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730151" id="Ink 353" o:spid="_x0000_s1026" type="#_x0000_t75" style="position:absolute;margin-left:467.05pt;margin-top:57.3pt;width:7.5pt;height:7.5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">
                <v:imagedata r:id="rId599" o:title=""/>
                <o:lock v:ext="edit" rotation="t" aspectratio="f"/>
              </v:shape>
            </w:pict>
          </mc:Fallback>
        </mc:AlternateContent>
      </w:r>
    </w:p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F13C04" w:rsidRPr="0037264E">
        <w:tc>
          <w:tcPr>
            <w:tcW w:w="2088" w:type="dxa"/>
          </w:tcPr>
          <w:p w:rsidR="00F13C04" w:rsidRPr="0037264E" w:rsidRDefault="00691DD9" w:rsidP="003319CB">
            <w:r w:rsidRPr="0037264E">
              <w:t>QN=11</w:t>
            </w:r>
            <w:r w:rsidR="00F13C04" w:rsidRPr="0037264E">
              <w:t xml:space="preserve"> </w:t>
            </w:r>
          </w:p>
        </w:tc>
        <w:tc>
          <w:tcPr>
            <w:tcW w:w="7290" w:type="dxa"/>
            <w:vAlign w:val="center"/>
          </w:tcPr>
          <w:p w:rsidR="00F13C04" w:rsidRPr="0037264E" w:rsidRDefault="006C2283" w:rsidP="007A5EC9">
            <w:pPr>
              <w:pStyle w:val="NoSpacing"/>
            </w:pPr>
            <w:r>
              <w:rPr>
                <w:sz w:val="26"/>
                <w:szCs w:val="26"/>
              </w:rPr>
              <w:t xml:space="preserve">(Level 3) </w:t>
            </w:r>
            <w:r w:rsidR="00AB4A43" w:rsidRPr="00D56270">
              <w:rPr>
                <w:rFonts w:ascii="Times New Roman" w:hAnsi="Times New Roman"/>
                <w:sz w:val="20"/>
                <w:szCs w:val="20"/>
              </w:rPr>
              <w:t xml:space="preserve">Find the absolute maximum value of </w:t>
            </w:r>
            <w:r w:rsidR="00E520CE" w:rsidRPr="00D56270">
              <w:rPr>
                <w:rFonts w:ascii="Times New Roman" w:hAnsi="Times New Roman"/>
                <w:noProof/>
                <w:position w:val="-10"/>
                <w:sz w:val="20"/>
                <w:szCs w:val="20"/>
              </w:rPr>
              <w:object w:dxaOrig="1200" w:dyaOrig="440">
                <v:shape id="_x0000_i1045" type="#_x0000_t75" alt="" style="width:59.75pt;height:22.1pt;mso-width-percent:0;mso-height-percent:0;mso-width-percent:0;mso-height-percent:0" o:ole="">
                  <v:imagedata r:id="rId600" o:title=""/>
                </v:shape>
                <o:OLEObject Type="Embed" ProgID="Equation.DSMT4" ShapeID="_x0000_i1045" DrawAspect="Content" ObjectID="_1730115235" r:id="rId601"/>
              </w:object>
            </w:r>
            <w:r w:rsidR="00AB4A43" w:rsidRPr="00D56270">
              <w:rPr>
                <w:rFonts w:ascii="Times New Roman" w:hAnsi="Times New Roman"/>
                <w:sz w:val="20"/>
                <w:szCs w:val="20"/>
              </w:rPr>
              <w:t xml:space="preserve"> on the interval [- 2, 2].</w:t>
            </w:r>
          </w:p>
        </w:tc>
      </w:tr>
      <w:tr w:rsidR="00AB4A43" w:rsidRPr="0037264E" w:rsidTr="00DE6919">
        <w:tc>
          <w:tcPr>
            <w:tcW w:w="2088" w:type="dxa"/>
          </w:tcPr>
          <w:p w:rsidR="00AB4A43" w:rsidRPr="0037264E" w:rsidRDefault="00AB4A43" w:rsidP="003319CB">
            <w:r w:rsidRPr="0037264E">
              <w:t>a.</w:t>
            </w:r>
          </w:p>
        </w:tc>
        <w:tc>
          <w:tcPr>
            <w:tcW w:w="7290" w:type="dxa"/>
          </w:tcPr>
          <w:p w:rsidR="00AB4A43" w:rsidRPr="00D56270" w:rsidRDefault="005314A8" w:rsidP="00DE6919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90016" behindDoc="0" locked="0" layoutInCell="1" allowOverlap="1">
                      <wp:simplePos x="0" y="0"/>
                      <wp:positionH relativeFrom="column">
                        <wp:posOffset>1772949</wp:posOffset>
                      </wp:positionH>
                      <wp:positionV relativeFrom="paragraph">
                        <wp:posOffset>22511</wp:posOffset>
                      </wp:positionV>
                      <wp:extent cx="136440" cy="74880"/>
                      <wp:effectExtent l="38100" t="38100" r="0" b="27305"/>
                      <wp:wrapNone/>
                      <wp:docPr id="389" name="Ink 3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0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36440" cy="74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CC9F061" id="Ink 389" o:spid="_x0000_s1026" type="#_x0000_t75" style="position:absolute;margin-left:139pt;margin-top:1.15pt;width:12pt;height:7.1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">
                      <v:imagedata r:id="rId60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88992" behindDoc="0" locked="0" layoutInCell="1" allowOverlap="1">
                      <wp:simplePos x="0" y="0"/>
                      <wp:positionH relativeFrom="column">
                        <wp:posOffset>1853949</wp:posOffset>
                      </wp:positionH>
                      <wp:positionV relativeFrom="paragraph">
                        <wp:posOffset>125111</wp:posOffset>
                      </wp:positionV>
                      <wp:extent cx="181080" cy="87480"/>
                      <wp:effectExtent l="38100" t="38100" r="22225" b="27305"/>
                      <wp:wrapNone/>
                      <wp:docPr id="388" name="Ink 3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0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81080" cy="87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C1D622F" id="Ink 388" o:spid="_x0000_s1026" type="#_x0000_t75" style="position:absolute;margin-left:145.4pt;margin-top:9.25pt;width:15.45pt;height:8.15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">
                      <v:imagedata r:id="rId60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55200" behindDoc="0" locked="0" layoutInCell="1" allowOverlap="1">
                      <wp:simplePos x="0" y="0"/>
                      <wp:positionH relativeFrom="column">
                        <wp:posOffset>4366749</wp:posOffset>
                      </wp:positionH>
                      <wp:positionV relativeFrom="paragraph">
                        <wp:posOffset>7391</wp:posOffset>
                      </wp:positionV>
                      <wp:extent cx="196920" cy="93600"/>
                      <wp:effectExtent l="38100" t="38100" r="0" b="20955"/>
                      <wp:wrapNone/>
                      <wp:docPr id="355" name="Ink 3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0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96920" cy="93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BAAB693" id="Ink 355" o:spid="_x0000_s1026" type="#_x0000_t75" style="position:absolute;margin-left:343.25pt;margin-top:0;width:16.65pt;height:8.5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">
                      <v:imagedata r:id="rId60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54176" behindDoc="0" locked="0" layoutInCell="1" allowOverlap="1">
                      <wp:simplePos x="0" y="0"/>
                      <wp:positionH relativeFrom="column">
                        <wp:posOffset>4399509</wp:posOffset>
                      </wp:positionH>
                      <wp:positionV relativeFrom="paragraph">
                        <wp:posOffset>49151</wp:posOffset>
                      </wp:positionV>
                      <wp:extent cx="212400" cy="176400"/>
                      <wp:effectExtent l="38100" t="38100" r="16510" b="27305"/>
                      <wp:wrapNone/>
                      <wp:docPr id="354" name="Ink 3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0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12400" cy="176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9913EE4" id="Ink 354" o:spid="_x0000_s1026" type="#_x0000_t75" style="position:absolute;margin-left:345.8pt;margin-top:3.25pt;width:17.9pt;height:15.15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">
                      <v:imagedata r:id="rId60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34720" behindDoc="0" locked="0" layoutInCell="1" allowOverlap="1">
                      <wp:simplePos x="0" y="0"/>
                      <wp:positionH relativeFrom="column">
                        <wp:posOffset>3180549</wp:posOffset>
                      </wp:positionH>
                      <wp:positionV relativeFrom="paragraph">
                        <wp:posOffset>126551</wp:posOffset>
                      </wp:positionV>
                      <wp:extent cx="59040" cy="91440"/>
                      <wp:effectExtent l="25400" t="38100" r="17780" b="22860"/>
                      <wp:wrapNone/>
                      <wp:docPr id="335" name="Ink 3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1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9040" cy="91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1D77D79" id="Ink 335" o:spid="_x0000_s1026" type="#_x0000_t75" style="position:absolute;margin-left:249.85pt;margin-top:9.35pt;width:5.9pt;height:8.4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">
                      <v:imagedata r:id="rId611" o:title=""/>
                      <o:lock v:ext="edit" rotation="t" aspectratio="f"/>
                    </v:shape>
                  </w:pict>
                </mc:Fallback>
              </mc:AlternateContent>
            </w:r>
            <w:r w:rsidR="00AB4A43" w:rsidRPr="00D56270">
              <w:rPr>
                <w:sz w:val="20"/>
                <w:szCs w:val="20"/>
              </w:rPr>
              <w:t>4</w:t>
            </w:r>
          </w:p>
        </w:tc>
      </w:tr>
      <w:tr w:rsidR="00AB4A43" w:rsidRPr="0037264E" w:rsidTr="00DE6919">
        <w:tc>
          <w:tcPr>
            <w:tcW w:w="2088" w:type="dxa"/>
          </w:tcPr>
          <w:p w:rsidR="00AB4A43" w:rsidRPr="0037264E" w:rsidRDefault="00AB4A43" w:rsidP="003319CB">
            <w:r w:rsidRPr="0037264E">
              <w:t>b.</w:t>
            </w:r>
          </w:p>
        </w:tc>
        <w:tc>
          <w:tcPr>
            <w:tcW w:w="7290" w:type="dxa"/>
          </w:tcPr>
          <w:p w:rsidR="00AB4A43" w:rsidRPr="00D56270" w:rsidRDefault="005314A8" w:rsidP="00DE6919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87968" behindDoc="0" locked="0" layoutInCell="1" allowOverlap="1">
                      <wp:simplePos x="0" y="0"/>
                      <wp:positionH relativeFrom="column">
                        <wp:posOffset>1782309</wp:posOffset>
                      </wp:positionH>
                      <wp:positionV relativeFrom="paragraph">
                        <wp:posOffset>32781</wp:posOffset>
                      </wp:positionV>
                      <wp:extent cx="27000" cy="51840"/>
                      <wp:effectExtent l="25400" t="38100" r="11430" b="24765"/>
                      <wp:wrapNone/>
                      <wp:docPr id="387" name="Ink 3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1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7000" cy="51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E16B670" id="Ink 387" o:spid="_x0000_s1026" type="#_x0000_t75" style="position:absolute;margin-left:139.75pt;margin-top:2pt;width:3.35pt;height:5.3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">
                      <v:imagedata r:id="rId61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52128" behindDoc="0" locked="0" layoutInCell="1" allowOverlap="1">
                      <wp:simplePos x="0" y="0"/>
                      <wp:positionH relativeFrom="column">
                        <wp:posOffset>4505349</wp:posOffset>
                      </wp:positionH>
                      <wp:positionV relativeFrom="paragraph">
                        <wp:posOffset>144381</wp:posOffset>
                      </wp:positionV>
                      <wp:extent cx="83880" cy="14400"/>
                      <wp:effectExtent l="38100" t="38100" r="17780" b="24130"/>
                      <wp:wrapNone/>
                      <wp:docPr id="352" name="Ink 3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1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3880" cy="14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CA2AE88" id="Ink 352" o:spid="_x0000_s1026" type="#_x0000_t75" style="position:absolute;margin-left:354.15pt;margin-top:10.75pt;width:7.8pt;height:2.35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">
                      <v:imagedata r:id="rId61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51104" behindDoc="0" locked="0" layoutInCell="1" allowOverlap="1">
                      <wp:simplePos x="0" y="0"/>
                      <wp:positionH relativeFrom="column">
                        <wp:posOffset>4528389</wp:posOffset>
                      </wp:positionH>
                      <wp:positionV relativeFrom="paragraph">
                        <wp:posOffset>102261</wp:posOffset>
                      </wp:positionV>
                      <wp:extent cx="52560" cy="10800"/>
                      <wp:effectExtent l="38100" t="38100" r="24130" b="27305"/>
                      <wp:wrapNone/>
                      <wp:docPr id="351" name="Ink 3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1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2560" cy="10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F85B3AB" id="Ink 351" o:spid="_x0000_s1026" type="#_x0000_t75" style="position:absolute;margin-left:355.95pt;margin-top:7.45pt;width:5.4pt;height:2.05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">
                      <v:imagedata r:id="rId61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50080" behindDoc="0" locked="0" layoutInCell="1" allowOverlap="1">
                      <wp:simplePos x="0" y="0"/>
                      <wp:positionH relativeFrom="column">
                        <wp:posOffset>4398789</wp:posOffset>
                      </wp:positionH>
                      <wp:positionV relativeFrom="paragraph">
                        <wp:posOffset>92181</wp:posOffset>
                      </wp:positionV>
                      <wp:extent cx="112320" cy="39960"/>
                      <wp:effectExtent l="38100" t="38100" r="27940" b="24130"/>
                      <wp:wrapNone/>
                      <wp:docPr id="350" name="Ink 3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1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2320" cy="39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62FCFB2" id="Ink 350" o:spid="_x0000_s1026" type="#_x0000_t75" style="position:absolute;margin-left:345.75pt;margin-top:6.65pt;width:10.1pt;height:4.4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">
                      <v:imagedata r:id="rId61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49056" behindDoc="0" locked="0" layoutInCell="1" allowOverlap="1">
                      <wp:simplePos x="0" y="0"/>
                      <wp:positionH relativeFrom="column">
                        <wp:posOffset>4441989</wp:posOffset>
                      </wp:positionH>
                      <wp:positionV relativeFrom="paragraph">
                        <wp:posOffset>76341</wp:posOffset>
                      </wp:positionV>
                      <wp:extent cx="5760" cy="74880"/>
                      <wp:effectExtent l="38100" t="38100" r="19685" b="27305"/>
                      <wp:wrapNone/>
                      <wp:docPr id="349" name="Ink 3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2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760" cy="74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D9D0DDC" id="Ink 349" o:spid="_x0000_s1026" type="#_x0000_t75" style="position:absolute;margin-left:349.15pt;margin-top:5.4pt;width:1.65pt;height:7.15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">
                      <v:imagedata r:id="rId62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48032" behindDoc="0" locked="0" layoutInCell="1" allowOverlap="1">
                      <wp:simplePos x="0" y="0"/>
                      <wp:positionH relativeFrom="column">
                        <wp:posOffset>4240749</wp:posOffset>
                      </wp:positionH>
                      <wp:positionV relativeFrom="paragraph">
                        <wp:posOffset>50781</wp:posOffset>
                      </wp:positionV>
                      <wp:extent cx="50040" cy="86400"/>
                      <wp:effectExtent l="38100" t="38100" r="26670" b="27940"/>
                      <wp:wrapNone/>
                      <wp:docPr id="348" name="Ink 3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2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0040" cy="86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E0E2AF0" id="Ink 348" o:spid="_x0000_s1026" type="#_x0000_t75" style="position:absolute;margin-left:333.3pt;margin-top:3.4pt;width:5.15pt;height:8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">
                      <v:imagedata r:id="rId62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47008" behindDoc="0" locked="0" layoutInCell="1" allowOverlap="1">
                      <wp:simplePos x="0" y="0"/>
                      <wp:positionH relativeFrom="column">
                        <wp:posOffset>4307349</wp:posOffset>
                      </wp:positionH>
                      <wp:positionV relativeFrom="paragraph">
                        <wp:posOffset>61941</wp:posOffset>
                      </wp:positionV>
                      <wp:extent cx="51480" cy="60480"/>
                      <wp:effectExtent l="25400" t="38100" r="12065" b="28575"/>
                      <wp:wrapNone/>
                      <wp:docPr id="347" name="Ink 3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2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1480" cy="60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7F48FA3" id="Ink 347" o:spid="_x0000_s1026" type="#_x0000_t75" style="position:absolute;margin-left:338.55pt;margin-top:4.3pt;width:5.25pt;height:5.95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">
                      <v:imagedata r:id="rId62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45984" behindDoc="0" locked="0" layoutInCell="1" allowOverlap="1">
                      <wp:simplePos x="0" y="0"/>
                      <wp:positionH relativeFrom="column">
                        <wp:posOffset>4273149</wp:posOffset>
                      </wp:positionH>
                      <wp:positionV relativeFrom="paragraph">
                        <wp:posOffset>96861</wp:posOffset>
                      </wp:positionV>
                      <wp:extent cx="58320" cy="5760"/>
                      <wp:effectExtent l="38100" t="38100" r="18415" b="19685"/>
                      <wp:wrapNone/>
                      <wp:docPr id="346" name="Ink 3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2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8320" cy="5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FAB40F9" id="Ink 346" o:spid="_x0000_s1026" type="#_x0000_t75" style="position:absolute;margin-left:335.85pt;margin-top:7.05pt;width:5.85pt;height:1.65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">
                      <v:imagedata r:id="rId62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44960" behindDoc="0" locked="0" layoutInCell="1" allowOverlap="1">
                      <wp:simplePos x="0" y="0"/>
                      <wp:positionH relativeFrom="column">
                        <wp:posOffset>4270269</wp:posOffset>
                      </wp:positionH>
                      <wp:positionV relativeFrom="paragraph">
                        <wp:posOffset>80301</wp:posOffset>
                      </wp:positionV>
                      <wp:extent cx="53280" cy="7200"/>
                      <wp:effectExtent l="38100" t="38100" r="23495" b="18415"/>
                      <wp:wrapNone/>
                      <wp:docPr id="345" name="Ink 3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2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3280" cy="7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2706678" id="Ink 345" o:spid="_x0000_s1026" type="#_x0000_t75" style="position:absolute;margin-left:335.65pt;margin-top:5.7pt;width:5.4pt;height:1.7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">
                      <v:imagedata r:id="rId62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43936" behindDoc="0" locked="0" layoutInCell="1" allowOverlap="1">
                      <wp:simplePos x="0" y="0"/>
                      <wp:positionH relativeFrom="column">
                        <wp:posOffset>4144989</wp:posOffset>
                      </wp:positionH>
                      <wp:positionV relativeFrom="paragraph">
                        <wp:posOffset>57621</wp:posOffset>
                      </wp:positionV>
                      <wp:extent cx="68040" cy="60120"/>
                      <wp:effectExtent l="38100" t="38100" r="8255" b="29210"/>
                      <wp:wrapNone/>
                      <wp:docPr id="344" name="Ink 3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3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8040" cy="60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83C7CA2" id="Ink 344" o:spid="_x0000_s1026" type="#_x0000_t75" style="position:absolute;margin-left:325.8pt;margin-top:3.95pt;width:6.55pt;height:5.95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">
                      <v:imagedata r:id="rId63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42912" behindDoc="0" locked="0" layoutInCell="1" allowOverlap="1">
                      <wp:simplePos x="0" y="0"/>
                      <wp:positionH relativeFrom="column">
                        <wp:posOffset>4032669</wp:posOffset>
                      </wp:positionH>
                      <wp:positionV relativeFrom="paragraph">
                        <wp:posOffset>108381</wp:posOffset>
                      </wp:positionV>
                      <wp:extent cx="72720" cy="2520"/>
                      <wp:effectExtent l="38100" t="38100" r="16510" b="23495"/>
                      <wp:wrapNone/>
                      <wp:docPr id="343" name="Ink 3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3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2720" cy="2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25D9FF6" id="Ink 343" o:spid="_x0000_s1026" type="#_x0000_t75" style="position:absolute;margin-left:316.95pt;margin-top:7.95pt;width:6.95pt;height:1.4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">
                      <v:imagedata r:id="rId63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41888" behindDoc="0" locked="0" layoutInCell="1" allowOverlap="1">
                      <wp:simplePos x="0" y="0"/>
                      <wp:positionH relativeFrom="column">
                        <wp:posOffset>4022949</wp:posOffset>
                      </wp:positionH>
                      <wp:positionV relativeFrom="paragraph">
                        <wp:posOffset>80301</wp:posOffset>
                      </wp:positionV>
                      <wp:extent cx="81360" cy="20160"/>
                      <wp:effectExtent l="38100" t="38100" r="20320" b="18415"/>
                      <wp:wrapNone/>
                      <wp:docPr id="342" name="Ink 3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3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1360" cy="20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17F362A" id="Ink 342" o:spid="_x0000_s1026" type="#_x0000_t75" style="position:absolute;margin-left:316.15pt;margin-top:5.7pt;width:7.6pt;height:2.85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">
                      <v:imagedata r:id="rId63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40864" behindDoc="0" locked="0" layoutInCell="1" allowOverlap="1">
                      <wp:simplePos x="0" y="0"/>
                      <wp:positionH relativeFrom="column">
                        <wp:posOffset>3756549</wp:posOffset>
                      </wp:positionH>
                      <wp:positionV relativeFrom="paragraph">
                        <wp:posOffset>38901</wp:posOffset>
                      </wp:positionV>
                      <wp:extent cx="16560" cy="12960"/>
                      <wp:effectExtent l="38100" t="38100" r="21590" b="25400"/>
                      <wp:wrapNone/>
                      <wp:docPr id="341" name="Ink 3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3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6560" cy="12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54B865D" id="Ink 341" o:spid="_x0000_s1026" type="#_x0000_t75" style="position:absolute;margin-left:295.2pt;margin-top:2.45pt;width:2.5pt;height:2.2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">
                      <v:imagedata r:id="rId63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39840" behindDoc="0" locked="0" layoutInCell="1" allowOverlap="1">
                      <wp:simplePos x="0" y="0"/>
                      <wp:positionH relativeFrom="column">
                        <wp:posOffset>3901989</wp:posOffset>
                      </wp:positionH>
                      <wp:positionV relativeFrom="paragraph">
                        <wp:posOffset>-7539</wp:posOffset>
                      </wp:positionV>
                      <wp:extent cx="66960" cy="72000"/>
                      <wp:effectExtent l="38100" t="38100" r="22225" b="17145"/>
                      <wp:wrapNone/>
                      <wp:docPr id="340" name="Ink 3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3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6960" cy="72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C3833F8" id="Ink 340" o:spid="_x0000_s1026" type="#_x0000_t75" style="position:absolute;margin-left:306.65pt;margin-top:-1.2pt;width:6.45pt;height:6.85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">
                      <v:imagedata r:id="rId63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38816" behindDoc="0" locked="0" layoutInCell="1" allowOverlap="1">
                      <wp:simplePos x="0" y="0"/>
                      <wp:positionH relativeFrom="column">
                        <wp:posOffset>3813789</wp:posOffset>
                      </wp:positionH>
                      <wp:positionV relativeFrom="paragraph">
                        <wp:posOffset>54381</wp:posOffset>
                      </wp:positionV>
                      <wp:extent cx="70200" cy="136800"/>
                      <wp:effectExtent l="38100" t="38100" r="19050" b="28575"/>
                      <wp:wrapNone/>
                      <wp:docPr id="339" name="Ink 3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4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0200" cy="136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886E6D4" id="Ink 339" o:spid="_x0000_s1026" type="#_x0000_t75" style="position:absolute;margin-left:299.7pt;margin-top:3.7pt;width:6.75pt;height:11.95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">
                      <v:imagedata r:id="rId64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37792" behindDoc="0" locked="0" layoutInCell="1" allowOverlap="1">
                      <wp:simplePos x="0" y="0"/>
                      <wp:positionH relativeFrom="column">
                        <wp:posOffset>3747909</wp:posOffset>
                      </wp:positionH>
                      <wp:positionV relativeFrom="paragraph">
                        <wp:posOffset>101541</wp:posOffset>
                      </wp:positionV>
                      <wp:extent cx="14040" cy="46080"/>
                      <wp:effectExtent l="38100" t="38100" r="24130" b="30480"/>
                      <wp:wrapNone/>
                      <wp:docPr id="338" name="Ink 3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4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4040" cy="46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F76AA9A" id="Ink 338" o:spid="_x0000_s1026" type="#_x0000_t75" style="position:absolute;margin-left:294.5pt;margin-top:7.45pt;width:2.3pt;height:4.85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">
                      <v:imagedata r:id="rId64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36768" behindDoc="0" locked="0" layoutInCell="1" allowOverlap="1">
                      <wp:simplePos x="0" y="0"/>
                      <wp:positionH relativeFrom="column">
                        <wp:posOffset>3284949</wp:posOffset>
                      </wp:positionH>
                      <wp:positionV relativeFrom="paragraph">
                        <wp:posOffset>-12219</wp:posOffset>
                      </wp:positionV>
                      <wp:extent cx="135720" cy="47880"/>
                      <wp:effectExtent l="38100" t="38100" r="29845" b="28575"/>
                      <wp:wrapNone/>
                      <wp:docPr id="337" name="Ink 3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4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35720" cy="47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1B208DB" id="Ink 337" o:spid="_x0000_s1026" type="#_x0000_t75" style="position:absolute;margin-left:258.05pt;margin-top:-1.55pt;width:11.95pt;height:4.9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">
                      <v:imagedata r:id="rId64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35744" behindDoc="0" locked="0" layoutInCell="1" allowOverlap="1">
                      <wp:simplePos x="0" y="0"/>
                      <wp:positionH relativeFrom="column">
                        <wp:posOffset>3290709</wp:posOffset>
                      </wp:positionH>
                      <wp:positionV relativeFrom="paragraph">
                        <wp:posOffset>-30579</wp:posOffset>
                      </wp:positionV>
                      <wp:extent cx="60480" cy="81360"/>
                      <wp:effectExtent l="38100" t="38100" r="28575" b="20320"/>
                      <wp:wrapNone/>
                      <wp:docPr id="336" name="Ink 3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4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0480" cy="81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EBC9B7D" id="Ink 336" o:spid="_x0000_s1026" type="#_x0000_t75" style="position:absolute;margin-left:258.5pt;margin-top:-3pt;width:5.95pt;height:7.6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">
                      <v:imagedata r:id="rId64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33696" behindDoc="0" locked="0" layoutInCell="1" allowOverlap="1">
                      <wp:simplePos x="0" y="0"/>
                      <wp:positionH relativeFrom="column">
                        <wp:posOffset>3079029</wp:posOffset>
                      </wp:positionH>
                      <wp:positionV relativeFrom="paragraph">
                        <wp:posOffset>1821</wp:posOffset>
                      </wp:positionV>
                      <wp:extent cx="65160" cy="8280"/>
                      <wp:effectExtent l="38100" t="38100" r="24130" b="17145"/>
                      <wp:wrapNone/>
                      <wp:docPr id="334" name="Ink 3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4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5160" cy="8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DBF6CD6" id="Ink 334" o:spid="_x0000_s1026" type="#_x0000_t75" style="position:absolute;margin-left:241.85pt;margin-top:-.45pt;width:6.35pt;height:1.85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">
                      <v:imagedata r:id="rId64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32672" behindDoc="0" locked="0" layoutInCell="1" allowOverlap="1">
                      <wp:simplePos x="0" y="0"/>
                      <wp:positionH relativeFrom="column">
                        <wp:posOffset>3013869</wp:posOffset>
                      </wp:positionH>
                      <wp:positionV relativeFrom="paragraph">
                        <wp:posOffset>96861</wp:posOffset>
                      </wp:positionV>
                      <wp:extent cx="633600" cy="11880"/>
                      <wp:effectExtent l="38100" t="38100" r="0" b="26670"/>
                      <wp:wrapNone/>
                      <wp:docPr id="333" name="Ink 3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5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33600" cy="11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5D586C2" id="Ink 333" o:spid="_x0000_s1026" type="#_x0000_t75" style="position:absolute;margin-left:236.7pt;margin-top:7.05pt;width:51.15pt;height:2.2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">
                      <v:imagedata r:id="rId65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23456" behindDoc="0" locked="0" layoutInCell="1" allowOverlap="1">
                      <wp:simplePos x="0" y="0"/>
                      <wp:positionH relativeFrom="column">
                        <wp:posOffset>2734869</wp:posOffset>
                      </wp:positionH>
                      <wp:positionV relativeFrom="paragraph">
                        <wp:posOffset>86781</wp:posOffset>
                      </wp:positionV>
                      <wp:extent cx="92880" cy="10800"/>
                      <wp:effectExtent l="38100" t="38100" r="21590" b="27305"/>
                      <wp:wrapNone/>
                      <wp:docPr id="324" name="Ink 3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5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2880" cy="10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44C0E59" id="Ink 324" o:spid="_x0000_s1026" type="#_x0000_t75" style="position:absolute;margin-left:214.75pt;margin-top:6.25pt;width:8.5pt;height:2.05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">
                      <v:imagedata r:id="rId65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22432" behindDoc="0" locked="0" layoutInCell="1" allowOverlap="1">
                      <wp:simplePos x="0" y="0"/>
                      <wp:positionH relativeFrom="column">
                        <wp:posOffset>2749629</wp:posOffset>
                      </wp:positionH>
                      <wp:positionV relativeFrom="paragraph">
                        <wp:posOffset>46101</wp:posOffset>
                      </wp:positionV>
                      <wp:extent cx="71640" cy="1800"/>
                      <wp:effectExtent l="38100" t="38100" r="17780" b="24130"/>
                      <wp:wrapNone/>
                      <wp:docPr id="323" name="Ink 3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5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1640" cy="1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B2C9753" id="Ink 323" o:spid="_x0000_s1026" type="#_x0000_t75" style="position:absolute;margin-left:215.9pt;margin-top:3.05pt;width:6.9pt;height:1.4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">
                      <v:imagedata r:id="rId65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21408" behindDoc="0" locked="0" layoutInCell="1" allowOverlap="1">
                      <wp:simplePos x="0" y="0"/>
                      <wp:positionH relativeFrom="column">
                        <wp:posOffset>2667189</wp:posOffset>
                      </wp:positionH>
                      <wp:positionV relativeFrom="paragraph">
                        <wp:posOffset>-21939</wp:posOffset>
                      </wp:positionV>
                      <wp:extent cx="23400" cy="64800"/>
                      <wp:effectExtent l="38100" t="38100" r="27940" b="24130"/>
                      <wp:wrapNone/>
                      <wp:docPr id="322" name="Ink 3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5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3400" cy="64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F9D18B9" id="Ink 322" o:spid="_x0000_s1026" type="#_x0000_t75" style="position:absolute;margin-left:209.4pt;margin-top:-2.35pt;width:3.1pt;height:6.3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">
                      <v:imagedata r:id="rId65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20384" behindDoc="0" locked="0" layoutInCell="1" allowOverlap="1">
                      <wp:simplePos x="0" y="0"/>
                      <wp:positionH relativeFrom="column">
                        <wp:posOffset>2553069</wp:posOffset>
                      </wp:positionH>
                      <wp:positionV relativeFrom="paragraph">
                        <wp:posOffset>60501</wp:posOffset>
                      </wp:positionV>
                      <wp:extent cx="62640" cy="152640"/>
                      <wp:effectExtent l="38100" t="38100" r="26670" b="25400"/>
                      <wp:wrapNone/>
                      <wp:docPr id="321" name="Ink 3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5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2640" cy="152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EC751F3" id="Ink 321" o:spid="_x0000_s1026" type="#_x0000_t75" style="position:absolute;margin-left:200.45pt;margin-top:4.15pt;width:6.15pt;height:13.2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">
                      <v:imagedata r:id="rId659" o:title=""/>
                      <o:lock v:ext="edit" rotation="t" aspectratio="f"/>
                    </v:shape>
                  </w:pict>
                </mc:Fallback>
              </mc:AlternateContent>
            </w:r>
            <w:r w:rsidR="00AB4A43" w:rsidRPr="00D56270">
              <w:rPr>
                <w:sz w:val="20"/>
                <w:szCs w:val="20"/>
              </w:rPr>
              <w:t>2</w:t>
            </w:r>
          </w:p>
        </w:tc>
      </w:tr>
      <w:tr w:rsidR="00AB4A43" w:rsidRPr="0037264E" w:rsidTr="00DE6919">
        <w:tc>
          <w:tcPr>
            <w:tcW w:w="2088" w:type="dxa"/>
          </w:tcPr>
          <w:p w:rsidR="00AB4A43" w:rsidRPr="0037264E" w:rsidRDefault="00AB4A43" w:rsidP="003319CB">
            <w:r w:rsidRPr="0037264E">
              <w:t>c.</w:t>
            </w:r>
          </w:p>
        </w:tc>
        <w:tc>
          <w:tcPr>
            <w:tcW w:w="7290" w:type="dxa"/>
          </w:tcPr>
          <w:p w:rsidR="00AB4A43" w:rsidRPr="00D56270" w:rsidRDefault="005314A8" w:rsidP="00DE6919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86944" behindDoc="0" locked="0" layoutInCell="1" allowOverlap="1">
                      <wp:simplePos x="0" y="0"/>
                      <wp:positionH relativeFrom="column">
                        <wp:posOffset>1556589</wp:posOffset>
                      </wp:positionH>
                      <wp:positionV relativeFrom="paragraph">
                        <wp:posOffset>-122549</wp:posOffset>
                      </wp:positionV>
                      <wp:extent cx="474840" cy="262080"/>
                      <wp:effectExtent l="38100" t="38100" r="20955" b="17780"/>
                      <wp:wrapNone/>
                      <wp:docPr id="386" name="Ink 3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6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74840" cy="262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CD44E17" id="Ink 386" o:spid="_x0000_s1026" type="#_x0000_t75" style="position:absolute;margin-left:121.95pt;margin-top:-10.25pt;width:38.65pt;height:21.9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">
                      <v:imagedata r:id="rId66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85920" behindDoc="0" locked="0" layoutInCell="1" allowOverlap="1">
                      <wp:simplePos x="0" y="0"/>
                      <wp:positionH relativeFrom="column">
                        <wp:posOffset>2021709</wp:posOffset>
                      </wp:positionH>
                      <wp:positionV relativeFrom="paragraph">
                        <wp:posOffset>111451</wp:posOffset>
                      </wp:positionV>
                      <wp:extent cx="75600" cy="108360"/>
                      <wp:effectExtent l="25400" t="38100" r="0" b="19050"/>
                      <wp:wrapNone/>
                      <wp:docPr id="385" name="Ink 3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6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5600" cy="108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29D58E5" id="Ink 385" o:spid="_x0000_s1026" type="#_x0000_t75" style="position:absolute;margin-left:158.6pt;margin-top:8.2pt;width:7.1pt;height:9.75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">
                      <v:imagedata r:id="rId66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84896" behindDoc="0" locked="0" layoutInCell="1" allowOverlap="1">
                      <wp:simplePos x="0" y="0"/>
                      <wp:positionH relativeFrom="column">
                        <wp:posOffset>1408989</wp:posOffset>
                      </wp:positionH>
                      <wp:positionV relativeFrom="paragraph">
                        <wp:posOffset>99571</wp:posOffset>
                      </wp:positionV>
                      <wp:extent cx="650160" cy="65880"/>
                      <wp:effectExtent l="38100" t="38100" r="36195" b="23495"/>
                      <wp:wrapNone/>
                      <wp:docPr id="384" name="Ink 3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6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50160" cy="65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D8E6F63" id="Ink 384" o:spid="_x0000_s1026" type="#_x0000_t75" style="position:absolute;margin-left:110.35pt;margin-top:7.3pt;width:52.45pt;height:6.4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">
                      <v:imagedata r:id="rId66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83872" behindDoc="0" locked="0" layoutInCell="1" allowOverlap="1">
                      <wp:simplePos x="0" y="0"/>
                      <wp:positionH relativeFrom="column">
                        <wp:posOffset>1736589</wp:posOffset>
                      </wp:positionH>
                      <wp:positionV relativeFrom="paragraph">
                        <wp:posOffset>-278069</wp:posOffset>
                      </wp:positionV>
                      <wp:extent cx="82800" cy="674640"/>
                      <wp:effectExtent l="38100" t="38100" r="19050" b="24130"/>
                      <wp:wrapNone/>
                      <wp:docPr id="383" name="Ink 3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6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2800" cy="674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4EC2546" id="Ink 383" o:spid="_x0000_s1026" type="#_x0000_t75" style="position:absolute;margin-left:136.2pt;margin-top:-22.45pt;width:7.7pt;height:54.3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">
                      <v:imagedata r:id="rId66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31648" behindDoc="0" locked="0" layoutInCell="1" allowOverlap="1">
                      <wp:simplePos x="0" y="0"/>
                      <wp:positionH relativeFrom="column">
                        <wp:posOffset>3408789</wp:posOffset>
                      </wp:positionH>
                      <wp:positionV relativeFrom="paragraph">
                        <wp:posOffset>31531</wp:posOffset>
                      </wp:positionV>
                      <wp:extent cx="66600" cy="38160"/>
                      <wp:effectExtent l="38100" t="38100" r="10160" b="25400"/>
                      <wp:wrapNone/>
                      <wp:docPr id="332" name="Ink 3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6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6600" cy="38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B6AC504" id="Ink 332" o:spid="_x0000_s1026" type="#_x0000_t75" style="position:absolute;margin-left:267.8pt;margin-top:1.9pt;width:6.5pt;height:4.2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">
                      <v:imagedata r:id="rId66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30624" behindDoc="0" locked="0" layoutInCell="1" allowOverlap="1">
                      <wp:simplePos x="0" y="0"/>
                      <wp:positionH relativeFrom="column">
                        <wp:posOffset>3313029</wp:posOffset>
                      </wp:positionH>
                      <wp:positionV relativeFrom="paragraph">
                        <wp:posOffset>43051</wp:posOffset>
                      </wp:positionV>
                      <wp:extent cx="81720" cy="57600"/>
                      <wp:effectExtent l="38100" t="38100" r="20320" b="19050"/>
                      <wp:wrapNone/>
                      <wp:docPr id="331" name="Ink 3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7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1720" cy="57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780D072" id="Ink 331" o:spid="_x0000_s1026" type="#_x0000_t75" style="position:absolute;margin-left:260.25pt;margin-top:2.8pt;width:7.65pt;height:5.7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">
                      <v:imagedata r:id="rId67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29600" behindDoc="0" locked="0" layoutInCell="1" allowOverlap="1">
                      <wp:simplePos x="0" y="0"/>
                      <wp:positionH relativeFrom="column">
                        <wp:posOffset>3320229</wp:posOffset>
                      </wp:positionH>
                      <wp:positionV relativeFrom="paragraph">
                        <wp:posOffset>53851</wp:posOffset>
                      </wp:positionV>
                      <wp:extent cx="32040" cy="49320"/>
                      <wp:effectExtent l="38100" t="38100" r="19050" b="27305"/>
                      <wp:wrapNone/>
                      <wp:docPr id="330" name="Ink 3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7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2040" cy="49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509E76E" id="Ink 330" o:spid="_x0000_s1026" type="#_x0000_t75" style="position:absolute;margin-left:260.85pt;margin-top:3.65pt;width:3.7pt;height:5.1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">
                      <v:imagedata r:id="rId67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28576" behindDoc="0" locked="0" layoutInCell="1" allowOverlap="1">
                      <wp:simplePos x="0" y="0"/>
                      <wp:positionH relativeFrom="column">
                        <wp:posOffset>3230229</wp:posOffset>
                      </wp:positionH>
                      <wp:positionV relativeFrom="paragraph">
                        <wp:posOffset>74371</wp:posOffset>
                      </wp:positionV>
                      <wp:extent cx="67320" cy="2520"/>
                      <wp:effectExtent l="38100" t="38100" r="21590" b="23495"/>
                      <wp:wrapNone/>
                      <wp:docPr id="329" name="Ink 3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7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7320" cy="2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B5ECDD1" id="Ink 329" o:spid="_x0000_s1026" type="#_x0000_t75" style="position:absolute;margin-left:253.75pt;margin-top:5.25pt;width:6.5pt;height:1.45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">
                      <v:imagedata r:id="rId67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27552" behindDoc="0" locked="0" layoutInCell="1" allowOverlap="1">
                      <wp:simplePos x="0" y="0"/>
                      <wp:positionH relativeFrom="column">
                        <wp:posOffset>3199989</wp:posOffset>
                      </wp:positionH>
                      <wp:positionV relativeFrom="paragraph">
                        <wp:posOffset>43771</wp:posOffset>
                      </wp:positionV>
                      <wp:extent cx="20880" cy="69840"/>
                      <wp:effectExtent l="38100" t="38100" r="30480" b="19685"/>
                      <wp:wrapNone/>
                      <wp:docPr id="328" name="Ink 3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7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0880" cy="69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220C269" id="Ink 328" o:spid="_x0000_s1026" type="#_x0000_t75" style="position:absolute;margin-left:251.35pt;margin-top:2.85pt;width:2.9pt;height:6.7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">
                      <v:imagedata r:id="rId67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26528" behindDoc="0" locked="0" layoutInCell="1" allowOverlap="1">
                      <wp:simplePos x="0" y="0"/>
                      <wp:positionH relativeFrom="column">
                        <wp:posOffset>3149229</wp:posOffset>
                      </wp:positionH>
                      <wp:positionV relativeFrom="paragraph">
                        <wp:posOffset>14611</wp:posOffset>
                      </wp:positionV>
                      <wp:extent cx="55440" cy="61920"/>
                      <wp:effectExtent l="38100" t="38100" r="20955" b="27305"/>
                      <wp:wrapNone/>
                      <wp:docPr id="327" name="Ink 3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7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5440" cy="61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5EEE5A6" id="Ink 327" o:spid="_x0000_s1026" type="#_x0000_t75" style="position:absolute;margin-left:247.35pt;margin-top:.55pt;width:5.55pt;height:6.1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">
                      <v:imagedata r:id="rId67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25504" behindDoc="0" locked="0" layoutInCell="1" allowOverlap="1">
                      <wp:simplePos x="0" y="0"/>
                      <wp:positionH relativeFrom="column">
                        <wp:posOffset>3049149</wp:posOffset>
                      </wp:positionH>
                      <wp:positionV relativeFrom="paragraph">
                        <wp:posOffset>-12389</wp:posOffset>
                      </wp:positionV>
                      <wp:extent cx="382680" cy="126720"/>
                      <wp:effectExtent l="38100" t="38100" r="0" b="26035"/>
                      <wp:wrapNone/>
                      <wp:docPr id="326" name="Ink 3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8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82680" cy="126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21221E3" id="Ink 326" o:spid="_x0000_s1026" type="#_x0000_t75" style="position:absolute;margin-left:239.5pt;margin-top:-1.6pt;width:31.35pt;height:11.2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">
                      <v:imagedata r:id="rId68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24480" behindDoc="0" locked="0" layoutInCell="1" allowOverlap="1">
                      <wp:simplePos x="0" y="0"/>
                      <wp:positionH relativeFrom="column">
                        <wp:posOffset>2892549</wp:posOffset>
                      </wp:positionH>
                      <wp:positionV relativeFrom="paragraph">
                        <wp:posOffset>6331</wp:posOffset>
                      </wp:positionV>
                      <wp:extent cx="106200" cy="115920"/>
                      <wp:effectExtent l="38100" t="38100" r="20955" b="24130"/>
                      <wp:wrapNone/>
                      <wp:docPr id="325" name="Ink 3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8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6200" cy="115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EBB9788" id="Ink 325" o:spid="_x0000_s1026" type="#_x0000_t75" style="position:absolute;margin-left:227.15pt;margin-top:-.1pt;width:9.55pt;height:10.3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">
                      <v:imagedata r:id="rId683" o:title=""/>
                      <o:lock v:ext="edit" rotation="t" aspectratio="f"/>
                    </v:shape>
                  </w:pict>
                </mc:Fallback>
              </mc:AlternateContent>
            </w:r>
            <w:r w:rsidR="00AB4A43" w:rsidRPr="00D56270">
              <w:rPr>
                <w:sz w:val="20"/>
                <w:szCs w:val="20"/>
              </w:rPr>
              <w:t>0</w:t>
            </w:r>
          </w:p>
        </w:tc>
      </w:tr>
      <w:tr w:rsidR="00AB4A43" w:rsidRPr="0037264E" w:rsidTr="00DE6919">
        <w:tc>
          <w:tcPr>
            <w:tcW w:w="2088" w:type="dxa"/>
          </w:tcPr>
          <w:p w:rsidR="00AB4A43" w:rsidRPr="0037264E" w:rsidRDefault="00AB4A43" w:rsidP="003319CB">
            <w:r w:rsidRPr="0037264E">
              <w:t>d.</w:t>
            </w:r>
          </w:p>
        </w:tc>
        <w:tc>
          <w:tcPr>
            <w:tcW w:w="7290" w:type="dxa"/>
          </w:tcPr>
          <w:p w:rsidR="00AB4A43" w:rsidRPr="00D56270" w:rsidRDefault="005314A8" w:rsidP="00DE6919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78752" behindDoc="0" locked="0" layoutInCell="1" allowOverlap="1">
                      <wp:simplePos x="0" y="0"/>
                      <wp:positionH relativeFrom="column">
                        <wp:posOffset>3166869</wp:posOffset>
                      </wp:positionH>
                      <wp:positionV relativeFrom="paragraph">
                        <wp:posOffset>4361</wp:posOffset>
                      </wp:positionV>
                      <wp:extent cx="303120" cy="284760"/>
                      <wp:effectExtent l="38100" t="38100" r="1905" b="20320"/>
                      <wp:wrapNone/>
                      <wp:docPr id="378" name="Ink 3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8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03120" cy="284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41322E1" id="Ink 378" o:spid="_x0000_s1026" type="#_x0000_t75" style="position:absolute;margin-left:248.75pt;margin-top:-.25pt;width:25.05pt;height:23.6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">
                      <v:imagedata r:id="rId68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77728" behindDoc="0" locked="0" layoutInCell="1" allowOverlap="1">
                      <wp:simplePos x="0" y="0"/>
                      <wp:positionH relativeFrom="column">
                        <wp:posOffset>3261549</wp:posOffset>
                      </wp:positionH>
                      <wp:positionV relativeFrom="paragraph">
                        <wp:posOffset>83921</wp:posOffset>
                      </wp:positionV>
                      <wp:extent cx="102600" cy="130320"/>
                      <wp:effectExtent l="25400" t="38100" r="24765" b="22225"/>
                      <wp:wrapNone/>
                      <wp:docPr id="377" name="Ink 3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8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2600" cy="130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94818DF" id="Ink 377" o:spid="_x0000_s1026" type="#_x0000_t75" style="position:absolute;margin-left:256.2pt;margin-top:6pt;width:9.3pt;height:11.45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">
                      <v:imagedata r:id="rId68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75680" behindDoc="0" locked="0" layoutInCell="1" allowOverlap="1">
                      <wp:simplePos x="0" y="0"/>
                      <wp:positionH relativeFrom="column">
                        <wp:posOffset>3008829</wp:posOffset>
                      </wp:positionH>
                      <wp:positionV relativeFrom="paragraph">
                        <wp:posOffset>140801</wp:posOffset>
                      </wp:positionV>
                      <wp:extent cx="135000" cy="17640"/>
                      <wp:effectExtent l="38100" t="38100" r="17780" b="20955"/>
                      <wp:wrapNone/>
                      <wp:docPr id="375" name="Ink 3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8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35000" cy="17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EB05535" id="Ink 375" o:spid="_x0000_s1026" type="#_x0000_t75" style="position:absolute;margin-left:236.3pt;margin-top:10.5pt;width:11.85pt;height:2.65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">
                      <v:imagedata r:id="rId68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59296" behindDoc="0" locked="0" layoutInCell="1" allowOverlap="1">
                      <wp:simplePos x="0" y="0"/>
                      <wp:positionH relativeFrom="column">
                        <wp:posOffset>2742789</wp:posOffset>
                      </wp:positionH>
                      <wp:positionV relativeFrom="paragraph">
                        <wp:posOffset>83921</wp:posOffset>
                      </wp:positionV>
                      <wp:extent cx="33480" cy="121320"/>
                      <wp:effectExtent l="25400" t="38100" r="30480" b="18415"/>
                      <wp:wrapNone/>
                      <wp:docPr id="359" name="Ink 3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9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3480" cy="121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2BFDDFE" id="Ink 359" o:spid="_x0000_s1026" type="#_x0000_t75" style="position:absolute;margin-left:215.4pt;margin-top:6pt;width:3.9pt;height:10.75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">
                      <v:imagedata r:id="rId69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58272" behindDoc="0" locked="0" layoutInCell="1" allowOverlap="1">
                      <wp:simplePos x="0" y="0"/>
                      <wp:positionH relativeFrom="column">
                        <wp:posOffset>2806149</wp:posOffset>
                      </wp:positionH>
                      <wp:positionV relativeFrom="paragraph">
                        <wp:posOffset>69881</wp:posOffset>
                      </wp:positionV>
                      <wp:extent cx="48600" cy="115560"/>
                      <wp:effectExtent l="38100" t="38100" r="2540" b="24765"/>
                      <wp:wrapNone/>
                      <wp:docPr id="358" name="Ink 3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9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8600" cy="115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F18F6A4" id="Ink 358" o:spid="_x0000_s1026" type="#_x0000_t75" style="position:absolute;margin-left:220.35pt;margin-top:4.9pt;width:5.05pt;height:10.35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">
                      <v:imagedata r:id="rId69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57248" behindDoc="0" locked="0" layoutInCell="1" allowOverlap="1">
                      <wp:simplePos x="0" y="0"/>
                      <wp:positionH relativeFrom="column">
                        <wp:posOffset>2771949</wp:posOffset>
                      </wp:positionH>
                      <wp:positionV relativeFrom="paragraph">
                        <wp:posOffset>108401</wp:posOffset>
                      </wp:positionV>
                      <wp:extent cx="33480" cy="43200"/>
                      <wp:effectExtent l="38100" t="38100" r="17780" b="20320"/>
                      <wp:wrapNone/>
                      <wp:docPr id="357" name="Ink 3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9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3480" cy="43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A9392C5" id="Ink 357" o:spid="_x0000_s1026" type="#_x0000_t75" style="position:absolute;margin-left:217.65pt;margin-top:7.95pt;width:3.9pt;height:4.6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">
                      <v:imagedata r:id="rId69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56224" behindDoc="0" locked="0" layoutInCell="1" allowOverlap="1">
                      <wp:simplePos x="0" y="0"/>
                      <wp:positionH relativeFrom="column">
                        <wp:posOffset>2647029</wp:posOffset>
                      </wp:positionH>
                      <wp:positionV relativeFrom="paragraph">
                        <wp:posOffset>63041</wp:posOffset>
                      </wp:positionV>
                      <wp:extent cx="77760" cy="179280"/>
                      <wp:effectExtent l="38100" t="38100" r="0" b="24130"/>
                      <wp:wrapNone/>
                      <wp:docPr id="356" name="Ink 3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9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7760" cy="179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35246DF" id="Ink 356" o:spid="_x0000_s1026" type="#_x0000_t75" style="position:absolute;margin-left:207.85pt;margin-top:4.35pt;width:7.3pt;height:15.3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">
                      <v:imagedata r:id="rId697" o:title=""/>
                      <o:lock v:ext="edit" rotation="t" aspectratio="f"/>
                    </v:shape>
                  </w:pict>
                </mc:Fallback>
              </mc:AlternateContent>
            </w:r>
            <w:r w:rsidR="00AB4A43" w:rsidRPr="00D56270">
              <w:rPr>
                <w:sz w:val="20"/>
                <w:szCs w:val="20"/>
              </w:rPr>
              <w:t>1</w:t>
            </w:r>
          </w:p>
        </w:tc>
      </w:tr>
      <w:tr w:rsidR="00AB4A43" w:rsidRPr="0037264E" w:rsidTr="00DE6919">
        <w:tc>
          <w:tcPr>
            <w:tcW w:w="2088" w:type="dxa"/>
          </w:tcPr>
          <w:p w:rsidR="00AB4A43" w:rsidRPr="0037264E" w:rsidRDefault="00AB4A43" w:rsidP="003319CB">
            <w:r w:rsidRPr="0037264E">
              <w:t>e.</w:t>
            </w:r>
          </w:p>
        </w:tc>
        <w:tc>
          <w:tcPr>
            <w:tcW w:w="7290" w:type="dxa"/>
          </w:tcPr>
          <w:p w:rsidR="00AB4A43" w:rsidRPr="00D56270" w:rsidRDefault="005314A8" w:rsidP="00DE6919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82848" behindDoc="0" locked="0" layoutInCell="1" allowOverlap="1">
                      <wp:simplePos x="0" y="0"/>
                      <wp:positionH relativeFrom="column">
                        <wp:posOffset>3855549</wp:posOffset>
                      </wp:positionH>
                      <wp:positionV relativeFrom="paragraph">
                        <wp:posOffset>59631</wp:posOffset>
                      </wp:positionV>
                      <wp:extent cx="199800" cy="93960"/>
                      <wp:effectExtent l="38100" t="38100" r="16510" b="20955"/>
                      <wp:wrapNone/>
                      <wp:docPr id="382" name="Ink 3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9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99800" cy="93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8888E08" id="Ink 382" o:spid="_x0000_s1026" type="#_x0000_t75" style="position:absolute;margin-left:303pt;margin-top:4.1pt;width:16.95pt;height:8.65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">
                      <v:imagedata r:id="rId69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81824" behindDoc="0" locked="0" layoutInCell="1" allowOverlap="1">
                      <wp:simplePos x="0" y="0"/>
                      <wp:positionH relativeFrom="column">
                        <wp:posOffset>3926829</wp:posOffset>
                      </wp:positionH>
                      <wp:positionV relativeFrom="paragraph">
                        <wp:posOffset>47391</wp:posOffset>
                      </wp:positionV>
                      <wp:extent cx="88920" cy="55800"/>
                      <wp:effectExtent l="38100" t="38100" r="25400" b="20955"/>
                      <wp:wrapNone/>
                      <wp:docPr id="381" name="Ink 3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0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8920" cy="55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B0E17CD" id="Ink 381" o:spid="_x0000_s1026" type="#_x0000_t75" style="position:absolute;margin-left:308.6pt;margin-top:3.15pt;width:8.15pt;height:5.6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">
                      <v:imagedata r:id="rId70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80800" behindDoc="0" locked="0" layoutInCell="1" allowOverlap="1">
                      <wp:simplePos x="0" y="0"/>
                      <wp:positionH relativeFrom="column">
                        <wp:posOffset>3794709</wp:posOffset>
                      </wp:positionH>
                      <wp:positionV relativeFrom="paragraph">
                        <wp:posOffset>39111</wp:posOffset>
                      </wp:positionV>
                      <wp:extent cx="79200" cy="61560"/>
                      <wp:effectExtent l="38100" t="38100" r="22860" b="27940"/>
                      <wp:wrapNone/>
                      <wp:docPr id="380" name="Ink 3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0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9200" cy="61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2112058" id="Ink 380" o:spid="_x0000_s1026" type="#_x0000_t75" style="position:absolute;margin-left:298.2pt;margin-top:2.5pt;width:7.5pt;height:6.1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">
                      <v:imagedata r:id="rId70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79776" behindDoc="0" locked="0" layoutInCell="1" allowOverlap="1">
                      <wp:simplePos x="0" y="0"/>
                      <wp:positionH relativeFrom="column">
                        <wp:posOffset>3581229</wp:posOffset>
                      </wp:positionH>
                      <wp:positionV relativeFrom="paragraph">
                        <wp:posOffset>-22089</wp:posOffset>
                      </wp:positionV>
                      <wp:extent cx="185760" cy="114840"/>
                      <wp:effectExtent l="38100" t="38100" r="30480" b="25400"/>
                      <wp:wrapNone/>
                      <wp:docPr id="379" name="Ink 3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0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85760" cy="114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BC1EB35" id="Ink 379" o:spid="_x0000_s1026" type="#_x0000_t75" style="position:absolute;margin-left:281.4pt;margin-top:-2.35pt;width:15.85pt;height:10.3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">
                      <v:imagedata r:id="rId70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76704" behindDoc="0" locked="0" layoutInCell="1" allowOverlap="1">
                      <wp:simplePos x="0" y="0"/>
                      <wp:positionH relativeFrom="column">
                        <wp:posOffset>2964189</wp:posOffset>
                      </wp:positionH>
                      <wp:positionV relativeFrom="paragraph">
                        <wp:posOffset>-129</wp:posOffset>
                      </wp:positionV>
                      <wp:extent cx="163800" cy="30240"/>
                      <wp:effectExtent l="38100" t="38100" r="27305" b="20955"/>
                      <wp:wrapNone/>
                      <wp:docPr id="376" name="Ink 3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0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63800" cy="30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01A589D" id="Ink 376" o:spid="_x0000_s1026" type="#_x0000_t75" style="position:absolute;margin-left:232.8pt;margin-top:-.6pt;width:14.1pt;height:3.6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">
                      <v:imagedata r:id="rId70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62368" behindDoc="0" locked="0" layoutInCell="1" allowOverlap="1">
                      <wp:simplePos x="0" y="0"/>
                      <wp:positionH relativeFrom="column">
                        <wp:posOffset>2838909</wp:posOffset>
                      </wp:positionH>
                      <wp:positionV relativeFrom="paragraph">
                        <wp:posOffset>112191</wp:posOffset>
                      </wp:positionV>
                      <wp:extent cx="56520" cy="129240"/>
                      <wp:effectExtent l="38100" t="38100" r="6985" b="23495"/>
                      <wp:wrapNone/>
                      <wp:docPr id="362" name="Ink 3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0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6520" cy="129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6349494" id="Ink 362" o:spid="_x0000_s1026" type="#_x0000_t75" style="position:absolute;margin-left:222.95pt;margin-top:8.25pt;width:5.65pt;height:11.4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">
                      <v:imagedata r:id="rId70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961344" behindDoc="0" locked="0" layoutInCell="1" allowOverlap="1">
                      <wp:simplePos x="0" y="0"/>
                      <wp:positionH relativeFrom="column">
                        <wp:posOffset>2794989</wp:posOffset>
                      </wp:positionH>
                      <wp:positionV relativeFrom="paragraph">
                        <wp:posOffset>151431</wp:posOffset>
                      </wp:positionV>
                      <wp:extent cx="65520" cy="56880"/>
                      <wp:effectExtent l="38100" t="38100" r="23495" b="19685"/>
                      <wp:wrapNone/>
                      <wp:docPr id="361" name="Ink 3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1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5520" cy="56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73C7912" id="Ink 361" o:spid="_x0000_s1026" type="#_x0000_t75" style="position:absolute;margin-left:219.5pt;margin-top:11.3pt;width:6.35pt;height:5.7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">
                      <v:imagedata r:id="rId711" o:title=""/>
                      <o:lock v:ext="edit" rotation="t" aspectratio="f"/>
                    </v:shape>
                  </w:pict>
                </mc:Fallback>
              </mc:AlternateContent>
            </w:r>
            <w:r w:rsidR="00AB4A43" w:rsidRPr="00D56270">
              <w:rPr>
                <w:sz w:val="20"/>
                <w:szCs w:val="20"/>
              </w:rPr>
              <w:t>none of these</w:t>
            </w:r>
          </w:p>
        </w:tc>
      </w:tr>
      <w:tr w:rsidR="00AB4A43" w:rsidRPr="0037264E">
        <w:tc>
          <w:tcPr>
            <w:tcW w:w="2088" w:type="dxa"/>
          </w:tcPr>
          <w:p w:rsidR="00AB4A43" w:rsidRPr="0037264E" w:rsidRDefault="00AB4A43" w:rsidP="003319CB">
            <w:r w:rsidRPr="0037264E">
              <w:t>f.</w:t>
            </w:r>
          </w:p>
        </w:tc>
        <w:tc>
          <w:tcPr>
            <w:tcW w:w="7290" w:type="dxa"/>
          </w:tcPr>
          <w:p w:rsidR="00AB4A43" w:rsidRPr="0037264E" w:rsidRDefault="005314A8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74656" behindDoc="0" locked="0" layoutInCell="1" allowOverlap="1">
                      <wp:simplePos x="0" y="0"/>
                      <wp:positionH relativeFrom="column">
                        <wp:posOffset>3229509</wp:posOffset>
                      </wp:positionH>
                      <wp:positionV relativeFrom="paragraph">
                        <wp:posOffset>-24779</wp:posOffset>
                      </wp:positionV>
                      <wp:extent cx="86400" cy="68040"/>
                      <wp:effectExtent l="38100" t="38100" r="2540" b="20955"/>
                      <wp:wrapNone/>
                      <wp:docPr id="374" name="Ink 3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1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6400" cy="68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6C65621" id="Ink 374" o:spid="_x0000_s1026" type="#_x0000_t75" style="position:absolute;margin-left:253.7pt;margin-top:-2.55pt;width:8pt;height:6.5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">
                      <v:imagedata r:id="rId71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70560" behindDoc="0" locked="0" layoutInCell="1" allowOverlap="1">
                      <wp:simplePos x="0" y="0"/>
                      <wp:positionH relativeFrom="column">
                        <wp:posOffset>3004509</wp:posOffset>
                      </wp:positionH>
                      <wp:positionV relativeFrom="paragraph">
                        <wp:posOffset>34261</wp:posOffset>
                      </wp:positionV>
                      <wp:extent cx="129240" cy="25920"/>
                      <wp:effectExtent l="38100" t="38100" r="23495" b="25400"/>
                      <wp:wrapNone/>
                      <wp:docPr id="370" name="Ink 3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1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9240" cy="25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95E6821" id="Ink 370" o:spid="_x0000_s1026" type="#_x0000_t75" style="position:absolute;margin-left:236pt;margin-top:2.1pt;width:11.4pt;height:3.3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">
                      <v:imagedata r:id="rId71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69536" behindDoc="0" locked="0" layoutInCell="1" allowOverlap="1">
                      <wp:simplePos x="0" y="0"/>
                      <wp:positionH relativeFrom="column">
                        <wp:posOffset>3007749</wp:posOffset>
                      </wp:positionH>
                      <wp:positionV relativeFrom="paragraph">
                        <wp:posOffset>2941</wp:posOffset>
                      </wp:positionV>
                      <wp:extent cx="116640" cy="21240"/>
                      <wp:effectExtent l="38100" t="38100" r="23495" b="17145"/>
                      <wp:wrapNone/>
                      <wp:docPr id="369" name="Ink 3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1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6640" cy="21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25F1079" id="Ink 369" o:spid="_x0000_s1026" type="#_x0000_t75" style="position:absolute;margin-left:236.25pt;margin-top:-.35pt;width:10.4pt;height:2.85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">
                      <v:imagedata r:id="rId71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63392" behindDoc="0" locked="0" layoutInCell="1" allowOverlap="1">
                      <wp:simplePos x="0" y="0"/>
                      <wp:positionH relativeFrom="column">
                        <wp:posOffset>2778069</wp:posOffset>
                      </wp:positionH>
                      <wp:positionV relativeFrom="paragraph">
                        <wp:posOffset>-64379</wp:posOffset>
                      </wp:positionV>
                      <wp:extent cx="47880" cy="144360"/>
                      <wp:effectExtent l="38100" t="38100" r="28575" b="20955"/>
                      <wp:wrapNone/>
                      <wp:docPr id="363" name="Ink 3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1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7880" cy="144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D45800E" id="Ink 363" o:spid="_x0000_s1026" type="#_x0000_t75" style="position:absolute;margin-left:218.15pt;margin-top:-5.65pt;width:4.95pt;height:12.55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">
                      <v:imagedata r:id="rId71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60320" behindDoc="0" locked="0" layoutInCell="1" allowOverlap="1">
                      <wp:simplePos x="0" y="0"/>
                      <wp:positionH relativeFrom="column">
                        <wp:posOffset>2674749</wp:posOffset>
                      </wp:positionH>
                      <wp:positionV relativeFrom="paragraph">
                        <wp:posOffset>-70859</wp:posOffset>
                      </wp:positionV>
                      <wp:extent cx="66960" cy="197640"/>
                      <wp:effectExtent l="38100" t="38100" r="9525" b="31115"/>
                      <wp:wrapNone/>
                      <wp:docPr id="360" name="Ink 3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2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6960" cy="197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615DEED" id="Ink 360" o:spid="_x0000_s1026" type="#_x0000_t75" style="position:absolute;margin-left:210pt;margin-top:-6.2pt;width:6.45pt;height:16.7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">
                      <v:imagedata r:id="rId721" o:title=""/>
                      <o:lock v:ext="edit" rotation="t" aspectratio="f"/>
                    </v:shape>
                  </w:pict>
                </mc:Fallback>
              </mc:AlternateContent>
            </w:r>
          </w:p>
        </w:tc>
      </w:tr>
      <w:tr w:rsidR="00AB4A43" w:rsidRPr="0037264E">
        <w:tc>
          <w:tcPr>
            <w:tcW w:w="2088" w:type="dxa"/>
          </w:tcPr>
          <w:p w:rsidR="00AB4A43" w:rsidRPr="0037264E" w:rsidRDefault="00AB4A43" w:rsidP="003319CB">
            <w:r w:rsidRPr="0037264E">
              <w:t>ANS:</w:t>
            </w:r>
          </w:p>
        </w:tc>
        <w:tc>
          <w:tcPr>
            <w:tcW w:w="7290" w:type="dxa"/>
          </w:tcPr>
          <w:p w:rsidR="00AB4A43" w:rsidRPr="0037264E" w:rsidRDefault="005314A8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73632" behindDoc="0" locked="0" layoutInCell="1" allowOverlap="1">
                      <wp:simplePos x="0" y="0"/>
                      <wp:positionH relativeFrom="column">
                        <wp:posOffset>3207189</wp:posOffset>
                      </wp:positionH>
                      <wp:positionV relativeFrom="paragraph">
                        <wp:posOffset>12491</wp:posOffset>
                      </wp:positionV>
                      <wp:extent cx="100800" cy="113040"/>
                      <wp:effectExtent l="38100" t="38100" r="0" b="26670"/>
                      <wp:wrapNone/>
                      <wp:docPr id="373" name="Ink 3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2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0800" cy="113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8F3A95B" id="Ink 373" o:spid="_x0000_s1026" type="#_x0000_t75" style="position:absolute;margin-left:251.95pt;margin-top:.4pt;width:9.2pt;height:10.1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">
                      <v:imagedata r:id="rId72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72608" behindDoc="0" locked="0" layoutInCell="1" allowOverlap="1">
                      <wp:simplePos x="0" y="0"/>
                      <wp:positionH relativeFrom="column">
                        <wp:posOffset>3046629</wp:posOffset>
                      </wp:positionH>
                      <wp:positionV relativeFrom="paragraph">
                        <wp:posOffset>109331</wp:posOffset>
                      </wp:positionV>
                      <wp:extent cx="77760" cy="17640"/>
                      <wp:effectExtent l="38100" t="38100" r="24130" b="20955"/>
                      <wp:wrapNone/>
                      <wp:docPr id="372" name="Ink 3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2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7760" cy="17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FAD3693" id="Ink 372" o:spid="_x0000_s1026" type="#_x0000_t75" style="position:absolute;margin-left:239.3pt;margin-top:8pt;width:7.3pt;height:2.6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">
                      <v:imagedata r:id="rId72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71584" behindDoc="0" locked="0" layoutInCell="1" allowOverlap="1">
                      <wp:simplePos x="0" y="0"/>
                      <wp:positionH relativeFrom="column">
                        <wp:posOffset>3037629</wp:posOffset>
                      </wp:positionH>
                      <wp:positionV relativeFrom="paragraph">
                        <wp:posOffset>61811</wp:posOffset>
                      </wp:positionV>
                      <wp:extent cx="95040" cy="13320"/>
                      <wp:effectExtent l="38100" t="38100" r="19685" b="25400"/>
                      <wp:wrapNone/>
                      <wp:docPr id="371" name="Ink 3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2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5040" cy="13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760481D" id="Ink 371" o:spid="_x0000_s1026" type="#_x0000_t75" style="position:absolute;margin-left:238.6pt;margin-top:4.25pt;width:8.7pt;height:2.3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">
                      <v:imagedata r:id="rId72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68512" behindDoc="0" locked="0" layoutInCell="1" allowOverlap="1">
                      <wp:simplePos x="0" y="0"/>
                      <wp:positionH relativeFrom="column">
                        <wp:posOffset>2893269</wp:posOffset>
                      </wp:positionH>
                      <wp:positionV relativeFrom="paragraph">
                        <wp:posOffset>-2629</wp:posOffset>
                      </wp:positionV>
                      <wp:extent cx="62280" cy="181440"/>
                      <wp:effectExtent l="38100" t="38100" r="13970" b="22225"/>
                      <wp:wrapNone/>
                      <wp:docPr id="368" name="Ink 3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2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2280" cy="181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29AFD12" id="Ink 368" o:spid="_x0000_s1026" type="#_x0000_t75" style="position:absolute;margin-left:227.2pt;margin-top:-.8pt;width:6.1pt;height:15.55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">
                      <v:imagedata r:id="rId72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67488" behindDoc="0" locked="0" layoutInCell="1" allowOverlap="1">
                      <wp:simplePos x="0" y="0"/>
                      <wp:positionH relativeFrom="column">
                        <wp:posOffset>2882469</wp:posOffset>
                      </wp:positionH>
                      <wp:positionV relativeFrom="paragraph">
                        <wp:posOffset>41651</wp:posOffset>
                      </wp:positionV>
                      <wp:extent cx="53640" cy="75240"/>
                      <wp:effectExtent l="25400" t="38100" r="0" b="26670"/>
                      <wp:wrapNone/>
                      <wp:docPr id="367" name="Ink 3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3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3640" cy="75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4796FD5" id="Ink 367" o:spid="_x0000_s1026" type="#_x0000_t75" style="position:absolute;margin-left:226.35pt;margin-top:2.7pt;width:5.4pt;height:7.1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">
                      <v:imagedata r:id="rId73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66464" behindDoc="0" locked="0" layoutInCell="1" allowOverlap="1">
                      <wp:simplePos x="0" y="0"/>
                      <wp:positionH relativeFrom="column">
                        <wp:posOffset>2827389</wp:posOffset>
                      </wp:positionH>
                      <wp:positionV relativeFrom="paragraph">
                        <wp:posOffset>82331</wp:posOffset>
                      </wp:positionV>
                      <wp:extent cx="49320" cy="6840"/>
                      <wp:effectExtent l="38100" t="38100" r="27305" b="19050"/>
                      <wp:wrapNone/>
                      <wp:docPr id="366" name="Ink 3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3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9320" cy="6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360683C" id="Ink 366" o:spid="_x0000_s1026" type="#_x0000_t75" style="position:absolute;margin-left:222.05pt;margin-top:5.9pt;width:5.1pt;height:1.8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">
                      <v:imagedata r:id="rId73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65440" behindDoc="0" locked="0" layoutInCell="1" allowOverlap="1">
                      <wp:simplePos x="0" y="0"/>
                      <wp:positionH relativeFrom="column">
                        <wp:posOffset>2747469</wp:posOffset>
                      </wp:positionH>
                      <wp:positionV relativeFrom="paragraph">
                        <wp:posOffset>8171</wp:posOffset>
                      </wp:positionV>
                      <wp:extent cx="58680" cy="140760"/>
                      <wp:effectExtent l="38100" t="38100" r="17780" b="24765"/>
                      <wp:wrapNone/>
                      <wp:docPr id="365" name="Ink 3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3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8680" cy="140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668567F" id="Ink 365" o:spid="_x0000_s1026" type="#_x0000_t75" style="position:absolute;margin-left:215.75pt;margin-top:.05pt;width:5.8pt;height:12.3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">
                      <v:imagedata r:id="rId73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64416" behindDoc="0" locked="0" layoutInCell="1" allowOverlap="1">
                      <wp:simplePos x="0" y="0"/>
                      <wp:positionH relativeFrom="column">
                        <wp:posOffset>2612829</wp:posOffset>
                      </wp:positionH>
                      <wp:positionV relativeFrom="paragraph">
                        <wp:posOffset>32651</wp:posOffset>
                      </wp:positionV>
                      <wp:extent cx="110520" cy="180720"/>
                      <wp:effectExtent l="38100" t="38100" r="0" b="22860"/>
                      <wp:wrapNone/>
                      <wp:docPr id="364" name="Ink 3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3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0520" cy="180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A9CF76F" id="Ink 364" o:spid="_x0000_s1026" type="#_x0000_t75" style="position:absolute;margin-left:205.15pt;margin-top:1.95pt;width:9.85pt;height:15.4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">
                      <v:imagedata r:id="rId737" o:title=""/>
                      <o:lock v:ext="edit" rotation="t" aspectratio="f"/>
                    </v:shape>
                  </w:pict>
                </mc:Fallback>
              </mc:AlternateContent>
            </w:r>
            <w:r w:rsidR="00AB4A43">
              <w:t>B</w:t>
            </w:r>
          </w:p>
        </w:tc>
      </w:tr>
      <w:tr w:rsidR="00AB4A43" w:rsidRPr="0037264E">
        <w:tc>
          <w:tcPr>
            <w:tcW w:w="2088" w:type="dxa"/>
          </w:tcPr>
          <w:p w:rsidR="00AB4A43" w:rsidRPr="0037264E" w:rsidRDefault="00AB4A43" w:rsidP="003319CB">
            <w:r w:rsidRPr="0037264E">
              <w:t>PTS:</w:t>
            </w:r>
          </w:p>
        </w:tc>
        <w:tc>
          <w:tcPr>
            <w:tcW w:w="7290" w:type="dxa"/>
          </w:tcPr>
          <w:p w:rsidR="00AB4A43" w:rsidRPr="0037264E" w:rsidRDefault="00AB4A43" w:rsidP="003319CB"/>
        </w:tc>
      </w:tr>
      <w:tr w:rsidR="00AB4A43" w:rsidRPr="0037264E">
        <w:tc>
          <w:tcPr>
            <w:tcW w:w="2088" w:type="dxa"/>
          </w:tcPr>
          <w:p w:rsidR="00AB4A43" w:rsidRPr="0037264E" w:rsidRDefault="00AB4A43" w:rsidP="003319CB">
            <w:r w:rsidRPr="0037264E">
              <w:t>CHAPTER:</w:t>
            </w:r>
          </w:p>
        </w:tc>
        <w:tc>
          <w:tcPr>
            <w:tcW w:w="7290" w:type="dxa"/>
          </w:tcPr>
          <w:p w:rsidR="00AB4A43" w:rsidRPr="0037264E" w:rsidRDefault="00AB4A43" w:rsidP="003319CB">
            <w:r w:rsidRPr="0037264E">
              <w:t>3</w:t>
            </w:r>
          </w:p>
        </w:tc>
      </w:tr>
      <w:tr w:rsidR="00AB4A43" w:rsidRPr="0037264E">
        <w:tc>
          <w:tcPr>
            <w:tcW w:w="2088" w:type="dxa"/>
          </w:tcPr>
          <w:p w:rsidR="00AB4A43" w:rsidRPr="0037264E" w:rsidRDefault="00AB4A43" w:rsidP="003319CB">
            <w:r w:rsidRPr="0037264E">
              <w:t>MIX CHOICES:</w:t>
            </w:r>
          </w:p>
        </w:tc>
        <w:tc>
          <w:tcPr>
            <w:tcW w:w="7290" w:type="dxa"/>
          </w:tcPr>
          <w:p w:rsidR="00AB4A43" w:rsidRPr="0037264E" w:rsidRDefault="00AB4A43" w:rsidP="003319CB">
            <w:r w:rsidRPr="0037264E">
              <w:t>Yes</w:t>
            </w:r>
          </w:p>
        </w:tc>
      </w:tr>
    </w:tbl>
    <w:p w:rsidR="00D724AE" w:rsidRPr="0037264E" w:rsidRDefault="005314A8" w:rsidP="00D724AE">
      <w:r>
        <w:rPr>
          <w:noProof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>
                <wp:simplePos x="0" y="0"/>
                <wp:positionH relativeFrom="column">
                  <wp:posOffset>4146928</wp:posOffset>
                </wp:positionH>
                <wp:positionV relativeFrom="paragraph">
                  <wp:posOffset>166135</wp:posOffset>
                </wp:positionV>
                <wp:extent cx="78120" cy="9720"/>
                <wp:effectExtent l="25400" t="38100" r="23495" b="28575"/>
                <wp:wrapNone/>
                <wp:docPr id="401" name="Ink 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3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81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6A936E" id="Ink 401" o:spid="_x0000_s1026" type="#_x0000_t75" style="position:absolute;margin-left:325.95pt;margin-top:12.5pt;width:7.35pt;height:1.95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">
                <v:imagedata r:id="rId739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3428368</wp:posOffset>
                </wp:positionH>
                <wp:positionV relativeFrom="paragraph">
                  <wp:posOffset>176575</wp:posOffset>
                </wp:positionV>
                <wp:extent cx="74520" cy="6840"/>
                <wp:effectExtent l="38100" t="38100" r="27305" b="19050"/>
                <wp:wrapNone/>
                <wp:docPr id="393" name="Ink 3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4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45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D247C3" id="Ink 393" o:spid="_x0000_s1026" type="#_x0000_t75" style="position:absolute;margin-left:269.35pt;margin-top:13.3pt;width:7.05pt;height:1.8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">
                <v:imagedata r:id="rId741" o:title=""/>
                <o:lock v:ext="edit" rotation="t" aspectratio="f"/>
              </v:shape>
            </w:pict>
          </mc:Fallback>
        </mc:AlternateContent>
      </w:r>
    </w:p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7"/>
        <w:gridCol w:w="7323"/>
      </w:tblGrid>
      <w:tr w:rsidR="00F13C04" w:rsidRPr="0037264E">
        <w:tc>
          <w:tcPr>
            <w:tcW w:w="2077" w:type="dxa"/>
          </w:tcPr>
          <w:p w:rsidR="00F13C04" w:rsidRPr="0037264E" w:rsidRDefault="00691DD9" w:rsidP="003319CB">
            <w:r w:rsidRPr="0037264E">
              <w:t>QN=12</w:t>
            </w:r>
          </w:p>
        </w:tc>
        <w:tc>
          <w:tcPr>
            <w:tcW w:w="7323" w:type="dxa"/>
            <w:vAlign w:val="center"/>
          </w:tcPr>
          <w:p w:rsidR="00AB4A43" w:rsidRPr="00D56270" w:rsidRDefault="005314A8" w:rsidP="00AB4A43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2012544" behindDoc="0" locked="0" layoutInCell="1" allowOverlap="1">
                      <wp:simplePos x="0" y="0"/>
                      <wp:positionH relativeFrom="column">
                        <wp:posOffset>3690593</wp:posOffset>
                      </wp:positionH>
                      <wp:positionV relativeFrom="paragraph">
                        <wp:posOffset>-13315</wp:posOffset>
                      </wp:positionV>
                      <wp:extent cx="119880" cy="79920"/>
                      <wp:effectExtent l="38100" t="38100" r="20320" b="22225"/>
                      <wp:wrapNone/>
                      <wp:docPr id="411" name="Ink 4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4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9880" cy="79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297F15F" id="Ink 411" o:spid="_x0000_s1026" type="#_x0000_t75" style="position:absolute;margin-left:290pt;margin-top:-1.65pt;width:10.7pt;height:7.5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">
                      <v:imagedata r:id="rId74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2011520" behindDoc="0" locked="0" layoutInCell="1" allowOverlap="1">
                      <wp:simplePos x="0" y="0"/>
                      <wp:positionH relativeFrom="column">
                        <wp:posOffset>3557753</wp:posOffset>
                      </wp:positionH>
                      <wp:positionV relativeFrom="paragraph">
                        <wp:posOffset>-3955</wp:posOffset>
                      </wp:positionV>
                      <wp:extent cx="41400" cy="75240"/>
                      <wp:effectExtent l="38100" t="38100" r="22225" b="26670"/>
                      <wp:wrapNone/>
                      <wp:docPr id="410" name="Ink 4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4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1400" cy="75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729E64E" id="Ink 410" o:spid="_x0000_s1026" type="#_x0000_t75" style="position:absolute;margin-left:279.55pt;margin-top:-.9pt;width:4.45pt;height:7.1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">
                      <v:imagedata r:id="rId74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2010496" behindDoc="0" locked="0" layoutInCell="1" allowOverlap="1">
                      <wp:simplePos x="0" y="0"/>
                      <wp:positionH relativeFrom="column">
                        <wp:posOffset>3542993</wp:posOffset>
                      </wp:positionH>
                      <wp:positionV relativeFrom="paragraph">
                        <wp:posOffset>16565</wp:posOffset>
                      </wp:positionV>
                      <wp:extent cx="68760" cy="12600"/>
                      <wp:effectExtent l="38100" t="38100" r="20320" b="26035"/>
                      <wp:wrapNone/>
                      <wp:docPr id="409" name="Ink 4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4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8760" cy="12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2E7E28E" id="Ink 409" o:spid="_x0000_s1026" type="#_x0000_t75" style="position:absolute;margin-left:278.4pt;margin-top:.7pt;width:6.6pt;height:2.25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">
                      <v:imagedata r:id="rId74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2009472" behindDoc="0" locked="0" layoutInCell="1" allowOverlap="1">
                      <wp:simplePos x="0" y="0"/>
                      <wp:positionH relativeFrom="column">
                        <wp:posOffset>3380993</wp:posOffset>
                      </wp:positionH>
                      <wp:positionV relativeFrom="paragraph">
                        <wp:posOffset>-11155</wp:posOffset>
                      </wp:positionV>
                      <wp:extent cx="143640" cy="69840"/>
                      <wp:effectExtent l="38100" t="38100" r="21590" b="19685"/>
                      <wp:wrapNone/>
                      <wp:docPr id="408" name="Ink 4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4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43640" cy="69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38F7B1F" id="Ink 408" o:spid="_x0000_s1026" type="#_x0000_t75" style="position:absolute;margin-left:265.6pt;margin-top:-1.5pt;width:12.5pt;height:6.75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">
                      <v:imagedata r:id="rId74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2008448" behindDoc="0" locked="0" layoutInCell="1" allowOverlap="1">
                      <wp:simplePos x="0" y="0"/>
                      <wp:positionH relativeFrom="column">
                        <wp:posOffset>3414113</wp:posOffset>
                      </wp:positionH>
                      <wp:positionV relativeFrom="paragraph">
                        <wp:posOffset>-3235</wp:posOffset>
                      </wp:positionV>
                      <wp:extent cx="35640" cy="59040"/>
                      <wp:effectExtent l="38100" t="38100" r="27940" b="17780"/>
                      <wp:wrapNone/>
                      <wp:docPr id="407" name="Ink 4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5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5640" cy="59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41F7286" id="Ink 407" o:spid="_x0000_s1026" type="#_x0000_t75" style="position:absolute;margin-left:268.25pt;margin-top:-.85pt;width:4pt;height:5.9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">
                      <v:imagedata r:id="rId75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2007424" behindDoc="0" locked="0" layoutInCell="1" allowOverlap="1">
                      <wp:simplePos x="0" y="0"/>
                      <wp:positionH relativeFrom="column">
                        <wp:posOffset>3241673</wp:posOffset>
                      </wp:positionH>
                      <wp:positionV relativeFrom="paragraph">
                        <wp:posOffset>-26275</wp:posOffset>
                      </wp:positionV>
                      <wp:extent cx="70920" cy="78480"/>
                      <wp:effectExtent l="38100" t="38100" r="18415" b="23495"/>
                      <wp:wrapNone/>
                      <wp:docPr id="406" name="Ink 4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5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0920" cy="78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24ADBAB" id="Ink 406" o:spid="_x0000_s1026" type="#_x0000_t75" style="position:absolute;margin-left:254.65pt;margin-top:-2.65pt;width:6.8pt;height:7.4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">
                      <v:imagedata r:id="rId75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2006400" behindDoc="0" locked="0" layoutInCell="1" allowOverlap="1">
                      <wp:simplePos x="0" y="0"/>
                      <wp:positionH relativeFrom="column">
                        <wp:posOffset>3171833</wp:posOffset>
                      </wp:positionH>
                      <wp:positionV relativeFrom="paragraph">
                        <wp:posOffset>-1435</wp:posOffset>
                      </wp:positionV>
                      <wp:extent cx="50400" cy="54720"/>
                      <wp:effectExtent l="38100" t="38100" r="13335" b="21590"/>
                      <wp:wrapNone/>
                      <wp:docPr id="405" name="Ink 4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5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0400" cy="54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08816C2" id="Ink 405" o:spid="_x0000_s1026" type="#_x0000_t75" style="position:absolute;margin-left:249.15pt;margin-top:-.7pt;width:5.15pt;height:5.45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">
                      <v:imagedata r:id="rId75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2005376" behindDoc="0" locked="0" layoutInCell="1" allowOverlap="1">
                      <wp:simplePos x="0" y="0"/>
                      <wp:positionH relativeFrom="column">
                        <wp:posOffset>3091553</wp:posOffset>
                      </wp:positionH>
                      <wp:positionV relativeFrom="paragraph">
                        <wp:posOffset>-15115</wp:posOffset>
                      </wp:positionV>
                      <wp:extent cx="77040" cy="65880"/>
                      <wp:effectExtent l="38100" t="38100" r="12065" b="23495"/>
                      <wp:wrapNone/>
                      <wp:docPr id="404" name="Ink 4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5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7040" cy="65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E77902F" id="Ink 404" o:spid="_x0000_s1026" type="#_x0000_t75" style="position:absolute;margin-left:242.85pt;margin-top:-1.8pt;width:7.25pt;height:6.45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">
                      <v:imagedata r:id="rId75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2004352" behindDoc="0" locked="0" layoutInCell="1" allowOverlap="1">
                      <wp:simplePos x="0" y="0"/>
                      <wp:positionH relativeFrom="column">
                        <wp:posOffset>2954033</wp:posOffset>
                      </wp:positionH>
                      <wp:positionV relativeFrom="paragraph">
                        <wp:posOffset>-41755</wp:posOffset>
                      </wp:positionV>
                      <wp:extent cx="81000" cy="88920"/>
                      <wp:effectExtent l="38100" t="38100" r="20955" b="25400"/>
                      <wp:wrapNone/>
                      <wp:docPr id="403" name="Ink 4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5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1000" cy="88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4A42FE5" id="Ink 403" o:spid="_x0000_s1026" type="#_x0000_t75" style="position:absolute;margin-left:232pt;margin-top:-3.9pt;width:7.6pt;height:8.15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">
                      <v:imagedata r:id="rId75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2003328" behindDoc="0" locked="0" layoutInCell="1" allowOverlap="1">
                      <wp:simplePos x="0" y="0"/>
                      <wp:positionH relativeFrom="column">
                        <wp:posOffset>2843873</wp:posOffset>
                      </wp:positionH>
                      <wp:positionV relativeFrom="paragraph">
                        <wp:posOffset>-35995</wp:posOffset>
                      </wp:positionV>
                      <wp:extent cx="41040" cy="86400"/>
                      <wp:effectExtent l="38100" t="38100" r="22860" b="27940"/>
                      <wp:wrapNone/>
                      <wp:docPr id="402" name="Ink 4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6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1040" cy="86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F375E69" id="Ink 402" o:spid="_x0000_s1026" type="#_x0000_t75" style="position:absolute;margin-left:223.35pt;margin-top:-3.45pt;width:4.45pt;height:8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">
                      <v:imagedata r:id="rId76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2001280" behindDoc="0" locked="0" layoutInCell="1" allowOverlap="1">
                      <wp:simplePos x="0" y="0"/>
                      <wp:positionH relativeFrom="column">
                        <wp:posOffset>2648753</wp:posOffset>
                      </wp:positionH>
                      <wp:positionV relativeFrom="paragraph">
                        <wp:posOffset>-36715</wp:posOffset>
                      </wp:positionV>
                      <wp:extent cx="122040" cy="91800"/>
                      <wp:effectExtent l="38100" t="38100" r="17780" b="22860"/>
                      <wp:wrapNone/>
                      <wp:docPr id="400" name="Ink 4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6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2040" cy="91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F9D4550" id="Ink 400" o:spid="_x0000_s1026" type="#_x0000_t75" style="position:absolute;margin-left:207.95pt;margin-top:-3.5pt;width:10.8pt;height:8.45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">
                      <v:imagedata r:id="rId76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2000256" behindDoc="0" locked="0" layoutInCell="1" allowOverlap="1">
                      <wp:simplePos x="0" y="0"/>
                      <wp:positionH relativeFrom="column">
                        <wp:posOffset>2668553</wp:posOffset>
                      </wp:positionH>
                      <wp:positionV relativeFrom="paragraph">
                        <wp:posOffset>-24475</wp:posOffset>
                      </wp:positionV>
                      <wp:extent cx="41760" cy="73080"/>
                      <wp:effectExtent l="38100" t="38100" r="22225" b="28575"/>
                      <wp:wrapNone/>
                      <wp:docPr id="399" name="Ink 3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6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1760" cy="73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B8F08F2" id="Ink 399" o:spid="_x0000_s1026" type="#_x0000_t75" style="position:absolute;margin-left:209.5pt;margin-top:-2.55pt;width:4.55pt;height:6.95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">
                      <v:imagedata r:id="rId76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999232" behindDoc="0" locked="0" layoutInCell="1" allowOverlap="1">
                      <wp:simplePos x="0" y="0"/>
                      <wp:positionH relativeFrom="column">
                        <wp:posOffset>2541833</wp:posOffset>
                      </wp:positionH>
                      <wp:positionV relativeFrom="paragraph">
                        <wp:posOffset>1445</wp:posOffset>
                      </wp:positionV>
                      <wp:extent cx="47880" cy="46440"/>
                      <wp:effectExtent l="38100" t="38100" r="15875" b="29845"/>
                      <wp:wrapNone/>
                      <wp:docPr id="398" name="Ink 3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6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7880" cy="46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90BBAAB" id="Ink 398" o:spid="_x0000_s1026" type="#_x0000_t75" style="position:absolute;margin-left:199.55pt;margin-top:-.5pt;width:4.95pt;height:4.85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">
                      <v:imagedata r:id="rId76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998208" behindDoc="0" locked="0" layoutInCell="1" allowOverlap="1">
                      <wp:simplePos x="0" y="0"/>
                      <wp:positionH relativeFrom="column">
                        <wp:posOffset>2501873</wp:posOffset>
                      </wp:positionH>
                      <wp:positionV relativeFrom="paragraph">
                        <wp:posOffset>-1435</wp:posOffset>
                      </wp:positionV>
                      <wp:extent cx="20880" cy="50760"/>
                      <wp:effectExtent l="25400" t="38100" r="17780" b="26035"/>
                      <wp:wrapNone/>
                      <wp:docPr id="397" name="Ink 3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6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0880" cy="50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5E4834F" id="Ink 397" o:spid="_x0000_s1026" type="#_x0000_t75" style="position:absolute;margin-left:196.4pt;margin-top:-.7pt;width:2.85pt;height:5.25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">
                      <v:imagedata r:id="rId76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997184" behindDoc="0" locked="0" layoutInCell="1" allowOverlap="1">
                      <wp:simplePos x="0" y="0"/>
                      <wp:positionH relativeFrom="column">
                        <wp:posOffset>2416193</wp:posOffset>
                      </wp:positionH>
                      <wp:positionV relativeFrom="paragraph">
                        <wp:posOffset>-37795</wp:posOffset>
                      </wp:positionV>
                      <wp:extent cx="52200" cy="86400"/>
                      <wp:effectExtent l="38100" t="38100" r="11430" b="27940"/>
                      <wp:wrapNone/>
                      <wp:docPr id="396" name="Ink 3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7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2200" cy="86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E7AB14E" id="Ink 396" o:spid="_x0000_s1026" type="#_x0000_t75" style="position:absolute;margin-left:189.65pt;margin-top:-3.6pt;width:5.25pt;height:8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">
                      <v:imagedata r:id="rId77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996160" behindDoc="0" locked="0" layoutInCell="1" allowOverlap="1">
                      <wp:simplePos x="0" y="0"/>
                      <wp:positionH relativeFrom="column">
                        <wp:posOffset>2309273</wp:posOffset>
                      </wp:positionH>
                      <wp:positionV relativeFrom="paragraph">
                        <wp:posOffset>-42475</wp:posOffset>
                      </wp:positionV>
                      <wp:extent cx="57960" cy="94320"/>
                      <wp:effectExtent l="38100" t="38100" r="18415" b="20320"/>
                      <wp:wrapNone/>
                      <wp:docPr id="395" name="Ink 3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7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7960" cy="94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C468020" id="Ink 395" o:spid="_x0000_s1026" type="#_x0000_t75" style="position:absolute;margin-left:181.3pt;margin-top:-3.95pt;width:5.75pt;height:8.65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">
                      <v:imagedata r:id="rId77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995136" behindDoc="0" locked="0" layoutInCell="1" allowOverlap="1">
                      <wp:simplePos x="0" y="0"/>
                      <wp:positionH relativeFrom="column">
                        <wp:posOffset>2110553</wp:posOffset>
                      </wp:positionH>
                      <wp:positionV relativeFrom="paragraph">
                        <wp:posOffset>41405</wp:posOffset>
                      </wp:positionV>
                      <wp:extent cx="87480" cy="9000"/>
                      <wp:effectExtent l="38100" t="38100" r="14605" b="29210"/>
                      <wp:wrapNone/>
                      <wp:docPr id="394" name="Ink 3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7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7480" cy="9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18CC01F" id="Ink 394" o:spid="_x0000_s1026" type="#_x0000_t75" style="position:absolute;margin-left:165.6pt;margin-top:2.65pt;width:8.15pt;height:1.9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">
                      <v:imagedata r:id="rId77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993088" behindDoc="0" locked="0" layoutInCell="1" allowOverlap="1">
                      <wp:simplePos x="0" y="0"/>
                      <wp:positionH relativeFrom="column">
                        <wp:posOffset>1976993</wp:posOffset>
                      </wp:positionH>
                      <wp:positionV relativeFrom="paragraph">
                        <wp:posOffset>-66595</wp:posOffset>
                      </wp:positionV>
                      <wp:extent cx="62640" cy="180000"/>
                      <wp:effectExtent l="38100" t="38100" r="26670" b="23495"/>
                      <wp:wrapNone/>
                      <wp:docPr id="392" name="Ink 3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7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2640" cy="180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9CFC6F5" id="Ink 392" o:spid="_x0000_s1026" type="#_x0000_t75" style="position:absolute;margin-left:155.05pt;margin-top:-5.85pt;width:6.15pt;height:15.35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">
                      <v:imagedata r:id="rId77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992064" behindDoc="0" locked="0" layoutInCell="1" allowOverlap="1">
                      <wp:simplePos x="0" y="0"/>
                      <wp:positionH relativeFrom="column">
                        <wp:posOffset>1806353</wp:posOffset>
                      </wp:positionH>
                      <wp:positionV relativeFrom="paragraph">
                        <wp:posOffset>75965</wp:posOffset>
                      </wp:positionV>
                      <wp:extent cx="74880" cy="44640"/>
                      <wp:effectExtent l="25400" t="38100" r="14605" b="19050"/>
                      <wp:wrapNone/>
                      <wp:docPr id="391" name="Ink 3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7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4880" cy="44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471862" id="Ink 391" o:spid="_x0000_s1026" type="#_x0000_t75" style="position:absolute;margin-left:141.65pt;margin-top:5.4pt;width:7.15pt;height:4.7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">
                      <v:imagedata r:id="rId77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991040" behindDoc="0" locked="0" layoutInCell="1" allowOverlap="1">
                      <wp:simplePos x="0" y="0"/>
                      <wp:positionH relativeFrom="column">
                        <wp:posOffset>1609793</wp:posOffset>
                      </wp:positionH>
                      <wp:positionV relativeFrom="paragraph">
                        <wp:posOffset>112685</wp:posOffset>
                      </wp:positionV>
                      <wp:extent cx="223920" cy="134280"/>
                      <wp:effectExtent l="38100" t="38100" r="17780" b="18415"/>
                      <wp:wrapNone/>
                      <wp:docPr id="390" name="Ink 3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8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23920" cy="134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07F973D" id="Ink 390" o:spid="_x0000_s1026" type="#_x0000_t75" style="position:absolute;margin-left:126.15pt;margin-top:8.25pt;width:18.85pt;height:11.75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">
                      <v:imagedata r:id="rId781" o:title=""/>
                      <o:lock v:ext="edit" rotation="t" aspectratio="f"/>
                    </v:shape>
                  </w:pict>
                </mc:Fallback>
              </mc:AlternateContent>
            </w:r>
            <w:r w:rsidR="006C2283">
              <w:rPr>
                <w:sz w:val="26"/>
                <w:szCs w:val="26"/>
              </w:rPr>
              <w:t>(L</w:t>
            </w:r>
            <w:r w:rsidR="006C2283" w:rsidRPr="00C407FA">
              <w:rPr>
                <w:sz w:val="26"/>
                <w:szCs w:val="26"/>
              </w:rPr>
              <w:t>evel 2</w:t>
            </w:r>
            <w:r w:rsidR="006C2283">
              <w:rPr>
                <w:sz w:val="26"/>
                <w:szCs w:val="26"/>
              </w:rPr>
              <w:t xml:space="preserve">) </w:t>
            </w:r>
            <w:r w:rsidR="00AB4A43" w:rsidRPr="00D56270">
              <w:rPr>
                <w:sz w:val="20"/>
                <w:szCs w:val="20"/>
              </w:rPr>
              <w:t xml:space="preserve">Find  </w:t>
            </w:r>
            <w:r w:rsidR="00AB4A43" w:rsidRPr="00D56270">
              <w:rPr>
                <w:i/>
                <w:iCs/>
                <w:sz w:val="20"/>
                <w:szCs w:val="20"/>
              </w:rPr>
              <w:t>f</w:t>
            </w:r>
            <w:r w:rsidR="00AB4A43" w:rsidRPr="00D56270">
              <w:rPr>
                <w:sz w:val="20"/>
                <w:szCs w:val="20"/>
              </w:rPr>
              <w:t xml:space="preserve"> .</w:t>
            </w:r>
          </w:p>
          <w:p w:rsidR="00F13C04" w:rsidRPr="00AB4A43" w:rsidRDefault="005314A8" w:rsidP="00AB4A43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30976" behindDoc="0" locked="0" layoutInCell="1" allowOverlap="1">
                      <wp:simplePos x="0" y="0"/>
                      <wp:positionH relativeFrom="column">
                        <wp:posOffset>3898673</wp:posOffset>
                      </wp:positionH>
                      <wp:positionV relativeFrom="paragraph">
                        <wp:posOffset>89860</wp:posOffset>
                      </wp:positionV>
                      <wp:extent cx="91440" cy="84600"/>
                      <wp:effectExtent l="38100" t="38100" r="22860" b="17145"/>
                      <wp:wrapNone/>
                      <wp:docPr id="429" name="Ink 4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8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1440" cy="84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D88023F" id="Ink 429" o:spid="_x0000_s1026" type="#_x0000_t75" style="position:absolute;margin-left:306.4pt;margin-top:6.5pt;width:8.4pt;height:7.8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">
                      <v:imagedata r:id="rId78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29952" behindDoc="0" locked="0" layoutInCell="1" allowOverlap="1">
                      <wp:simplePos x="0" y="0"/>
                      <wp:positionH relativeFrom="column">
                        <wp:posOffset>3790313</wp:posOffset>
                      </wp:positionH>
                      <wp:positionV relativeFrom="paragraph">
                        <wp:posOffset>93100</wp:posOffset>
                      </wp:positionV>
                      <wp:extent cx="47880" cy="77760"/>
                      <wp:effectExtent l="38100" t="38100" r="15875" b="24130"/>
                      <wp:wrapNone/>
                      <wp:docPr id="428" name="Ink 4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8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7880" cy="77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65EFD42" id="Ink 428" o:spid="_x0000_s1026" type="#_x0000_t75" style="position:absolute;margin-left:297.85pt;margin-top:6.75pt;width:4.95pt;height:7.3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">
                      <v:imagedata r:id="rId78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28928" behindDoc="0" locked="0" layoutInCell="1" allowOverlap="1">
                      <wp:simplePos x="0" y="0"/>
                      <wp:positionH relativeFrom="column">
                        <wp:posOffset>3765473</wp:posOffset>
                      </wp:positionH>
                      <wp:positionV relativeFrom="paragraph">
                        <wp:posOffset>125140</wp:posOffset>
                      </wp:positionV>
                      <wp:extent cx="88560" cy="4680"/>
                      <wp:effectExtent l="38100" t="38100" r="26035" b="20955"/>
                      <wp:wrapNone/>
                      <wp:docPr id="427" name="Ink 4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8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8560" cy="4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3898184" id="Ink 427" o:spid="_x0000_s1026" type="#_x0000_t75" style="position:absolute;margin-left:295.9pt;margin-top:9.25pt;width:8.15pt;height:1.55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">
                      <v:imagedata r:id="rId78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27904" behindDoc="0" locked="0" layoutInCell="1" allowOverlap="1">
                      <wp:simplePos x="0" y="0"/>
                      <wp:positionH relativeFrom="column">
                        <wp:posOffset>3623993</wp:posOffset>
                      </wp:positionH>
                      <wp:positionV relativeFrom="paragraph">
                        <wp:posOffset>66460</wp:posOffset>
                      </wp:positionV>
                      <wp:extent cx="68040" cy="91800"/>
                      <wp:effectExtent l="38100" t="38100" r="20955" b="22860"/>
                      <wp:wrapNone/>
                      <wp:docPr id="426" name="Ink 4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8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8040" cy="91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5139947" id="Ink 426" o:spid="_x0000_s1026" type="#_x0000_t75" style="position:absolute;margin-left:284.8pt;margin-top:4.65pt;width:6.55pt;height:8.45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">
                      <v:imagedata r:id="rId78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26880" behindDoc="0" locked="0" layoutInCell="1" allowOverlap="1">
                      <wp:simplePos x="0" y="0"/>
                      <wp:positionH relativeFrom="column">
                        <wp:posOffset>3579713</wp:posOffset>
                      </wp:positionH>
                      <wp:positionV relativeFrom="paragraph">
                        <wp:posOffset>126940</wp:posOffset>
                      </wp:positionV>
                      <wp:extent cx="18000" cy="5760"/>
                      <wp:effectExtent l="38100" t="38100" r="20320" b="19685"/>
                      <wp:wrapNone/>
                      <wp:docPr id="425" name="Ink 4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9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8000" cy="5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9742AD8" id="Ink 425" o:spid="_x0000_s1026" type="#_x0000_t75" style="position:absolute;margin-left:281.25pt;margin-top:9.4pt;width:2.6pt;height:1.65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">
                      <v:imagedata r:id="rId79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25856" behindDoc="0" locked="0" layoutInCell="1" allowOverlap="1">
                      <wp:simplePos x="0" y="0"/>
                      <wp:positionH relativeFrom="column">
                        <wp:posOffset>3474593</wp:posOffset>
                      </wp:positionH>
                      <wp:positionV relativeFrom="paragraph">
                        <wp:posOffset>49180</wp:posOffset>
                      </wp:positionV>
                      <wp:extent cx="115920" cy="100800"/>
                      <wp:effectExtent l="38100" t="38100" r="11430" b="26670"/>
                      <wp:wrapNone/>
                      <wp:docPr id="424" name="Ink 4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9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5920" cy="100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63BF92A" id="Ink 424" o:spid="_x0000_s1026" type="#_x0000_t75" style="position:absolute;margin-left:273pt;margin-top:3.25pt;width:10.35pt;height:9.2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">
                      <v:imagedata r:id="rId79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24832" behindDoc="0" locked="0" layoutInCell="1" allowOverlap="1">
                      <wp:simplePos x="0" y="0"/>
                      <wp:positionH relativeFrom="column">
                        <wp:posOffset>3347873</wp:posOffset>
                      </wp:positionH>
                      <wp:positionV relativeFrom="paragraph">
                        <wp:posOffset>56380</wp:posOffset>
                      </wp:positionV>
                      <wp:extent cx="30960" cy="87120"/>
                      <wp:effectExtent l="38100" t="38100" r="20320" b="27305"/>
                      <wp:wrapNone/>
                      <wp:docPr id="423" name="Ink 4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9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0960" cy="87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4E2A399" id="Ink 423" o:spid="_x0000_s1026" type="#_x0000_t75" style="position:absolute;margin-left:263pt;margin-top:3.85pt;width:3.7pt;height:8.05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">
                      <v:imagedata r:id="rId79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23808" behindDoc="0" locked="0" layoutInCell="1" allowOverlap="1">
                      <wp:simplePos x="0" y="0"/>
                      <wp:positionH relativeFrom="column">
                        <wp:posOffset>3307913</wp:posOffset>
                      </wp:positionH>
                      <wp:positionV relativeFrom="paragraph">
                        <wp:posOffset>79420</wp:posOffset>
                      </wp:positionV>
                      <wp:extent cx="106200" cy="11160"/>
                      <wp:effectExtent l="38100" t="38100" r="20955" b="27305"/>
                      <wp:wrapNone/>
                      <wp:docPr id="422" name="Ink 4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9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6200" cy="11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522CC09" id="Ink 422" o:spid="_x0000_s1026" type="#_x0000_t75" style="position:absolute;margin-left:259.85pt;margin-top:5.65pt;width:9.5pt;height:2.1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">
                      <v:imagedata r:id="rId79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22784" behindDoc="0" locked="0" layoutInCell="1" allowOverlap="1">
                      <wp:simplePos x="0" y="0"/>
                      <wp:positionH relativeFrom="column">
                        <wp:posOffset>3164273</wp:posOffset>
                      </wp:positionH>
                      <wp:positionV relativeFrom="paragraph">
                        <wp:posOffset>50620</wp:posOffset>
                      </wp:positionV>
                      <wp:extent cx="65880" cy="79560"/>
                      <wp:effectExtent l="38100" t="38100" r="0" b="22225"/>
                      <wp:wrapNone/>
                      <wp:docPr id="421" name="Ink 4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9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5880" cy="79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73B4FB2" id="Ink 421" o:spid="_x0000_s1026" type="#_x0000_t75" style="position:absolute;margin-left:248.55pt;margin-top:3.4pt;width:6.45pt;height:7.45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">
                      <v:imagedata r:id="rId79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21760" behindDoc="0" locked="0" layoutInCell="1" allowOverlap="1">
                      <wp:simplePos x="0" y="0"/>
                      <wp:positionH relativeFrom="column">
                        <wp:posOffset>3108833</wp:posOffset>
                      </wp:positionH>
                      <wp:positionV relativeFrom="paragraph">
                        <wp:posOffset>133780</wp:posOffset>
                      </wp:positionV>
                      <wp:extent cx="12960" cy="4680"/>
                      <wp:effectExtent l="38100" t="38100" r="25400" b="20955"/>
                      <wp:wrapNone/>
                      <wp:docPr id="420" name="Ink 4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0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960" cy="4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10E31A2" id="Ink 420" o:spid="_x0000_s1026" type="#_x0000_t75" style="position:absolute;margin-left:244.2pt;margin-top:9.95pt;width:2.2pt;height:1.55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">
                      <v:imagedata r:id="rId80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20736" behindDoc="0" locked="0" layoutInCell="1" allowOverlap="1">
                      <wp:simplePos x="0" y="0"/>
                      <wp:positionH relativeFrom="column">
                        <wp:posOffset>3016313</wp:posOffset>
                      </wp:positionH>
                      <wp:positionV relativeFrom="paragraph">
                        <wp:posOffset>64660</wp:posOffset>
                      </wp:positionV>
                      <wp:extent cx="45720" cy="88560"/>
                      <wp:effectExtent l="38100" t="38100" r="17780" b="26035"/>
                      <wp:wrapNone/>
                      <wp:docPr id="419" name="Ink 4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0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5720" cy="88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9555A61" id="Ink 419" o:spid="_x0000_s1026" type="#_x0000_t75" style="position:absolute;margin-left:236.9pt;margin-top:4.5pt;width:4.8pt;height:8.15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">
                      <v:imagedata r:id="rId80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19712" behindDoc="0" locked="0" layoutInCell="1" allowOverlap="1">
                      <wp:simplePos x="0" y="0"/>
                      <wp:positionH relativeFrom="column">
                        <wp:posOffset>2789873</wp:posOffset>
                      </wp:positionH>
                      <wp:positionV relativeFrom="paragraph">
                        <wp:posOffset>145300</wp:posOffset>
                      </wp:positionV>
                      <wp:extent cx="111240" cy="10080"/>
                      <wp:effectExtent l="38100" t="38100" r="15875" b="28575"/>
                      <wp:wrapNone/>
                      <wp:docPr id="418" name="Ink 4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0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1240" cy="10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B7427AC" id="Ink 418" o:spid="_x0000_s1026" type="#_x0000_t75" style="position:absolute;margin-left:219.1pt;margin-top:10.85pt;width:9.95pt;height:2.05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">
                      <v:imagedata r:id="rId80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18688" behindDoc="0" locked="0" layoutInCell="1" allowOverlap="1">
                      <wp:simplePos x="0" y="0"/>
                      <wp:positionH relativeFrom="column">
                        <wp:posOffset>2769713</wp:posOffset>
                      </wp:positionH>
                      <wp:positionV relativeFrom="paragraph">
                        <wp:posOffset>101020</wp:posOffset>
                      </wp:positionV>
                      <wp:extent cx="122400" cy="16920"/>
                      <wp:effectExtent l="38100" t="38100" r="17780" b="21590"/>
                      <wp:wrapNone/>
                      <wp:docPr id="417" name="Ink 4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0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2400" cy="16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EC21CCF" id="Ink 417" o:spid="_x0000_s1026" type="#_x0000_t75" style="position:absolute;margin-left:217.5pt;margin-top:7.35pt;width:10.9pt;height:2.55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">
                      <v:imagedata r:id="rId80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17664" behindDoc="0" locked="0" layoutInCell="1" allowOverlap="1">
                      <wp:simplePos x="0" y="0"/>
                      <wp:positionH relativeFrom="column">
                        <wp:posOffset>2672873</wp:posOffset>
                      </wp:positionH>
                      <wp:positionV relativeFrom="paragraph">
                        <wp:posOffset>85180</wp:posOffset>
                      </wp:positionV>
                      <wp:extent cx="25920" cy="80280"/>
                      <wp:effectExtent l="38100" t="38100" r="25400" b="21590"/>
                      <wp:wrapNone/>
                      <wp:docPr id="416" name="Ink 4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0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5920" cy="80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B450A9A" id="Ink 416" o:spid="_x0000_s1026" type="#_x0000_t75" style="position:absolute;margin-left:209.9pt;margin-top:6.1pt;width:3.3pt;height:7.5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">
                      <v:imagedata r:id="rId80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16640" behindDoc="0" locked="0" layoutInCell="1" allowOverlap="1">
                      <wp:simplePos x="0" y="0"/>
                      <wp:positionH relativeFrom="column">
                        <wp:posOffset>2601593</wp:posOffset>
                      </wp:positionH>
                      <wp:positionV relativeFrom="paragraph">
                        <wp:posOffset>30100</wp:posOffset>
                      </wp:positionV>
                      <wp:extent cx="88920" cy="92160"/>
                      <wp:effectExtent l="38100" t="38100" r="25400" b="22225"/>
                      <wp:wrapNone/>
                      <wp:docPr id="415" name="Ink 4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1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8920" cy="92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D92B976" id="Ink 415" o:spid="_x0000_s1026" type="#_x0000_t75" style="position:absolute;margin-left:204.3pt;margin-top:1.75pt;width:8.2pt;height:8.45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">
                      <v:imagedata r:id="rId81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15616" behindDoc="0" locked="0" layoutInCell="1" allowOverlap="1">
                      <wp:simplePos x="0" y="0"/>
                      <wp:positionH relativeFrom="column">
                        <wp:posOffset>2572793</wp:posOffset>
                      </wp:positionH>
                      <wp:positionV relativeFrom="paragraph">
                        <wp:posOffset>131260</wp:posOffset>
                      </wp:positionV>
                      <wp:extent cx="22680" cy="4680"/>
                      <wp:effectExtent l="38100" t="38100" r="28575" b="20955"/>
                      <wp:wrapNone/>
                      <wp:docPr id="414" name="Ink 4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1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2680" cy="4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D4AA131" id="Ink 414" o:spid="_x0000_s1026" type="#_x0000_t75" style="position:absolute;margin-left:202pt;margin-top:9.75pt;width:3pt;height:1.55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">
                      <v:imagedata r:id="rId81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14592" behindDoc="0" locked="0" layoutInCell="1" allowOverlap="1">
                      <wp:simplePos x="0" y="0"/>
                      <wp:positionH relativeFrom="column">
                        <wp:posOffset>2480273</wp:posOffset>
                      </wp:positionH>
                      <wp:positionV relativeFrom="paragraph">
                        <wp:posOffset>80140</wp:posOffset>
                      </wp:positionV>
                      <wp:extent cx="32760" cy="59400"/>
                      <wp:effectExtent l="38100" t="38100" r="18415" b="17145"/>
                      <wp:wrapNone/>
                      <wp:docPr id="413" name="Ink 4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1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2760" cy="59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DAE8D3A" id="Ink 413" o:spid="_x0000_s1026" type="#_x0000_t75" style="position:absolute;margin-left:194.7pt;margin-top:5.7pt;width:3.8pt;height:5.9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">
                      <v:imagedata r:id="rId81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13568" behindDoc="0" locked="0" layoutInCell="1" allowOverlap="1">
                      <wp:simplePos x="0" y="0"/>
                      <wp:positionH relativeFrom="column">
                        <wp:posOffset>2420153</wp:posOffset>
                      </wp:positionH>
                      <wp:positionV relativeFrom="paragraph">
                        <wp:posOffset>111460</wp:posOffset>
                      </wp:positionV>
                      <wp:extent cx="85680" cy="6120"/>
                      <wp:effectExtent l="38100" t="38100" r="16510" b="19685"/>
                      <wp:wrapNone/>
                      <wp:docPr id="412" name="Ink 4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1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5680" cy="6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9074E19" id="Ink 412" o:spid="_x0000_s1026" type="#_x0000_t75" style="position:absolute;margin-left:189.95pt;margin-top:8.2pt;width:8pt;height:1.7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">
                      <v:imagedata r:id="rId817" o:title=""/>
                      <o:lock v:ext="edit" rotation="t" aspectratio="f"/>
                    </v:shape>
                  </w:pict>
                </mc:Fallback>
              </mc:AlternateContent>
            </w:r>
            <w:r w:rsidR="00E520CE" w:rsidRPr="00D56270">
              <w:rPr>
                <w:noProof/>
                <w:position w:val="-10"/>
                <w:sz w:val="20"/>
                <w:szCs w:val="20"/>
              </w:rPr>
              <w:object w:dxaOrig="2480" w:dyaOrig="320">
                <v:shape id="_x0000_i1044" type="#_x0000_t75" alt="" style="width:123.95pt;height:15.95pt;mso-width-percent:0;mso-height-percent:0;mso-width-percent:0;mso-height-percent:0" o:ole="">
                  <v:imagedata r:id="rId818" o:title=""/>
                </v:shape>
                <o:OLEObject Type="Embed" ProgID="Equation.DSMT4" ShapeID="_x0000_i1044" DrawAspect="Content" ObjectID="_1730115236" r:id="rId819"/>
              </w:object>
            </w:r>
            <w:r w:rsidR="00AB4A43" w:rsidRPr="00D56270">
              <w:rPr>
                <w:sz w:val="20"/>
                <w:szCs w:val="20"/>
              </w:rPr>
              <w:t xml:space="preserve">,   </w:t>
            </w:r>
            <w:r w:rsidR="00E520CE" w:rsidRPr="00D56270">
              <w:rPr>
                <w:noProof/>
                <w:position w:val="-10"/>
                <w:sz w:val="20"/>
                <w:szCs w:val="20"/>
              </w:rPr>
              <w:object w:dxaOrig="880" w:dyaOrig="320">
                <v:shape id="_x0000_i1043" type="#_x0000_t75" alt="" style="width:43.8pt;height:15.95pt;mso-width-percent:0;mso-height-percent:0;mso-width-percent:0;mso-height-percent:0" o:ole="">
                  <v:imagedata r:id="rId820" o:title=""/>
                </v:shape>
                <o:OLEObject Type="Embed" ProgID="Equation.DSMT4" ShapeID="_x0000_i1043" DrawAspect="Content" ObjectID="_1730115237" r:id="rId821"/>
              </w:object>
            </w:r>
            <w:r w:rsidR="00AB4A43" w:rsidRPr="00D56270">
              <w:rPr>
                <w:sz w:val="20"/>
                <w:szCs w:val="20"/>
              </w:rPr>
              <w:t xml:space="preserve"> </w:t>
            </w:r>
            <w:r w:rsidR="00AB4A43">
              <w:rPr>
                <w:sz w:val="20"/>
                <w:szCs w:val="20"/>
              </w:rPr>
              <w:t>.</w:t>
            </w:r>
          </w:p>
        </w:tc>
      </w:tr>
      <w:tr w:rsidR="00AB4A43" w:rsidRPr="0037264E" w:rsidTr="00DE6919">
        <w:tc>
          <w:tcPr>
            <w:tcW w:w="2077" w:type="dxa"/>
          </w:tcPr>
          <w:p w:rsidR="00AB4A43" w:rsidRPr="0037264E" w:rsidRDefault="00AB4A43" w:rsidP="003319CB">
            <w:r w:rsidRPr="0037264E">
              <w:t>a.</w:t>
            </w:r>
          </w:p>
        </w:tc>
        <w:tc>
          <w:tcPr>
            <w:tcW w:w="7323" w:type="dxa"/>
          </w:tcPr>
          <w:p w:rsidR="00AB4A43" w:rsidRPr="00D56270" w:rsidRDefault="005314A8" w:rsidP="00DE6919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37120" behindDoc="0" locked="0" layoutInCell="1" allowOverlap="1">
                      <wp:simplePos x="0" y="0"/>
                      <wp:positionH relativeFrom="column">
                        <wp:posOffset>3658193</wp:posOffset>
                      </wp:positionH>
                      <wp:positionV relativeFrom="paragraph">
                        <wp:posOffset>174875</wp:posOffset>
                      </wp:positionV>
                      <wp:extent cx="151200" cy="11880"/>
                      <wp:effectExtent l="38100" t="38100" r="26670" b="26670"/>
                      <wp:wrapNone/>
                      <wp:docPr id="435" name="Ink 4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2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51200" cy="11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23984E0" id="Ink 435" o:spid="_x0000_s1026" type="#_x0000_t75" style="position:absolute;margin-left:287.45pt;margin-top:13.15pt;width:13.1pt;height:2.15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">
                      <v:imagedata r:id="rId82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36096" behindDoc="0" locked="0" layoutInCell="1" allowOverlap="1">
                      <wp:simplePos x="0" y="0"/>
                      <wp:positionH relativeFrom="column">
                        <wp:posOffset>3690593</wp:posOffset>
                      </wp:positionH>
                      <wp:positionV relativeFrom="paragraph">
                        <wp:posOffset>89915</wp:posOffset>
                      </wp:positionV>
                      <wp:extent cx="62640" cy="99720"/>
                      <wp:effectExtent l="38100" t="38100" r="26670" b="27305"/>
                      <wp:wrapNone/>
                      <wp:docPr id="434" name="Ink 4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2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2640" cy="99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489922E" id="Ink 434" o:spid="_x0000_s1026" type="#_x0000_t75" style="position:absolute;margin-left:290pt;margin-top:6.5pt;width:6.15pt;height:9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">
                      <v:imagedata r:id="rId82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35072" behindDoc="0" locked="0" layoutInCell="1" allowOverlap="1">
                      <wp:simplePos x="0" y="0"/>
                      <wp:positionH relativeFrom="column">
                        <wp:posOffset>3568553</wp:posOffset>
                      </wp:positionH>
                      <wp:positionV relativeFrom="paragraph">
                        <wp:posOffset>126635</wp:posOffset>
                      </wp:positionV>
                      <wp:extent cx="81720" cy="9720"/>
                      <wp:effectExtent l="38100" t="38100" r="20320" b="28575"/>
                      <wp:wrapNone/>
                      <wp:docPr id="433" name="Ink 4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2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1720" cy="9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C6EB069" id="Ink 433" o:spid="_x0000_s1026" type="#_x0000_t75" style="position:absolute;margin-left:280.4pt;margin-top:9.35pt;width:7.7pt;height:1.95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">
                      <v:imagedata r:id="rId82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34048" behindDoc="0" locked="0" layoutInCell="1" allowOverlap="1">
                      <wp:simplePos x="0" y="0"/>
                      <wp:positionH relativeFrom="column">
                        <wp:posOffset>3370913</wp:posOffset>
                      </wp:positionH>
                      <wp:positionV relativeFrom="paragraph">
                        <wp:posOffset>150395</wp:posOffset>
                      </wp:positionV>
                      <wp:extent cx="100080" cy="5400"/>
                      <wp:effectExtent l="38100" t="38100" r="27305" b="20320"/>
                      <wp:wrapNone/>
                      <wp:docPr id="432" name="Ink 4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2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0080" cy="5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564BE00" id="Ink 432" o:spid="_x0000_s1026" type="#_x0000_t75" style="position:absolute;margin-left:264.9pt;margin-top:11.3pt;width:9.1pt;height:1.65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">
                      <v:imagedata r:id="rId82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33024" behindDoc="0" locked="0" layoutInCell="1" allowOverlap="1">
                      <wp:simplePos x="0" y="0"/>
                      <wp:positionH relativeFrom="column">
                        <wp:posOffset>3369833</wp:posOffset>
                      </wp:positionH>
                      <wp:positionV relativeFrom="paragraph">
                        <wp:posOffset>111155</wp:posOffset>
                      </wp:positionV>
                      <wp:extent cx="92880" cy="6840"/>
                      <wp:effectExtent l="38100" t="38100" r="21590" b="19050"/>
                      <wp:wrapNone/>
                      <wp:docPr id="431" name="Ink 4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3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2880" cy="6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243594A" id="Ink 431" o:spid="_x0000_s1026" type="#_x0000_t75" style="position:absolute;margin-left:264.75pt;margin-top:8.2pt;width:8.5pt;height:1.8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">
                      <v:imagedata r:id="rId83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32000" behindDoc="0" locked="0" layoutInCell="1" allowOverlap="1">
                      <wp:simplePos x="0" y="0"/>
                      <wp:positionH relativeFrom="column">
                        <wp:posOffset>3241673</wp:posOffset>
                      </wp:positionH>
                      <wp:positionV relativeFrom="paragraph">
                        <wp:posOffset>87035</wp:posOffset>
                      </wp:positionV>
                      <wp:extent cx="87840" cy="69120"/>
                      <wp:effectExtent l="38100" t="38100" r="26670" b="20320"/>
                      <wp:wrapNone/>
                      <wp:docPr id="430" name="Ink 4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3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7840" cy="69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B44B646" id="Ink 430" o:spid="_x0000_s1026" type="#_x0000_t75" style="position:absolute;margin-left:254.65pt;margin-top:6.25pt;width:8.1pt;height:6.7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">
                      <v:imagedata r:id="rId833" o:title=""/>
                      <o:lock v:ext="edit" rotation="t" aspectratio="f"/>
                    </v:shape>
                  </w:pict>
                </mc:Fallback>
              </mc:AlternateContent>
            </w:r>
            <w:r w:rsidR="00E520CE" w:rsidRPr="00D56270">
              <w:rPr>
                <w:noProof/>
                <w:position w:val="-10"/>
                <w:sz w:val="20"/>
                <w:szCs w:val="20"/>
              </w:rPr>
              <w:object w:dxaOrig="2840" w:dyaOrig="320">
                <v:shape id="_x0000_i1042" type="#_x0000_t75" alt="" style="width:142.3pt;height:15.95pt;mso-width-percent:0;mso-height-percent:0;mso-width-percent:0;mso-height-percent:0" o:ole="">
                  <v:imagedata r:id="rId834" o:title=""/>
                </v:shape>
                <o:OLEObject Type="Embed" ProgID="Equation.DSMT4" ShapeID="_x0000_i1042" DrawAspect="Content" ObjectID="_1730115238" r:id="rId835"/>
              </w:object>
            </w:r>
          </w:p>
        </w:tc>
      </w:tr>
      <w:tr w:rsidR="00AB4A43" w:rsidRPr="0037264E" w:rsidTr="00DE6919">
        <w:tc>
          <w:tcPr>
            <w:tcW w:w="2077" w:type="dxa"/>
          </w:tcPr>
          <w:p w:rsidR="00AB4A43" w:rsidRPr="0037264E" w:rsidRDefault="00AB4A43" w:rsidP="003319CB">
            <w:r w:rsidRPr="0037264E">
              <w:t>b.</w:t>
            </w:r>
          </w:p>
        </w:tc>
        <w:tc>
          <w:tcPr>
            <w:tcW w:w="7323" w:type="dxa"/>
          </w:tcPr>
          <w:p w:rsidR="00AB4A43" w:rsidRPr="00D56270" w:rsidRDefault="00E520C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10"/>
                <w:sz w:val="20"/>
                <w:szCs w:val="20"/>
              </w:rPr>
              <w:object w:dxaOrig="2860" w:dyaOrig="320">
                <v:shape id="_x0000_i1041" type="#_x0000_t75" alt="" style="width:143pt;height:15.95pt;mso-width-percent:0;mso-height-percent:0;mso-width-percent:0;mso-height-percent:0" o:ole="">
                  <v:imagedata r:id="rId836" o:title=""/>
                </v:shape>
                <o:OLEObject Type="Embed" ProgID="Equation.DSMT4" ShapeID="_x0000_i1041" DrawAspect="Content" ObjectID="_1730115239" r:id="rId837"/>
              </w:object>
            </w:r>
          </w:p>
        </w:tc>
      </w:tr>
      <w:tr w:rsidR="00AB4A43" w:rsidRPr="0037264E" w:rsidTr="00DE6919">
        <w:tc>
          <w:tcPr>
            <w:tcW w:w="2077" w:type="dxa"/>
          </w:tcPr>
          <w:p w:rsidR="00AB4A43" w:rsidRPr="0037264E" w:rsidRDefault="00AB4A43" w:rsidP="003319CB">
            <w:r w:rsidRPr="0037264E">
              <w:t>c.</w:t>
            </w:r>
          </w:p>
        </w:tc>
        <w:tc>
          <w:tcPr>
            <w:tcW w:w="7323" w:type="dxa"/>
          </w:tcPr>
          <w:p w:rsidR="00AB4A43" w:rsidRPr="00D56270" w:rsidRDefault="005314A8" w:rsidP="00DE6919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38144" behindDoc="0" locked="0" layoutInCell="1" allowOverlap="1">
                      <wp:simplePos x="0" y="0"/>
                      <wp:positionH relativeFrom="column">
                        <wp:posOffset>1942073</wp:posOffset>
                      </wp:positionH>
                      <wp:positionV relativeFrom="paragraph">
                        <wp:posOffset>40705</wp:posOffset>
                      </wp:positionV>
                      <wp:extent cx="414720" cy="283680"/>
                      <wp:effectExtent l="38100" t="38100" r="17145" b="21590"/>
                      <wp:wrapNone/>
                      <wp:docPr id="436" name="Ink 4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3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14720" cy="283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7C7FC9A" id="Ink 436" o:spid="_x0000_s1026" type="#_x0000_t75" style="position:absolute;margin-left:152.3pt;margin-top:2.6pt;width:33.85pt;height:23.6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">
                      <v:imagedata r:id="rId839" o:title=""/>
                      <o:lock v:ext="edit" rotation="t" aspectratio="f"/>
                    </v:shape>
                  </w:pict>
                </mc:Fallback>
              </mc:AlternateContent>
            </w:r>
            <w:r w:rsidR="00E520CE" w:rsidRPr="00D56270">
              <w:rPr>
                <w:noProof/>
                <w:position w:val="-10"/>
                <w:sz w:val="20"/>
                <w:szCs w:val="20"/>
              </w:rPr>
              <w:object w:dxaOrig="2860" w:dyaOrig="320">
                <v:shape id="_x0000_i1040" type="#_x0000_t75" alt="" style="width:143pt;height:15.95pt;mso-width-percent:0;mso-height-percent:0;mso-width-percent:0;mso-height-percent:0" o:ole="">
                  <v:imagedata r:id="rId840" o:title=""/>
                </v:shape>
                <o:OLEObject Type="Embed" ProgID="Equation.DSMT4" ShapeID="_x0000_i1040" DrawAspect="Content" ObjectID="_1730115240" r:id="rId841"/>
              </w:object>
            </w:r>
          </w:p>
        </w:tc>
      </w:tr>
      <w:tr w:rsidR="00AB4A43" w:rsidRPr="0037264E" w:rsidTr="00DE6919">
        <w:tc>
          <w:tcPr>
            <w:tcW w:w="2077" w:type="dxa"/>
          </w:tcPr>
          <w:p w:rsidR="00AB4A43" w:rsidRPr="0037264E" w:rsidRDefault="00AB4A43" w:rsidP="003319CB">
            <w:r w:rsidRPr="0037264E">
              <w:t>d.</w:t>
            </w:r>
          </w:p>
        </w:tc>
        <w:tc>
          <w:tcPr>
            <w:tcW w:w="7323" w:type="dxa"/>
          </w:tcPr>
          <w:p w:rsidR="00AB4A43" w:rsidRPr="00D56270" w:rsidRDefault="00E520C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10"/>
                <w:sz w:val="20"/>
                <w:szCs w:val="20"/>
              </w:rPr>
              <w:object w:dxaOrig="2720" w:dyaOrig="320">
                <v:shape id="_x0000_i1039" type="#_x0000_t75" alt="" style="width:135.85pt;height:15.95pt;mso-width-percent:0;mso-height-percent:0;mso-width-percent:0;mso-height-percent:0" o:ole="">
                  <v:imagedata r:id="rId842" o:title=""/>
                </v:shape>
                <o:OLEObject Type="Embed" ProgID="Equation.DSMT4" ShapeID="_x0000_i1039" DrawAspect="Content" ObjectID="_1730115241" r:id="rId843"/>
              </w:object>
            </w:r>
          </w:p>
        </w:tc>
      </w:tr>
      <w:tr w:rsidR="00AB4A43" w:rsidRPr="0037264E">
        <w:tc>
          <w:tcPr>
            <w:tcW w:w="2077" w:type="dxa"/>
          </w:tcPr>
          <w:p w:rsidR="00AB4A43" w:rsidRPr="0037264E" w:rsidRDefault="00AB4A43" w:rsidP="003319CB">
            <w:r w:rsidRPr="0037264E">
              <w:t>e.</w:t>
            </w:r>
          </w:p>
        </w:tc>
        <w:tc>
          <w:tcPr>
            <w:tcW w:w="7323" w:type="dxa"/>
          </w:tcPr>
          <w:p w:rsidR="00AB4A43" w:rsidRPr="00D56270" w:rsidRDefault="00E520C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10"/>
                <w:sz w:val="20"/>
                <w:szCs w:val="20"/>
              </w:rPr>
              <w:object w:dxaOrig="2480" w:dyaOrig="320">
                <v:shape id="_x0000_i1038" type="#_x0000_t75" alt="" style="width:123.95pt;height:15.95pt;mso-width-percent:0;mso-height-percent:0;mso-width-percent:0;mso-height-percent:0" o:ole="">
                  <v:imagedata r:id="rId844" o:title=""/>
                </v:shape>
                <o:OLEObject Type="Embed" ProgID="Equation.DSMT4" ShapeID="_x0000_i1038" DrawAspect="Content" ObjectID="_1730115242" r:id="rId845"/>
              </w:object>
            </w:r>
          </w:p>
        </w:tc>
      </w:tr>
      <w:tr w:rsidR="00AB4A43" w:rsidRPr="0037264E">
        <w:tc>
          <w:tcPr>
            <w:tcW w:w="2077" w:type="dxa"/>
          </w:tcPr>
          <w:p w:rsidR="00AB4A43" w:rsidRPr="0037264E" w:rsidRDefault="00AB4A43" w:rsidP="003319CB">
            <w:r w:rsidRPr="0037264E">
              <w:t>f.</w:t>
            </w:r>
          </w:p>
        </w:tc>
        <w:tc>
          <w:tcPr>
            <w:tcW w:w="7323" w:type="dxa"/>
          </w:tcPr>
          <w:p w:rsidR="00AB4A43" w:rsidRPr="0037264E" w:rsidRDefault="00AB4A43" w:rsidP="003319CB"/>
        </w:tc>
      </w:tr>
      <w:tr w:rsidR="00AB4A43" w:rsidRPr="0037264E">
        <w:tc>
          <w:tcPr>
            <w:tcW w:w="2077" w:type="dxa"/>
          </w:tcPr>
          <w:p w:rsidR="00AB4A43" w:rsidRPr="0037264E" w:rsidRDefault="00AB4A43" w:rsidP="003319CB">
            <w:r w:rsidRPr="0037264E">
              <w:t>ANS:</w:t>
            </w:r>
          </w:p>
        </w:tc>
        <w:tc>
          <w:tcPr>
            <w:tcW w:w="7323" w:type="dxa"/>
          </w:tcPr>
          <w:p w:rsidR="00AB4A43" w:rsidRPr="0037264E" w:rsidRDefault="00AB4A43" w:rsidP="003319CB">
            <w:r>
              <w:t>D</w:t>
            </w:r>
          </w:p>
        </w:tc>
      </w:tr>
      <w:tr w:rsidR="00AB4A43" w:rsidRPr="0037264E">
        <w:tc>
          <w:tcPr>
            <w:tcW w:w="2077" w:type="dxa"/>
          </w:tcPr>
          <w:p w:rsidR="00AB4A43" w:rsidRPr="0037264E" w:rsidRDefault="00AB4A43" w:rsidP="003319CB">
            <w:r w:rsidRPr="0037264E">
              <w:t>PTS:</w:t>
            </w:r>
          </w:p>
        </w:tc>
        <w:tc>
          <w:tcPr>
            <w:tcW w:w="7323" w:type="dxa"/>
          </w:tcPr>
          <w:p w:rsidR="00AB4A43" w:rsidRPr="0037264E" w:rsidRDefault="00AB4A43" w:rsidP="003319CB"/>
        </w:tc>
      </w:tr>
      <w:tr w:rsidR="00AB4A43" w:rsidRPr="0037264E">
        <w:tc>
          <w:tcPr>
            <w:tcW w:w="2077" w:type="dxa"/>
          </w:tcPr>
          <w:p w:rsidR="00AB4A43" w:rsidRPr="0037264E" w:rsidRDefault="00AB4A43" w:rsidP="003319CB">
            <w:r w:rsidRPr="0037264E">
              <w:t>CHAPTER:</w:t>
            </w:r>
          </w:p>
        </w:tc>
        <w:tc>
          <w:tcPr>
            <w:tcW w:w="7323" w:type="dxa"/>
          </w:tcPr>
          <w:p w:rsidR="00AB4A43" w:rsidRPr="0037264E" w:rsidRDefault="00AB4A43" w:rsidP="003319CB">
            <w:r w:rsidRPr="0037264E">
              <w:t>3</w:t>
            </w:r>
          </w:p>
        </w:tc>
      </w:tr>
      <w:tr w:rsidR="00AB4A43" w:rsidRPr="0037264E">
        <w:tc>
          <w:tcPr>
            <w:tcW w:w="2077" w:type="dxa"/>
          </w:tcPr>
          <w:p w:rsidR="00AB4A43" w:rsidRPr="0037264E" w:rsidRDefault="00AB4A43" w:rsidP="003319CB">
            <w:r w:rsidRPr="0037264E">
              <w:t>MIX CHOICES:</w:t>
            </w:r>
          </w:p>
        </w:tc>
        <w:tc>
          <w:tcPr>
            <w:tcW w:w="7323" w:type="dxa"/>
          </w:tcPr>
          <w:p w:rsidR="00AB4A43" w:rsidRPr="0037264E" w:rsidRDefault="00AB4A43" w:rsidP="003319CB">
            <w:r w:rsidRPr="0037264E">
              <w:t>Yes</w:t>
            </w:r>
          </w:p>
        </w:tc>
      </w:tr>
    </w:tbl>
    <w:p w:rsidR="00D724AE" w:rsidRPr="0037264E" w:rsidRDefault="00D724AE" w:rsidP="00D724AE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F13C04" w:rsidRPr="0037264E">
        <w:tc>
          <w:tcPr>
            <w:tcW w:w="2088" w:type="dxa"/>
          </w:tcPr>
          <w:p w:rsidR="00F13C04" w:rsidRPr="0037264E" w:rsidRDefault="00691DD9" w:rsidP="003319CB">
            <w:r w:rsidRPr="0037264E">
              <w:t>QN=13</w:t>
            </w:r>
          </w:p>
        </w:tc>
        <w:tc>
          <w:tcPr>
            <w:tcW w:w="7290" w:type="dxa"/>
            <w:vAlign w:val="center"/>
          </w:tcPr>
          <w:p w:rsidR="00F13C04" w:rsidRPr="0037264E" w:rsidRDefault="005314A8" w:rsidP="00D92BBD">
            <w:pPr>
              <w:pStyle w:val="NoSpacing"/>
            </w:pP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2039168" behindDoc="0" locked="0" layoutInCell="1" allowOverlap="1">
                      <wp:simplePos x="0" y="0"/>
                      <wp:positionH relativeFrom="column">
                        <wp:posOffset>1253630</wp:posOffset>
                      </wp:positionH>
                      <wp:positionV relativeFrom="paragraph">
                        <wp:posOffset>380815</wp:posOffset>
                      </wp:positionV>
                      <wp:extent cx="806040" cy="205920"/>
                      <wp:effectExtent l="25400" t="38100" r="32385" b="22860"/>
                      <wp:wrapNone/>
                      <wp:docPr id="437" name="Ink 4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4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06040" cy="205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D3AF2C3" id="Ink 437" o:spid="_x0000_s1026" type="#_x0000_t75" style="position:absolute;margin-left:98.1pt;margin-top:29.4pt;width:64.65pt;height:17.4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">
                      <v:imagedata r:id="rId847" o:title=""/>
                      <o:lock v:ext="edit" rotation="t" aspectratio="f"/>
                    </v:shape>
                  </w:pict>
                </mc:Fallback>
              </mc:AlternateContent>
            </w:r>
            <w:r w:rsidR="006C2283">
              <w:rPr>
                <w:sz w:val="26"/>
                <w:szCs w:val="26"/>
              </w:rPr>
              <w:t>(L</w:t>
            </w:r>
            <w:r w:rsidR="00AA2125">
              <w:rPr>
                <w:sz w:val="26"/>
                <w:szCs w:val="26"/>
              </w:rPr>
              <w:t>evel 3</w:t>
            </w:r>
            <w:r w:rsidR="006C2283">
              <w:rPr>
                <w:sz w:val="26"/>
                <w:szCs w:val="26"/>
              </w:rPr>
              <w:t xml:space="preserve">) </w:t>
            </w:r>
            <w:r w:rsidR="00003A4B" w:rsidRPr="00D56270">
              <w:rPr>
                <w:rFonts w:ascii="Times New Roman" w:hAnsi="Times New Roman"/>
                <w:sz w:val="20"/>
                <w:szCs w:val="20"/>
              </w:rPr>
              <w:t xml:space="preserve">A particle moves along a straight line with velocity function </w:t>
            </w:r>
            <w:r w:rsidR="00E520CE" w:rsidRPr="00D56270">
              <w:rPr>
                <w:rFonts w:ascii="Times New Roman" w:hAnsi="Times New Roman"/>
                <w:noProof/>
                <w:position w:val="-10"/>
                <w:sz w:val="20"/>
                <w:szCs w:val="20"/>
              </w:rPr>
              <w:object w:dxaOrig="1980" w:dyaOrig="320">
                <v:shape id="_x0000_i1037" type="#_x0000_t75" alt="" style="width:98.85pt;height:15.95pt;mso-width-percent:0;mso-height-percent:0;mso-width-percent:0;mso-height-percent:0" o:ole="">
                  <v:imagedata r:id="rId848" o:title=""/>
                </v:shape>
                <o:OLEObject Type="Embed" ProgID="Equation.DSMT4" ShapeID="_x0000_i1037" DrawAspect="Content" ObjectID="_1730115243" r:id="rId849"/>
              </w:object>
            </w:r>
            <w:r w:rsidR="00003A4B" w:rsidRPr="00D56270">
              <w:rPr>
                <w:rFonts w:ascii="Times New Roman" w:hAnsi="Times New Roman"/>
                <w:sz w:val="20"/>
                <w:szCs w:val="20"/>
              </w:rPr>
              <w:t xml:space="preserve">and its initial displacement is </w:t>
            </w:r>
            <w:r w:rsidR="00E520CE" w:rsidRPr="00D56270">
              <w:rPr>
                <w:rFonts w:ascii="Times New Roman" w:hAnsi="Times New Roman"/>
                <w:noProof/>
                <w:position w:val="-10"/>
                <w:sz w:val="20"/>
                <w:szCs w:val="20"/>
              </w:rPr>
              <w:object w:dxaOrig="700" w:dyaOrig="300">
                <v:shape id="_x0000_i1036" type="#_x0000_t75" alt="" style="width:35pt;height:15.3pt;mso-width-percent:0;mso-height-percent:0;mso-width-percent:0;mso-height-percent:0" o:ole="">
                  <v:imagedata r:id="rId850" o:title=""/>
                </v:shape>
                <o:OLEObject Type="Embed" ProgID="Equation.DSMT4" ShapeID="_x0000_i1036" DrawAspect="Content" ObjectID="_1730115244" r:id="rId851"/>
              </w:object>
            </w:r>
            <w:r w:rsidR="00003A4B" w:rsidRPr="00D56270">
              <w:rPr>
                <w:rFonts w:ascii="Times New Roman" w:hAnsi="Times New Roman"/>
                <w:sz w:val="20"/>
                <w:szCs w:val="20"/>
              </w:rPr>
              <w:t>. Find its position function.</w:t>
            </w:r>
          </w:p>
        </w:tc>
      </w:tr>
      <w:tr w:rsidR="00003A4B" w:rsidRPr="0037264E" w:rsidTr="00DE6919">
        <w:tc>
          <w:tcPr>
            <w:tcW w:w="2088" w:type="dxa"/>
          </w:tcPr>
          <w:p w:rsidR="00003A4B" w:rsidRPr="0037264E" w:rsidRDefault="00003A4B" w:rsidP="003319CB">
            <w:r w:rsidRPr="0037264E">
              <w:t>a.</w:t>
            </w:r>
          </w:p>
        </w:tc>
        <w:tc>
          <w:tcPr>
            <w:tcW w:w="7290" w:type="dxa"/>
          </w:tcPr>
          <w:p w:rsidR="00003A4B" w:rsidRPr="00D56270" w:rsidRDefault="005314A8" w:rsidP="00DE6919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76032" behindDoc="0" locked="0" layoutInCell="1" allowOverlap="1">
                      <wp:simplePos x="0" y="0"/>
                      <wp:positionH relativeFrom="column">
                        <wp:posOffset>1654310</wp:posOffset>
                      </wp:positionH>
                      <wp:positionV relativeFrom="paragraph">
                        <wp:posOffset>-53150</wp:posOffset>
                      </wp:positionV>
                      <wp:extent cx="236880" cy="210600"/>
                      <wp:effectExtent l="38100" t="38100" r="29845" b="31115"/>
                      <wp:wrapNone/>
                      <wp:docPr id="473" name="Ink 4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5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36880" cy="210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B0DC4DB" id="Ink 473" o:spid="_x0000_s1026" type="#_x0000_t75" style="position:absolute;margin-left:129.65pt;margin-top:-4.8pt;width:19.85pt;height:17.8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">
                      <v:imagedata r:id="rId85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65792" behindDoc="0" locked="0" layoutInCell="1" allowOverlap="1">
                      <wp:simplePos x="0" y="0"/>
                      <wp:positionH relativeFrom="column">
                        <wp:posOffset>2228870</wp:posOffset>
                      </wp:positionH>
                      <wp:positionV relativeFrom="paragraph">
                        <wp:posOffset>162490</wp:posOffset>
                      </wp:positionV>
                      <wp:extent cx="102240" cy="8280"/>
                      <wp:effectExtent l="38100" t="38100" r="24765" b="17145"/>
                      <wp:wrapNone/>
                      <wp:docPr id="463" name="Ink 4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5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2240" cy="8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7D142C1" id="Ink 463" o:spid="_x0000_s1026" type="#_x0000_t75" style="position:absolute;margin-left:174.9pt;margin-top:12.25pt;width:9.25pt;height:1.85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">
                      <v:imagedata r:id="rId85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64768" behindDoc="0" locked="0" layoutInCell="1" allowOverlap="1">
                      <wp:simplePos x="0" y="0"/>
                      <wp:positionH relativeFrom="column">
                        <wp:posOffset>2195750</wp:posOffset>
                      </wp:positionH>
                      <wp:positionV relativeFrom="paragraph">
                        <wp:posOffset>110650</wp:posOffset>
                      </wp:positionV>
                      <wp:extent cx="122400" cy="7560"/>
                      <wp:effectExtent l="38100" t="38100" r="17780" b="18415"/>
                      <wp:wrapNone/>
                      <wp:docPr id="462" name="Ink 4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5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2400" cy="7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B146E0E" id="Ink 462" o:spid="_x0000_s1026" type="#_x0000_t75" style="position:absolute;margin-left:172.3pt;margin-top:8.1pt;width:10.9pt;height:1.85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">
                      <v:imagedata r:id="rId85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63744" behindDoc="0" locked="0" layoutInCell="1" allowOverlap="1">
                      <wp:simplePos x="0" y="0"/>
                      <wp:positionH relativeFrom="column">
                        <wp:posOffset>2014670</wp:posOffset>
                      </wp:positionH>
                      <wp:positionV relativeFrom="paragraph">
                        <wp:posOffset>45490</wp:posOffset>
                      </wp:positionV>
                      <wp:extent cx="66240" cy="183240"/>
                      <wp:effectExtent l="38100" t="38100" r="22860" b="20320"/>
                      <wp:wrapNone/>
                      <wp:docPr id="461" name="Ink 4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5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6240" cy="183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70CFB84" id="Ink 461" o:spid="_x0000_s1026" type="#_x0000_t75" style="position:absolute;margin-left:158.05pt;margin-top:3.05pt;width:6.4pt;height:15.65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">
                      <v:imagedata r:id="rId85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62720" behindDoc="0" locked="0" layoutInCell="1" allowOverlap="1">
                      <wp:simplePos x="0" y="0"/>
                      <wp:positionH relativeFrom="column">
                        <wp:posOffset>2100350</wp:posOffset>
                      </wp:positionH>
                      <wp:positionV relativeFrom="paragraph">
                        <wp:posOffset>45490</wp:posOffset>
                      </wp:positionV>
                      <wp:extent cx="47160" cy="160560"/>
                      <wp:effectExtent l="38100" t="38100" r="16510" b="17780"/>
                      <wp:wrapNone/>
                      <wp:docPr id="460" name="Ink 4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6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7160" cy="160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4412AA6" id="Ink 460" o:spid="_x0000_s1026" type="#_x0000_t75" style="position:absolute;margin-left:164.8pt;margin-top:3pt;width:4.9pt;height:13.9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">
                      <v:imagedata r:id="rId86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61696" behindDoc="0" locked="0" layoutInCell="1" allowOverlap="1">
                      <wp:simplePos x="0" y="0"/>
                      <wp:positionH relativeFrom="column">
                        <wp:posOffset>2034110</wp:posOffset>
                      </wp:positionH>
                      <wp:positionV relativeFrom="paragraph">
                        <wp:posOffset>122530</wp:posOffset>
                      </wp:positionV>
                      <wp:extent cx="92160" cy="9720"/>
                      <wp:effectExtent l="25400" t="38100" r="22225" b="28575"/>
                      <wp:wrapNone/>
                      <wp:docPr id="459" name="Ink 4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6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2160" cy="9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7CB4307" id="Ink 459" o:spid="_x0000_s1026" type="#_x0000_t75" style="position:absolute;margin-left:159.55pt;margin-top:9.05pt;width:8.45pt;height:1.95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">
                      <v:imagedata r:id="rId86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60672" behindDoc="0" locked="0" layoutInCell="1" allowOverlap="1">
                      <wp:simplePos x="0" y="0"/>
                      <wp:positionH relativeFrom="column">
                        <wp:posOffset>2055350</wp:posOffset>
                      </wp:positionH>
                      <wp:positionV relativeFrom="paragraph">
                        <wp:posOffset>69250</wp:posOffset>
                      </wp:positionV>
                      <wp:extent cx="12960" cy="108720"/>
                      <wp:effectExtent l="38100" t="38100" r="25400" b="18415"/>
                      <wp:wrapNone/>
                      <wp:docPr id="458" name="Ink 4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6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960" cy="108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DF52A03" id="Ink 458" o:spid="_x0000_s1026" type="#_x0000_t75" style="position:absolute;margin-left:161.25pt;margin-top:4.85pt;width:2.2pt;height:9.75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">
                      <v:imagedata r:id="rId86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59648" behindDoc="0" locked="0" layoutInCell="1" allowOverlap="1">
                      <wp:simplePos x="0" y="0"/>
                      <wp:positionH relativeFrom="column">
                        <wp:posOffset>1932950</wp:posOffset>
                      </wp:positionH>
                      <wp:positionV relativeFrom="paragraph">
                        <wp:posOffset>80410</wp:posOffset>
                      </wp:positionV>
                      <wp:extent cx="47880" cy="97560"/>
                      <wp:effectExtent l="25400" t="38100" r="15875" b="29845"/>
                      <wp:wrapNone/>
                      <wp:docPr id="457" name="Ink 4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6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7880" cy="97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26A93B4" id="Ink 457" o:spid="_x0000_s1026" type="#_x0000_t75" style="position:absolute;margin-left:151.6pt;margin-top:5.75pt;width:4.95pt;height:8.9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">
                      <v:imagedata r:id="rId86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58624" behindDoc="0" locked="0" layoutInCell="1" allowOverlap="1">
                      <wp:simplePos x="0" y="0"/>
                      <wp:positionH relativeFrom="column">
                        <wp:posOffset>4258910</wp:posOffset>
                      </wp:positionH>
                      <wp:positionV relativeFrom="paragraph">
                        <wp:posOffset>109210</wp:posOffset>
                      </wp:positionV>
                      <wp:extent cx="90000" cy="80640"/>
                      <wp:effectExtent l="38100" t="38100" r="24765" b="21590"/>
                      <wp:wrapNone/>
                      <wp:docPr id="456" name="Ink 4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6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0000" cy="80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ADE834C" id="Ink 456" o:spid="_x0000_s1026" type="#_x0000_t75" style="position:absolute;margin-left:334.75pt;margin-top:8pt;width:8.3pt;height:7.6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">
                      <v:imagedata r:id="rId86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57600" behindDoc="0" locked="0" layoutInCell="1" allowOverlap="1">
                      <wp:simplePos x="0" y="0"/>
                      <wp:positionH relativeFrom="column">
                        <wp:posOffset>4042910</wp:posOffset>
                      </wp:positionH>
                      <wp:positionV relativeFrom="paragraph">
                        <wp:posOffset>110650</wp:posOffset>
                      </wp:positionV>
                      <wp:extent cx="74160" cy="107640"/>
                      <wp:effectExtent l="38100" t="38100" r="27940" b="19685"/>
                      <wp:wrapNone/>
                      <wp:docPr id="455" name="Ink 4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7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4160" cy="107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D415941" id="Ink 455" o:spid="_x0000_s1026" type="#_x0000_t75" style="position:absolute;margin-left:317.75pt;margin-top:8.1pt;width:7.1pt;height:9.7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">
                      <v:imagedata r:id="rId87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56576" behindDoc="0" locked="0" layoutInCell="1" allowOverlap="1">
                      <wp:simplePos x="0" y="0"/>
                      <wp:positionH relativeFrom="column">
                        <wp:posOffset>4010150</wp:posOffset>
                      </wp:positionH>
                      <wp:positionV relativeFrom="paragraph">
                        <wp:posOffset>147010</wp:posOffset>
                      </wp:positionV>
                      <wp:extent cx="120600" cy="6120"/>
                      <wp:effectExtent l="38100" t="38100" r="19685" b="19685"/>
                      <wp:wrapNone/>
                      <wp:docPr id="454" name="Ink 4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7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0600" cy="6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1B3455" id="Ink 454" o:spid="_x0000_s1026" type="#_x0000_t75" style="position:absolute;margin-left:315.15pt;margin-top:11pt;width:10.75pt;height:1.7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">
                      <v:imagedata r:id="rId87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55552" behindDoc="0" locked="0" layoutInCell="1" allowOverlap="1">
                      <wp:simplePos x="0" y="0"/>
                      <wp:positionH relativeFrom="column">
                        <wp:posOffset>3886670</wp:posOffset>
                      </wp:positionH>
                      <wp:positionV relativeFrom="paragraph">
                        <wp:posOffset>114250</wp:posOffset>
                      </wp:positionV>
                      <wp:extent cx="112320" cy="9000"/>
                      <wp:effectExtent l="38100" t="38100" r="27940" b="16510"/>
                      <wp:wrapNone/>
                      <wp:docPr id="453" name="Ink 4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7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2320" cy="9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8AEF672" id="Ink 453" o:spid="_x0000_s1026" type="#_x0000_t75" style="position:absolute;margin-left:305.45pt;margin-top:8.4pt;width:10.1pt;height:1.9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">
                      <v:imagedata r:id="rId87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54528" behindDoc="0" locked="0" layoutInCell="1" allowOverlap="1">
                      <wp:simplePos x="0" y="0"/>
                      <wp:positionH relativeFrom="column">
                        <wp:posOffset>3867230</wp:posOffset>
                      </wp:positionH>
                      <wp:positionV relativeFrom="paragraph">
                        <wp:posOffset>48010</wp:posOffset>
                      </wp:positionV>
                      <wp:extent cx="111960" cy="131400"/>
                      <wp:effectExtent l="38100" t="38100" r="27940" b="21590"/>
                      <wp:wrapNone/>
                      <wp:docPr id="452" name="Ink 4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7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1960" cy="131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243ECC2" id="Ink 452" o:spid="_x0000_s1026" type="#_x0000_t75" style="position:absolute;margin-left:303.9pt;margin-top:3.2pt;width:10pt;height:11.6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">
                      <v:imagedata r:id="rId87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53504" behindDoc="0" locked="0" layoutInCell="1" allowOverlap="1">
                      <wp:simplePos x="0" y="0"/>
                      <wp:positionH relativeFrom="column">
                        <wp:posOffset>3772910</wp:posOffset>
                      </wp:positionH>
                      <wp:positionV relativeFrom="paragraph">
                        <wp:posOffset>128290</wp:posOffset>
                      </wp:positionV>
                      <wp:extent cx="50400" cy="59760"/>
                      <wp:effectExtent l="38100" t="38100" r="26035" b="29210"/>
                      <wp:wrapNone/>
                      <wp:docPr id="451" name="Ink 4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7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0400" cy="59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E0D8178" id="Ink 451" o:spid="_x0000_s1026" type="#_x0000_t75" style="position:absolute;margin-left:296.5pt;margin-top:9.5pt;width:5.15pt;height:5.9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">
                      <v:imagedata r:id="rId87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52480" behindDoc="0" locked="0" layoutInCell="1" allowOverlap="1">
                      <wp:simplePos x="0" y="0"/>
                      <wp:positionH relativeFrom="column">
                        <wp:posOffset>3709910</wp:posOffset>
                      </wp:positionH>
                      <wp:positionV relativeFrom="paragraph">
                        <wp:posOffset>129010</wp:posOffset>
                      </wp:positionV>
                      <wp:extent cx="15840" cy="46440"/>
                      <wp:effectExtent l="38100" t="38100" r="22860" b="17145"/>
                      <wp:wrapNone/>
                      <wp:docPr id="450" name="Ink 4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8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5840" cy="46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7CB22B0" id="Ink 450" o:spid="_x0000_s1026" type="#_x0000_t75" style="position:absolute;margin-left:291.5pt;margin-top:9.55pt;width:2.5pt;height:4.85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">
                      <v:imagedata r:id="rId88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51456" behindDoc="0" locked="0" layoutInCell="1" allowOverlap="1">
                      <wp:simplePos x="0" y="0"/>
                      <wp:positionH relativeFrom="column">
                        <wp:posOffset>3585710</wp:posOffset>
                      </wp:positionH>
                      <wp:positionV relativeFrom="paragraph">
                        <wp:posOffset>65650</wp:posOffset>
                      </wp:positionV>
                      <wp:extent cx="90000" cy="114480"/>
                      <wp:effectExtent l="38100" t="38100" r="12065" b="25400"/>
                      <wp:wrapNone/>
                      <wp:docPr id="449" name="Ink 4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8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0000" cy="114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F3ED981" id="Ink 449" o:spid="_x0000_s1026" type="#_x0000_t75" style="position:absolute;margin-left:281.75pt;margin-top:4.6pt;width:8.35pt;height:10.2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">
                      <v:imagedata r:id="rId88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50432" behindDoc="0" locked="0" layoutInCell="1" allowOverlap="1">
                      <wp:simplePos x="0" y="0"/>
                      <wp:positionH relativeFrom="column">
                        <wp:posOffset>3498230</wp:posOffset>
                      </wp:positionH>
                      <wp:positionV relativeFrom="paragraph">
                        <wp:posOffset>100570</wp:posOffset>
                      </wp:positionV>
                      <wp:extent cx="43200" cy="88560"/>
                      <wp:effectExtent l="38100" t="38100" r="20320" b="26035"/>
                      <wp:wrapNone/>
                      <wp:docPr id="448" name="Ink 4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8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3200" cy="88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2FF140F" id="Ink 448" o:spid="_x0000_s1026" type="#_x0000_t75" style="position:absolute;margin-left:274.85pt;margin-top:7.3pt;width:4.6pt;height:8.15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">
                      <v:imagedata r:id="rId88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49408" behindDoc="0" locked="0" layoutInCell="1" allowOverlap="1">
                      <wp:simplePos x="0" y="0"/>
                      <wp:positionH relativeFrom="column">
                        <wp:posOffset>3458990</wp:posOffset>
                      </wp:positionH>
                      <wp:positionV relativeFrom="paragraph">
                        <wp:posOffset>25690</wp:posOffset>
                      </wp:positionV>
                      <wp:extent cx="85680" cy="94680"/>
                      <wp:effectExtent l="38100" t="38100" r="29210" b="19685"/>
                      <wp:wrapNone/>
                      <wp:docPr id="447" name="Ink 4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8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5680" cy="94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AAA6509" id="Ink 447" o:spid="_x0000_s1026" type="#_x0000_t75" style="position:absolute;margin-left:271.75pt;margin-top:1.4pt;width:8pt;height:8.65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">
                      <v:imagedata r:id="rId88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48384" behindDoc="0" locked="0" layoutInCell="1" allowOverlap="1">
                      <wp:simplePos x="0" y="0"/>
                      <wp:positionH relativeFrom="column">
                        <wp:posOffset>3285110</wp:posOffset>
                      </wp:positionH>
                      <wp:positionV relativeFrom="paragraph">
                        <wp:posOffset>133330</wp:posOffset>
                      </wp:positionV>
                      <wp:extent cx="94320" cy="11160"/>
                      <wp:effectExtent l="38100" t="38100" r="20320" b="27305"/>
                      <wp:wrapNone/>
                      <wp:docPr id="446" name="Ink 4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8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4320" cy="11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3C65659" id="Ink 446" o:spid="_x0000_s1026" type="#_x0000_t75" style="position:absolute;margin-left:258.05pt;margin-top:9.9pt;width:8.65pt;height:2.1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">
                      <v:imagedata r:id="rId88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47360" behindDoc="0" locked="0" layoutInCell="1" allowOverlap="1">
                      <wp:simplePos x="0" y="0"/>
                      <wp:positionH relativeFrom="column">
                        <wp:posOffset>3048950</wp:posOffset>
                      </wp:positionH>
                      <wp:positionV relativeFrom="paragraph">
                        <wp:posOffset>113890</wp:posOffset>
                      </wp:positionV>
                      <wp:extent cx="88200" cy="3240"/>
                      <wp:effectExtent l="38100" t="38100" r="26670" b="22225"/>
                      <wp:wrapNone/>
                      <wp:docPr id="445" name="Ink 4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9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8200" cy="3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1A5D015" id="Ink 445" o:spid="_x0000_s1026" type="#_x0000_t75" style="position:absolute;margin-left:239.45pt;margin-top:8.35pt;width:8.2pt;height:1.45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">
                      <v:imagedata r:id="rId89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46336" behindDoc="0" locked="0" layoutInCell="1" allowOverlap="1">
                      <wp:simplePos x="0" y="0"/>
                      <wp:positionH relativeFrom="column">
                        <wp:posOffset>3046070</wp:posOffset>
                      </wp:positionH>
                      <wp:positionV relativeFrom="paragraph">
                        <wp:posOffset>19210</wp:posOffset>
                      </wp:positionV>
                      <wp:extent cx="66240" cy="158400"/>
                      <wp:effectExtent l="38100" t="38100" r="22860" b="19685"/>
                      <wp:wrapNone/>
                      <wp:docPr id="444" name="Ink 4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9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6240" cy="158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B59846B" id="Ink 444" o:spid="_x0000_s1026" type="#_x0000_t75" style="position:absolute;margin-left:239.25pt;margin-top:.9pt;width:6.4pt;height:13.65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">
                      <v:imagedata r:id="rId89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45312" behindDoc="0" locked="0" layoutInCell="1" allowOverlap="1">
                      <wp:simplePos x="0" y="0"/>
                      <wp:positionH relativeFrom="column">
                        <wp:posOffset>2877590</wp:posOffset>
                      </wp:positionH>
                      <wp:positionV relativeFrom="paragraph">
                        <wp:posOffset>54490</wp:posOffset>
                      </wp:positionV>
                      <wp:extent cx="82800" cy="109080"/>
                      <wp:effectExtent l="38100" t="38100" r="19050" b="31115"/>
                      <wp:wrapNone/>
                      <wp:docPr id="443" name="Ink 4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9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2800" cy="109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7A95808" id="Ink 443" o:spid="_x0000_s1026" type="#_x0000_t75" style="position:absolute;margin-left:226pt;margin-top:3.7pt;width:7.7pt;height:9.85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">
                      <v:imagedata r:id="rId89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44288" behindDoc="0" locked="0" layoutInCell="1" allowOverlap="1">
                      <wp:simplePos x="0" y="0"/>
                      <wp:positionH relativeFrom="column">
                        <wp:posOffset>2808470</wp:posOffset>
                      </wp:positionH>
                      <wp:positionV relativeFrom="paragraph">
                        <wp:posOffset>123250</wp:posOffset>
                      </wp:positionV>
                      <wp:extent cx="45000" cy="44640"/>
                      <wp:effectExtent l="38100" t="38100" r="19050" b="19050"/>
                      <wp:wrapNone/>
                      <wp:docPr id="442" name="Ink 4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9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5000" cy="44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BBE1FFE" id="Ink 442" o:spid="_x0000_s1026" type="#_x0000_t75" style="position:absolute;margin-left:220.6pt;margin-top:9.1pt;width:4.8pt;height:4.7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">
                      <v:imagedata r:id="rId89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43264" behindDoc="0" locked="0" layoutInCell="1" allowOverlap="1">
                      <wp:simplePos x="0" y="0"/>
                      <wp:positionH relativeFrom="column">
                        <wp:posOffset>2700110</wp:posOffset>
                      </wp:positionH>
                      <wp:positionV relativeFrom="paragraph">
                        <wp:posOffset>115690</wp:posOffset>
                      </wp:positionV>
                      <wp:extent cx="101160" cy="48960"/>
                      <wp:effectExtent l="38100" t="38100" r="635" b="27305"/>
                      <wp:wrapNone/>
                      <wp:docPr id="441" name="Ink 4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9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1160" cy="48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EC755E4" id="Ink 441" o:spid="_x0000_s1026" type="#_x0000_t75" style="position:absolute;margin-left:212pt;margin-top:8.5pt;width:9.15pt;height:5.05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">
                      <v:imagedata r:id="rId89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42240" behindDoc="0" locked="0" layoutInCell="1" allowOverlap="1">
                      <wp:simplePos x="0" y="0"/>
                      <wp:positionH relativeFrom="column">
                        <wp:posOffset>2542070</wp:posOffset>
                      </wp:positionH>
                      <wp:positionV relativeFrom="paragraph">
                        <wp:posOffset>64930</wp:posOffset>
                      </wp:positionV>
                      <wp:extent cx="63000" cy="133200"/>
                      <wp:effectExtent l="38100" t="38100" r="0" b="19685"/>
                      <wp:wrapNone/>
                      <wp:docPr id="440" name="Ink 4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0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3000" cy="133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DDF21CE" id="Ink 440" o:spid="_x0000_s1026" type="#_x0000_t75" style="position:absolute;margin-left:199.55pt;margin-top:4.5pt;width:6.15pt;height:11.75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">
                      <v:imagedata r:id="rId90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41216" behindDoc="0" locked="0" layoutInCell="1" allowOverlap="1">
                      <wp:simplePos x="0" y="0"/>
                      <wp:positionH relativeFrom="column">
                        <wp:posOffset>2383310</wp:posOffset>
                      </wp:positionH>
                      <wp:positionV relativeFrom="paragraph">
                        <wp:posOffset>124690</wp:posOffset>
                      </wp:positionV>
                      <wp:extent cx="137880" cy="13320"/>
                      <wp:effectExtent l="38100" t="38100" r="27305" b="25400"/>
                      <wp:wrapNone/>
                      <wp:docPr id="439" name="Ink 4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0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37880" cy="13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DF8126D" id="Ink 439" o:spid="_x0000_s1026" type="#_x0000_t75" style="position:absolute;margin-left:187.05pt;margin-top:9.2pt;width:12.05pt;height:2.3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">
                      <v:imagedata r:id="rId90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40192" behindDoc="0" locked="0" layoutInCell="1" allowOverlap="1">
                      <wp:simplePos x="0" y="0"/>
                      <wp:positionH relativeFrom="column">
                        <wp:posOffset>2023310</wp:posOffset>
                      </wp:positionH>
                      <wp:positionV relativeFrom="paragraph">
                        <wp:posOffset>-28670</wp:posOffset>
                      </wp:positionV>
                      <wp:extent cx="140040" cy="93240"/>
                      <wp:effectExtent l="38100" t="38100" r="25400" b="21590"/>
                      <wp:wrapNone/>
                      <wp:docPr id="438" name="Ink 4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0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40040" cy="93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D1A7DE6" id="Ink 438" o:spid="_x0000_s1026" type="#_x0000_t75" style="position:absolute;margin-left:158.7pt;margin-top:-2.8pt;width:12.25pt;height:8.6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">
                      <v:imagedata r:id="rId905" o:title=""/>
                      <o:lock v:ext="edit" rotation="t" aspectratio="f"/>
                    </v:shape>
                  </w:pict>
                </mc:Fallback>
              </mc:AlternateContent>
            </w:r>
            <w:r w:rsidR="00E520CE" w:rsidRPr="00D56270">
              <w:rPr>
                <w:noProof/>
                <w:position w:val="-14"/>
                <w:sz w:val="20"/>
                <w:szCs w:val="20"/>
              </w:rPr>
              <w:object w:dxaOrig="2480" w:dyaOrig="400">
                <v:shape id="_x0000_i1035" type="#_x0000_t75" alt="" style="width:123.95pt;height:20.05pt;mso-width-percent:0;mso-height-percent:0;mso-width-percent:0;mso-height-percent:0" o:ole="">
                  <v:imagedata r:id="rId906" o:title=""/>
                </v:shape>
                <o:OLEObject Type="Embed" ProgID="Equation.DSMT4" ShapeID="_x0000_i1035" DrawAspect="Content" ObjectID="_1730115245" r:id="rId907"/>
              </w:object>
            </w:r>
          </w:p>
        </w:tc>
      </w:tr>
      <w:tr w:rsidR="00003A4B" w:rsidRPr="0037264E" w:rsidTr="00DE6919">
        <w:tc>
          <w:tcPr>
            <w:tcW w:w="2088" w:type="dxa"/>
          </w:tcPr>
          <w:p w:rsidR="00003A4B" w:rsidRPr="0037264E" w:rsidRDefault="00003A4B" w:rsidP="003319CB">
            <w:r w:rsidRPr="0037264E">
              <w:t>b.</w:t>
            </w:r>
          </w:p>
        </w:tc>
        <w:tc>
          <w:tcPr>
            <w:tcW w:w="7290" w:type="dxa"/>
          </w:tcPr>
          <w:p w:rsidR="00003A4B" w:rsidRPr="00D56270" w:rsidRDefault="005314A8" w:rsidP="00DE6919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75008" behindDoc="0" locked="0" layoutInCell="1" allowOverlap="1">
                      <wp:simplePos x="0" y="0"/>
                      <wp:positionH relativeFrom="column">
                        <wp:posOffset>3398150</wp:posOffset>
                      </wp:positionH>
                      <wp:positionV relativeFrom="paragraph">
                        <wp:posOffset>148910</wp:posOffset>
                      </wp:positionV>
                      <wp:extent cx="141120" cy="83520"/>
                      <wp:effectExtent l="38100" t="38100" r="24130" b="18415"/>
                      <wp:wrapNone/>
                      <wp:docPr id="472" name="Ink 4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0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41120" cy="83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3419BFD" id="Ink 472" o:spid="_x0000_s1026" type="#_x0000_t75" style="position:absolute;margin-left:266.95pt;margin-top:11.15pt;width:12.3pt;height:7.8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">
                      <v:imagedata r:id="rId90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73984" behindDoc="0" locked="0" layoutInCell="1" allowOverlap="1">
                      <wp:simplePos x="0" y="0"/>
                      <wp:positionH relativeFrom="column">
                        <wp:posOffset>3164870</wp:posOffset>
                      </wp:positionH>
                      <wp:positionV relativeFrom="paragraph">
                        <wp:posOffset>102110</wp:posOffset>
                      </wp:positionV>
                      <wp:extent cx="51840" cy="135360"/>
                      <wp:effectExtent l="38100" t="38100" r="24765" b="17145"/>
                      <wp:wrapNone/>
                      <wp:docPr id="471" name="Ink 4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1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1840" cy="135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420F454" id="Ink 471" o:spid="_x0000_s1026" type="#_x0000_t75" style="position:absolute;margin-left:248.6pt;margin-top:7.45pt;width:5.3pt;height:11.85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">
                      <v:imagedata r:id="rId91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72960" behindDoc="0" locked="0" layoutInCell="1" allowOverlap="1">
                      <wp:simplePos x="0" y="0"/>
                      <wp:positionH relativeFrom="column">
                        <wp:posOffset>3106910</wp:posOffset>
                      </wp:positionH>
                      <wp:positionV relativeFrom="paragraph">
                        <wp:posOffset>144950</wp:posOffset>
                      </wp:positionV>
                      <wp:extent cx="154080" cy="28440"/>
                      <wp:effectExtent l="38100" t="38100" r="24130" b="22860"/>
                      <wp:wrapNone/>
                      <wp:docPr id="470" name="Ink 4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1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54080" cy="28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9887969" id="Ink 470" o:spid="_x0000_s1026" type="#_x0000_t75" style="position:absolute;margin-left:244.05pt;margin-top:10.8pt;width:13.35pt;height:3.5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">
                      <v:imagedata r:id="rId91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71936" behindDoc="0" locked="0" layoutInCell="1" allowOverlap="1">
                      <wp:simplePos x="0" y="0"/>
                      <wp:positionH relativeFrom="column">
                        <wp:posOffset>2802710</wp:posOffset>
                      </wp:positionH>
                      <wp:positionV relativeFrom="paragraph">
                        <wp:posOffset>77270</wp:posOffset>
                      </wp:positionV>
                      <wp:extent cx="68760" cy="155160"/>
                      <wp:effectExtent l="38100" t="38100" r="0" b="22860"/>
                      <wp:wrapNone/>
                      <wp:docPr id="469" name="Ink 4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1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8760" cy="155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A96936A" id="Ink 469" o:spid="_x0000_s1026" type="#_x0000_t75" style="position:absolute;margin-left:220.1pt;margin-top:5.5pt;width:6.6pt;height:13.4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">
                      <v:imagedata r:id="rId91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70912" behindDoc="0" locked="0" layoutInCell="1" allowOverlap="1">
                      <wp:simplePos x="0" y="0"/>
                      <wp:positionH relativeFrom="column">
                        <wp:posOffset>2610830</wp:posOffset>
                      </wp:positionH>
                      <wp:positionV relativeFrom="paragraph">
                        <wp:posOffset>156470</wp:posOffset>
                      </wp:positionV>
                      <wp:extent cx="86760" cy="8640"/>
                      <wp:effectExtent l="38100" t="38100" r="27940" b="17145"/>
                      <wp:wrapNone/>
                      <wp:docPr id="468" name="Ink 4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1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6760" cy="8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4F88C59" id="Ink 468" o:spid="_x0000_s1026" type="#_x0000_t75" style="position:absolute;margin-left:205pt;margin-top:11.7pt;width:8.05pt;height:1.9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">
                      <v:imagedata r:id="rId91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69888" behindDoc="0" locked="0" layoutInCell="1" allowOverlap="1">
                      <wp:simplePos x="0" y="0"/>
                      <wp:positionH relativeFrom="column">
                        <wp:posOffset>2295110</wp:posOffset>
                      </wp:positionH>
                      <wp:positionV relativeFrom="paragraph">
                        <wp:posOffset>194990</wp:posOffset>
                      </wp:positionV>
                      <wp:extent cx="144000" cy="9000"/>
                      <wp:effectExtent l="0" t="38100" r="21590" b="29210"/>
                      <wp:wrapNone/>
                      <wp:docPr id="467" name="Ink 4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1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44000" cy="9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7831FD" id="Ink 467" o:spid="_x0000_s1026" type="#_x0000_t75" style="position:absolute;margin-left:180.1pt;margin-top:14.75pt;width:12.6pt;height:1.9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">
                      <v:imagedata r:id="rId91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68864" behindDoc="0" locked="0" layoutInCell="1" allowOverlap="1">
                      <wp:simplePos x="0" y="0"/>
                      <wp:positionH relativeFrom="column">
                        <wp:posOffset>2264870</wp:posOffset>
                      </wp:positionH>
                      <wp:positionV relativeFrom="paragraph">
                        <wp:posOffset>158630</wp:posOffset>
                      </wp:positionV>
                      <wp:extent cx="134280" cy="11880"/>
                      <wp:effectExtent l="38100" t="38100" r="18415" b="26670"/>
                      <wp:wrapNone/>
                      <wp:docPr id="466" name="Ink 4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2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34280" cy="11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6754EC6" id="Ink 466" o:spid="_x0000_s1026" type="#_x0000_t75" style="position:absolute;margin-left:177.75pt;margin-top:11.95pt;width:11.75pt;height:2.15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">
                      <v:imagedata r:id="rId92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67840" behindDoc="0" locked="0" layoutInCell="1" allowOverlap="1">
                      <wp:simplePos x="0" y="0"/>
                      <wp:positionH relativeFrom="column">
                        <wp:posOffset>2134910</wp:posOffset>
                      </wp:positionH>
                      <wp:positionV relativeFrom="paragraph">
                        <wp:posOffset>166550</wp:posOffset>
                      </wp:positionV>
                      <wp:extent cx="13320" cy="78480"/>
                      <wp:effectExtent l="25400" t="38100" r="25400" b="23495"/>
                      <wp:wrapNone/>
                      <wp:docPr id="465" name="Ink 4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2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3320" cy="78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B6D574C" id="Ink 465" o:spid="_x0000_s1026" type="#_x0000_t75" style="position:absolute;margin-left:167.5pt;margin-top:12.5pt;width:2.3pt;height:7.4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">
                      <v:imagedata r:id="rId92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66816" behindDoc="0" locked="0" layoutInCell="1" allowOverlap="1">
                      <wp:simplePos x="0" y="0"/>
                      <wp:positionH relativeFrom="column">
                        <wp:posOffset>2024390</wp:posOffset>
                      </wp:positionH>
                      <wp:positionV relativeFrom="paragraph">
                        <wp:posOffset>111830</wp:posOffset>
                      </wp:positionV>
                      <wp:extent cx="118800" cy="73440"/>
                      <wp:effectExtent l="38100" t="38100" r="20955" b="28575"/>
                      <wp:wrapNone/>
                      <wp:docPr id="464" name="Ink 4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2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8800" cy="73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47A66A2" id="Ink 464" o:spid="_x0000_s1026" type="#_x0000_t75" style="position:absolute;margin-left:158.8pt;margin-top:8.2pt;width:10.55pt;height:7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">
                      <v:imagedata r:id="rId925" o:title=""/>
                      <o:lock v:ext="edit" rotation="t" aspectratio="f"/>
                    </v:shape>
                  </w:pict>
                </mc:Fallback>
              </mc:AlternateContent>
            </w:r>
            <w:r w:rsidR="00E520CE" w:rsidRPr="00D56270">
              <w:rPr>
                <w:noProof/>
                <w:position w:val="-14"/>
                <w:sz w:val="20"/>
                <w:szCs w:val="20"/>
              </w:rPr>
              <w:object w:dxaOrig="2500" w:dyaOrig="400">
                <v:shape id="_x0000_i1034" type="#_x0000_t75" alt="" style="width:125pt;height:20.05pt;mso-width-percent:0;mso-height-percent:0;mso-width-percent:0;mso-height-percent:0" o:ole="">
                  <v:imagedata r:id="rId926" o:title=""/>
                </v:shape>
                <o:OLEObject Type="Embed" ProgID="Equation.DSMT4" ShapeID="_x0000_i1034" DrawAspect="Content" ObjectID="_1730115246" r:id="rId927"/>
              </w:object>
            </w:r>
          </w:p>
        </w:tc>
      </w:tr>
      <w:tr w:rsidR="00003A4B" w:rsidRPr="0037264E" w:rsidTr="00DE6919">
        <w:tc>
          <w:tcPr>
            <w:tcW w:w="2088" w:type="dxa"/>
          </w:tcPr>
          <w:p w:rsidR="00003A4B" w:rsidRPr="0037264E" w:rsidRDefault="00003A4B" w:rsidP="003319CB">
            <w:r w:rsidRPr="0037264E">
              <w:t>c.</w:t>
            </w:r>
          </w:p>
        </w:tc>
        <w:tc>
          <w:tcPr>
            <w:tcW w:w="7290" w:type="dxa"/>
          </w:tcPr>
          <w:p w:rsidR="00003A4B" w:rsidRPr="00D56270" w:rsidRDefault="00E520C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14"/>
                <w:sz w:val="20"/>
                <w:szCs w:val="20"/>
              </w:rPr>
              <w:object w:dxaOrig="2299" w:dyaOrig="400">
                <v:shape id="_x0000_i1033" type="#_x0000_t75" alt="" style="width:114.8pt;height:20.05pt;mso-width-percent:0;mso-height-percent:0;mso-width-percent:0;mso-height-percent:0" o:ole="">
                  <v:imagedata r:id="rId928" o:title=""/>
                </v:shape>
                <o:OLEObject Type="Embed" ProgID="Equation.DSMT4" ShapeID="_x0000_i1033" DrawAspect="Content" ObjectID="_1730115247" r:id="rId929"/>
              </w:object>
            </w:r>
          </w:p>
        </w:tc>
      </w:tr>
      <w:tr w:rsidR="00003A4B" w:rsidRPr="0037264E" w:rsidTr="00DE6919">
        <w:tc>
          <w:tcPr>
            <w:tcW w:w="2088" w:type="dxa"/>
          </w:tcPr>
          <w:p w:rsidR="00003A4B" w:rsidRPr="0037264E" w:rsidRDefault="00003A4B" w:rsidP="003319CB">
            <w:r w:rsidRPr="0037264E">
              <w:t>d.</w:t>
            </w:r>
          </w:p>
        </w:tc>
        <w:tc>
          <w:tcPr>
            <w:tcW w:w="7290" w:type="dxa"/>
          </w:tcPr>
          <w:p w:rsidR="00003A4B" w:rsidRPr="00D56270" w:rsidRDefault="00E520C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14"/>
                <w:sz w:val="20"/>
                <w:szCs w:val="20"/>
              </w:rPr>
              <w:object w:dxaOrig="2500" w:dyaOrig="400">
                <v:shape id="_x0000_i1032" type="#_x0000_t75" alt="" style="width:125pt;height:20.05pt;mso-width-percent:0;mso-height-percent:0;mso-width-percent:0;mso-height-percent:0" o:ole="">
                  <v:imagedata r:id="rId930" o:title=""/>
                </v:shape>
                <o:OLEObject Type="Embed" ProgID="Equation.DSMT4" ShapeID="_x0000_i1032" DrawAspect="Content" ObjectID="_1730115248" r:id="rId931"/>
              </w:object>
            </w:r>
          </w:p>
        </w:tc>
      </w:tr>
      <w:tr w:rsidR="00003A4B" w:rsidRPr="0037264E">
        <w:tc>
          <w:tcPr>
            <w:tcW w:w="2088" w:type="dxa"/>
          </w:tcPr>
          <w:p w:rsidR="00003A4B" w:rsidRPr="0037264E" w:rsidRDefault="00003A4B" w:rsidP="003319CB">
            <w:r w:rsidRPr="0037264E">
              <w:t>e.</w:t>
            </w:r>
          </w:p>
        </w:tc>
        <w:tc>
          <w:tcPr>
            <w:tcW w:w="7290" w:type="dxa"/>
            <w:vAlign w:val="center"/>
          </w:tcPr>
          <w:p w:rsidR="00003A4B" w:rsidRPr="0037264E" w:rsidRDefault="00003A4B" w:rsidP="00D92BBD">
            <w:pPr>
              <w:pStyle w:val="NoSpacing"/>
            </w:pPr>
          </w:p>
        </w:tc>
      </w:tr>
      <w:tr w:rsidR="00003A4B" w:rsidRPr="0037264E">
        <w:tc>
          <w:tcPr>
            <w:tcW w:w="2088" w:type="dxa"/>
          </w:tcPr>
          <w:p w:rsidR="00003A4B" w:rsidRPr="0037264E" w:rsidRDefault="00003A4B" w:rsidP="003319CB">
            <w:r w:rsidRPr="0037264E">
              <w:t>f.</w:t>
            </w:r>
          </w:p>
        </w:tc>
        <w:tc>
          <w:tcPr>
            <w:tcW w:w="7290" w:type="dxa"/>
          </w:tcPr>
          <w:p w:rsidR="00003A4B" w:rsidRPr="0037264E" w:rsidRDefault="00003A4B" w:rsidP="003319CB"/>
        </w:tc>
      </w:tr>
      <w:tr w:rsidR="00003A4B" w:rsidRPr="0037264E">
        <w:tc>
          <w:tcPr>
            <w:tcW w:w="2088" w:type="dxa"/>
          </w:tcPr>
          <w:p w:rsidR="00003A4B" w:rsidRPr="0037264E" w:rsidRDefault="00003A4B" w:rsidP="003319CB">
            <w:r w:rsidRPr="0037264E">
              <w:t>ANS:</w:t>
            </w:r>
          </w:p>
        </w:tc>
        <w:tc>
          <w:tcPr>
            <w:tcW w:w="7290" w:type="dxa"/>
          </w:tcPr>
          <w:p w:rsidR="00003A4B" w:rsidRPr="0037264E" w:rsidRDefault="00003A4B" w:rsidP="003319CB">
            <w:r>
              <w:t>A</w:t>
            </w:r>
          </w:p>
        </w:tc>
      </w:tr>
      <w:tr w:rsidR="00003A4B" w:rsidRPr="0037264E">
        <w:tc>
          <w:tcPr>
            <w:tcW w:w="2088" w:type="dxa"/>
          </w:tcPr>
          <w:p w:rsidR="00003A4B" w:rsidRPr="0037264E" w:rsidRDefault="00003A4B" w:rsidP="003319CB">
            <w:r w:rsidRPr="0037264E">
              <w:lastRenderedPageBreak/>
              <w:t>PTS:</w:t>
            </w:r>
          </w:p>
        </w:tc>
        <w:tc>
          <w:tcPr>
            <w:tcW w:w="7290" w:type="dxa"/>
          </w:tcPr>
          <w:p w:rsidR="00003A4B" w:rsidRPr="0037264E" w:rsidRDefault="005314A8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81152" behindDoc="0" locked="0" layoutInCell="1" allowOverlap="1">
                      <wp:simplePos x="0" y="0"/>
                      <wp:positionH relativeFrom="column">
                        <wp:posOffset>2661590</wp:posOffset>
                      </wp:positionH>
                      <wp:positionV relativeFrom="paragraph">
                        <wp:posOffset>122035</wp:posOffset>
                      </wp:positionV>
                      <wp:extent cx="4320" cy="90000"/>
                      <wp:effectExtent l="38100" t="38100" r="21590" b="24765"/>
                      <wp:wrapNone/>
                      <wp:docPr id="478" name="Ink 4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3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320" cy="90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FC3E05B" id="Ink 478" o:spid="_x0000_s1026" type="#_x0000_t75" style="position:absolute;margin-left:208.95pt;margin-top:9pt;width:1.6pt;height:8.35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">
                      <v:imagedata r:id="rId933" o:title=""/>
                      <o:lock v:ext="edit" rotation="t" aspectratio="f"/>
                    </v:shape>
                  </w:pict>
                </mc:Fallback>
              </mc:AlternateContent>
            </w:r>
          </w:p>
        </w:tc>
      </w:tr>
      <w:tr w:rsidR="00003A4B" w:rsidRPr="0037264E">
        <w:tc>
          <w:tcPr>
            <w:tcW w:w="2088" w:type="dxa"/>
          </w:tcPr>
          <w:p w:rsidR="00003A4B" w:rsidRPr="0037264E" w:rsidRDefault="00003A4B" w:rsidP="003319CB">
            <w:r w:rsidRPr="0037264E">
              <w:t>CHAPTER:</w:t>
            </w:r>
          </w:p>
        </w:tc>
        <w:tc>
          <w:tcPr>
            <w:tcW w:w="7290" w:type="dxa"/>
          </w:tcPr>
          <w:p w:rsidR="00003A4B" w:rsidRPr="0037264E" w:rsidRDefault="005314A8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80128" behindDoc="0" locked="0" layoutInCell="1" allowOverlap="1">
                      <wp:simplePos x="0" y="0"/>
                      <wp:positionH relativeFrom="column">
                        <wp:posOffset>2538110</wp:posOffset>
                      </wp:positionH>
                      <wp:positionV relativeFrom="paragraph">
                        <wp:posOffset>-25735</wp:posOffset>
                      </wp:positionV>
                      <wp:extent cx="75240" cy="190800"/>
                      <wp:effectExtent l="38100" t="38100" r="13970" b="25400"/>
                      <wp:wrapNone/>
                      <wp:docPr id="477" name="Ink 4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3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5240" cy="190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C20AF2A" id="Ink 477" o:spid="_x0000_s1026" type="#_x0000_t75" style="position:absolute;margin-left:199.3pt;margin-top:-2.65pt;width:7.1pt;height:16.2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">
                      <v:imagedata r:id="rId935" o:title=""/>
                      <o:lock v:ext="edit" rotation="t" aspectratio="f"/>
                    </v:shape>
                  </w:pict>
                </mc:Fallback>
              </mc:AlternateContent>
            </w:r>
            <w:r w:rsidR="00003A4B" w:rsidRPr="0037264E">
              <w:t>3</w:t>
            </w:r>
          </w:p>
        </w:tc>
      </w:tr>
      <w:tr w:rsidR="00003A4B" w:rsidRPr="0037264E">
        <w:tc>
          <w:tcPr>
            <w:tcW w:w="2088" w:type="dxa"/>
          </w:tcPr>
          <w:p w:rsidR="00003A4B" w:rsidRPr="0037264E" w:rsidRDefault="00003A4B" w:rsidP="003319CB">
            <w:r w:rsidRPr="0037264E">
              <w:t>MIX CHOICES:</w:t>
            </w:r>
          </w:p>
        </w:tc>
        <w:tc>
          <w:tcPr>
            <w:tcW w:w="7290" w:type="dxa"/>
          </w:tcPr>
          <w:p w:rsidR="00003A4B" w:rsidRPr="0037264E" w:rsidRDefault="005314A8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04704" behindDoc="0" locked="0" layoutInCell="1" allowOverlap="1">
                      <wp:simplePos x="0" y="0"/>
                      <wp:positionH relativeFrom="column">
                        <wp:posOffset>4216430</wp:posOffset>
                      </wp:positionH>
                      <wp:positionV relativeFrom="paragraph">
                        <wp:posOffset>111255</wp:posOffset>
                      </wp:positionV>
                      <wp:extent cx="190080" cy="46080"/>
                      <wp:effectExtent l="12700" t="38100" r="26035" b="17780"/>
                      <wp:wrapNone/>
                      <wp:docPr id="501" name="Ink 5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3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90080" cy="46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0FB078A" id="Ink 501" o:spid="_x0000_s1026" type="#_x0000_t75" style="position:absolute;margin-left:331.4pt;margin-top:8.15pt;width:16.15pt;height:4.85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">
                      <v:imagedata r:id="rId93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03680" behindDoc="0" locked="0" layoutInCell="1" allowOverlap="1">
                      <wp:simplePos x="0" y="0"/>
                      <wp:positionH relativeFrom="column">
                        <wp:posOffset>3379790</wp:posOffset>
                      </wp:positionH>
                      <wp:positionV relativeFrom="paragraph">
                        <wp:posOffset>-104025</wp:posOffset>
                      </wp:positionV>
                      <wp:extent cx="678240" cy="529200"/>
                      <wp:effectExtent l="38100" t="38100" r="33020" b="17145"/>
                      <wp:wrapNone/>
                      <wp:docPr id="500" name="Ink 5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3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78240" cy="529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EA6BB52" id="Ink 500" o:spid="_x0000_s1026" type="#_x0000_t75" style="position:absolute;margin-left:265.55pt;margin-top:-8.8pt;width:54.55pt;height:42.85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">
                      <v:imagedata r:id="rId93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02656" behindDoc="0" locked="0" layoutInCell="1" allowOverlap="1">
                      <wp:simplePos x="0" y="0"/>
                      <wp:positionH relativeFrom="column">
                        <wp:posOffset>2723150</wp:posOffset>
                      </wp:positionH>
                      <wp:positionV relativeFrom="paragraph">
                        <wp:posOffset>-152625</wp:posOffset>
                      </wp:positionV>
                      <wp:extent cx="635040" cy="559440"/>
                      <wp:effectExtent l="38100" t="38100" r="12700" b="24765"/>
                      <wp:wrapNone/>
                      <wp:docPr id="499" name="Ink 4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4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35040" cy="559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FF359BB" id="Ink 499" o:spid="_x0000_s1026" type="#_x0000_t75" style="position:absolute;margin-left:213.8pt;margin-top:-12.6pt;width:51.2pt;height:45.25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">
                      <v:imagedata r:id="rId94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78080" behindDoc="0" locked="0" layoutInCell="1" allowOverlap="1">
                      <wp:simplePos x="0" y="0"/>
                      <wp:positionH relativeFrom="column">
                        <wp:posOffset>3556910</wp:posOffset>
                      </wp:positionH>
                      <wp:positionV relativeFrom="paragraph">
                        <wp:posOffset>-97185</wp:posOffset>
                      </wp:positionV>
                      <wp:extent cx="439200" cy="456120"/>
                      <wp:effectExtent l="38100" t="38100" r="18415" b="26670"/>
                      <wp:wrapNone/>
                      <wp:docPr id="475" name="Ink 4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4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39200" cy="456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4BBC75E" id="Ink 475" o:spid="_x0000_s1026" type="#_x0000_t75" style="position:absolute;margin-left:279.45pt;margin-top:-8.25pt;width:35.8pt;height:37.1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">
                      <v:imagedata r:id="rId94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77056" behindDoc="0" locked="0" layoutInCell="1" allowOverlap="1">
                      <wp:simplePos x="0" y="0"/>
                      <wp:positionH relativeFrom="column">
                        <wp:posOffset>2848070</wp:posOffset>
                      </wp:positionH>
                      <wp:positionV relativeFrom="paragraph">
                        <wp:posOffset>-133905</wp:posOffset>
                      </wp:positionV>
                      <wp:extent cx="502920" cy="484920"/>
                      <wp:effectExtent l="38100" t="38100" r="17780" b="23495"/>
                      <wp:wrapNone/>
                      <wp:docPr id="474" name="Ink 4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4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02920" cy="484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8A06C69" id="Ink 474" o:spid="_x0000_s1026" type="#_x0000_t75" style="position:absolute;margin-left:223.65pt;margin-top:-11.15pt;width:40.75pt;height:39.4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">
                      <v:imagedata r:id="rId945" o:title=""/>
                      <o:lock v:ext="edit" rotation="t" aspectratio="f"/>
                    </v:shape>
                  </w:pict>
                </mc:Fallback>
              </mc:AlternateContent>
            </w:r>
            <w:r w:rsidR="00003A4B" w:rsidRPr="0037264E">
              <w:t>Yes</w:t>
            </w:r>
          </w:p>
        </w:tc>
      </w:tr>
    </w:tbl>
    <w:p w:rsidR="00D724AE" w:rsidRPr="0037264E" w:rsidRDefault="005314A8" w:rsidP="00D724AE">
      <w:r>
        <w:rPr>
          <w:noProof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>
                <wp:simplePos x="0" y="0"/>
                <wp:positionH relativeFrom="column">
                  <wp:posOffset>6252230</wp:posOffset>
                </wp:positionH>
                <wp:positionV relativeFrom="paragraph">
                  <wp:posOffset>236725</wp:posOffset>
                </wp:positionV>
                <wp:extent cx="142920" cy="144000"/>
                <wp:effectExtent l="38100" t="38100" r="0" b="21590"/>
                <wp:wrapNone/>
                <wp:docPr id="508" name="Ink 5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4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292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F221A9" id="Ink 508" o:spid="_x0000_s1026" type="#_x0000_t75" style="position:absolute;margin-left:491.7pt;margin-top:18.1pt;width:12.45pt;height:12.6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">
                <v:imagedata r:id="rId947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>
                <wp:simplePos x="0" y="0"/>
                <wp:positionH relativeFrom="column">
                  <wp:posOffset>6083750</wp:posOffset>
                </wp:positionH>
                <wp:positionV relativeFrom="paragraph">
                  <wp:posOffset>237085</wp:posOffset>
                </wp:positionV>
                <wp:extent cx="111600" cy="111960"/>
                <wp:effectExtent l="25400" t="38100" r="0" b="27940"/>
                <wp:wrapNone/>
                <wp:docPr id="507" name="Ink 5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4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16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79BE22" id="Ink 507" o:spid="_x0000_s1026" type="#_x0000_t75" style="position:absolute;margin-left:478.45pt;margin-top:18.05pt;width:10.05pt;height:10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">
                <v:imagedata r:id="rId949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>
                <wp:simplePos x="0" y="0"/>
                <wp:positionH relativeFrom="column">
                  <wp:posOffset>5957030</wp:posOffset>
                </wp:positionH>
                <wp:positionV relativeFrom="paragraph">
                  <wp:posOffset>224485</wp:posOffset>
                </wp:positionV>
                <wp:extent cx="3600" cy="115560"/>
                <wp:effectExtent l="38100" t="38100" r="22225" b="24765"/>
                <wp:wrapNone/>
                <wp:docPr id="505" name="Ink 5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5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90743B" id="Ink 505" o:spid="_x0000_s1026" type="#_x0000_t75" style="position:absolute;margin-left:468.45pt;margin-top:17.1pt;width:1.5pt;height:10.35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">
                <v:imagedata r:id="rId951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>
                <wp:simplePos x="0" y="0"/>
                <wp:positionH relativeFrom="column">
                  <wp:posOffset>5659670</wp:posOffset>
                </wp:positionH>
                <wp:positionV relativeFrom="paragraph">
                  <wp:posOffset>149965</wp:posOffset>
                </wp:positionV>
                <wp:extent cx="169200" cy="12960"/>
                <wp:effectExtent l="38100" t="38100" r="21590" b="25400"/>
                <wp:wrapNone/>
                <wp:docPr id="502" name="Ink 5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5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92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3CD4B4" id="Ink 502" o:spid="_x0000_s1026" type="#_x0000_t75" style="position:absolute;margin-left:445.05pt;margin-top:11.2pt;width:14.5pt;height:2.2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">
                <v:imagedata r:id="rId953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>
                <wp:simplePos x="0" y="0"/>
                <wp:positionH relativeFrom="column">
                  <wp:posOffset>5451950</wp:posOffset>
                </wp:positionH>
                <wp:positionV relativeFrom="paragraph">
                  <wp:posOffset>-176555</wp:posOffset>
                </wp:positionV>
                <wp:extent cx="536400" cy="358920"/>
                <wp:effectExtent l="38100" t="38100" r="22860" b="22225"/>
                <wp:wrapNone/>
                <wp:docPr id="476" name="Ink 4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5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36400" cy="35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9255AF" id="Ink 476" o:spid="_x0000_s1026" type="#_x0000_t75" style="position:absolute;margin-left:428.7pt;margin-top:-14.5pt;width:43.5pt;height:29.4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">
                <v:imagedata r:id="rId955" o:title=""/>
                <o:lock v:ext="edit" rotation="t" aspectratio="f"/>
              </v:shape>
            </w:pict>
          </mc:Fallback>
        </mc:AlternateContent>
      </w:r>
    </w:p>
    <w:tbl>
      <w:tblPr>
        <w:tblW w:w="9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7"/>
        <w:gridCol w:w="7323"/>
      </w:tblGrid>
      <w:tr w:rsidR="00F13C04" w:rsidRPr="0037264E">
        <w:tc>
          <w:tcPr>
            <w:tcW w:w="2077" w:type="dxa"/>
          </w:tcPr>
          <w:p w:rsidR="00F13C04" w:rsidRDefault="00691DD9" w:rsidP="003319CB">
            <w:r w:rsidRPr="005314A8">
              <w:rPr>
                <w:highlight w:val="yellow"/>
              </w:rPr>
              <w:t>QN=14</w:t>
            </w:r>
          </w:p>
          <w:p w:rsidR="005314A8" w:rsidRPr="0037264E" w:rsidRDefault="005314A8" w:rsidP="003319CB">
            <w:r w:rsidRPr="005314A8">
              <w:rPr>
                <w:highlight w:val="red"/>
              </w:rPr>
              <w:t>Xem lại</w:t>
            </w:r>
          </w:p>
        </w:tc>
        <w:tc>
          <w:tcPr>
            <w:tcW w:w="7323" w:type="dxa"/>
            <w:vAlign w:val="center"/>
          </w:tcPr>
          <w:p w:rsidR="00DF5415" w:rsidRPr="00D56270" w:rsidRDefault="005314A8" w:rsidP="00DF5415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2109824" behindDoc="0" locked="0" layoutInCell="1" allowOverlap="1">
                      <wp:simplePos x="0" y="0"/>
                      <wp:positionH relativeFrom="column">
                        <wp:posOffset>4565415</wp:posOffset>
                      </wp:positionH>
                      <wp:positionV relativeFrom="paragraph">
                        <wp:posOffset>140795</wp:posOffset>
                      </wp:positionV>
                      <wp:extent cx="103680" cy="3960"/>
                      <wp:effectExtent l="38100" t="38100" r="23495" b="21590"/>
                      <wp:wrapNone/>
                      <wp:docPr id="506" name="Ink 5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5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3680" cy="3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F644C13" id="Ink 506" o:spid="_x0000_s1026" type="#_x0000_t75" style="position:absolute;margin-left:358.9pt;margin-top:10.5pt;width:9.35pt;height:1.5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">
                      <v:imagedata r:id="rId95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2107776" behindDoc="0" locked="0" layoutInCell="1" allowOverlap="1">
                      <wp:simplePos x="0" y="0"/>
                      <wp:positionH relativeFrom="column">
                        <wp:posOffset>4532655</wp:posOffset>
                      </wp:positionH>
                      <wp:positionV relativeFrom="paragraph">
                        <wp:posOffset>25235</wp:posOffset>
                      </wp:positionV>
                      <wp:extent cx="126720" cy="136440"/>
                      <wp:effectExtent l="38100" t="38100" r="26035" b="29210"/>
                      <wp:wrapNone/>
                      <wp:docPr id="504" name="Ink 5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5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6720" cy="136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FCE6E1B" id="Ink 504" o:spid="_x0000_s1026" type="#_x0000_t75" style="position:absolute;margin-left:356.3pt;margin-top:1.4pt;width:11.2pt;height:12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">
                      <v:imagedata r:id="rId95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2106752" behindDoc="0" locked="0" layoutInCell="1" allowOverlap="1">
                      <wp:simplePos x="0" y="0"/>
                      <wp:positionH relativeFrom="column">
                        <wp:posOffset>4466055</wp:posOffset>
                      </wp:positionH>
                      <wp:positionV relativeFrom="paragraph">
                        <wp:posOffset>86075</wp:posOffset>
                      </wp:positionV>
                      <wp:extent cx="25560" cy="23400"/>
                      <wp:effectExtent l="38100" t="38100" r="25400" b="27940"/>
                      <wp:wrapNone/>
                      <wp:docPr id="503" name="Ink 5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6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5560" cy="23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5DBF96B" id="Ink 503" o:spid="_x0000_s1026" type="#_x0000_t75" style="position:absolute;margin-left:351.05pt;margin-top:6.2pt;width:3.2pt;height:3.1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">
                      <v:imagedata r:id="rId961" o:title=""/>
                      <o:lock v:ext="edit" rotation="t" aspectratio="f"/>
                    </v:shape>
                  </w:pict>
                </mc:Fallback>
              </mc:AlternateContent>
            </w:r>
            <w:r w:rsidR="006C2283">
              <w:rPr>
                <w:sz w:val="26"/>
                <w:szCs w:val="26"/>
              </w:rPr>
              <w:t>(L</w:t>
            </w:r>
            <w:r w:rsidR="006C2283" w:rsidRPr="00C407FA">
              <w:rPr>
                <w:sz w:val="26"/>
                <w:szCs w:val="26"/>
              </w:rPr>
              <w:t>evel 2</w:t>
            </w:r>
            <w:r w:rsidR="006C2283">
              <w:rPr>
                <w:sz w:val="26"/>
                <w:szCs w:val="26"/>
              </w:rPr>
              <w:t xml:space="preserve">) </w:t>
            </w:r>
            <w:r w:rsidR="00DF5415" w:rsidRPr="00D56270">
              <w:rPr>
                <w:sz w:val="20"/>
                <w:szCs w:val="20"/>
              </w:rPr>
              <w:t xml:space="preserve">For what values of </w:t>
            </w:r>
            <w:r w:rsidR="00DF5415" w:rsidRPr="00D56270">
              <w:rPr>
                <w:i/>
                <w:iCs/>
                <w:sz w:val="20"/>
                <w:szCs w:val="20"/>
              </w:rPr>
              <w:t>c</w:t>
            </w:r>
            <w:r w:rsidR="00DF5415" w:rsidRPr="00D56270">
              <w:rPr>
                <w:sz w:val="20"/>
                <w:szCs w:val="20"/>
              </w:rPr>
              <w:t xml:space="preserve"> does the curve have maximum and minimum points? </w:t>
            </w:r>
          </w:p>
          <w:p w:rsidR="005D09B7" w:rsidRPr="0037264E" w:rsidRDefault="005314A8" w:rsidP="00DF5415">
            <w:pPr>
              <w:pStyle w:val="NoSpacing"/>
            </w:pP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48736" behindDoc="0" locked="0" layoutInCell="1" allowOverlap="1">
                      <wp:simplePos x="0" y="0"/>
                      <wp:positionH relativeFrom="column">
                        <wp:posOffset>967071</wp:posOffset>
                      </wp:positionH>
                      <wp:positionV relativeFrom="paragraph">
                        <wp:posOffset>61205</wp:posOffset>
                      </wp:positionV>
                      <wp:extent cx="360" cy="360"/>
                      <wp:effectExtent l="38100" t="38100" r="25400" b="25400"/>
                      <wp:wrapNone/>
                      <wp:docPr id="544" name="Ink 5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6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54C3CB4" id="Ink 544" o:spid="_x0000_s1026" type="#_x0000_t75" style="position:absolute;margin-left:75.8pt;margin-top:4.45pt;width:.75pt;height:.75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">
                      <v:imagedata r:id="rId96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47712" behindDoc="0" locked="0" layoutInCell="1" allowOverlap="1">
                      <wp:simplePos x="0" y="0"/>
                      <wp:positionH relativeFrom="column">
                        <wp:posOffset>967071</wp:posOffset>
                      </wp:positionH>
                      <wp:positionV relativeFrom="paragraph">
                        <wp:posOffset>61205</wp:posOffset>
                      </wp:positionV>
                      <wp:extent cx="360" cy="360"/>
                      <wp:effectExtent l="38100" t="38100" r="25400" b="25400"/>
                      <wp:wrapNone/>
                      <wp:docPr id="543" name="Ink 5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6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78F8694" id="Ink 543" o:spid="_x0000_s1026" type="#_x0000_t75" style="position:absolute;margin-left:75.8pt;margin-top:4.45pt;width:.75pt;height:.75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">
                      <v:imagedata r:id="rId96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46688" behindDoc="0" locked="0" layoutInCell="1" allowOverlap="1">
                      <wp:simplePos x="0" y="0"/>
                      <wp:positionH relativeFrom="column">
                        <wp:posOffset>1163775</wp:posOffset>
                      </wp:positionH>
                      <wp:positionV relativeFrom="paragraph">
                        <wp:posOffset>136511</wp:posOffset>
                      </wp:positionV>
                      <wp:extent cx="360" cy="360"/>
                      <wp:effectExtent l="38100" t="38100" r="25400" b="25400"/>
                      <wp:wrapNone/>
                      <wp:docPr id="542" name="Ink 5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6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45012FB" id="Ink 542" o:spid="_x0000_s1026" type="#_x0000_t75" style="position:absolute;margin-left:91.3pt;margin-top:10.4pt;width:.75pt;height:.75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">
                      <v:imagedata r:id="rId96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01632" behindDoc="0" locked="0" layoutInCell="1" allowOverlap="1">
                      <wp:simplePos x="0" y="0"/>
                      <wp:positionH relativeFrom="column">
                        <wp:posOffset>4035855</wp:posOffset>
                      </wp:positionH>
                      <wp:positionV relativeFrom="paragraph">
                        <wp:posOffset>60370</wp:posOffset>
                      </wp:positionV>
                      <wp:extent cx="84960" cy="150120"/>
                      <wp:effectExtent l="38100" t="38100" r="4445" b="27940"/>
                      <wp:wrapNone/>
                      <wp:docPr id="498" name="Ink 4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6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4960" cy="150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DE9D109" id="Ink 498" o:spid="_x0000_s1026" type="#_x0000_t75" style="position:absolute;margin-left:317.2pt;margin-top:4.15pt;width:7.95pt;height:13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">
                      <v:imagedata r:id="rId96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00608" behindDoc="0" locked="0" layoutInCell="1" allowOverlap="1">
                      <wp:simplePos x="0" y="0"/>
                      <wp:positionH relativeFrom="column">
                        <wp:posOffset>3915255</wp:posOffset>
                      </wp:positionH>
                      <wp:positionV relativeFrom="paragraph">
                        <wp:posOffset>97090</wp:posOffset>
                      </wp:positionV>
                      <wp:extent cx="25560" cy="132120"/>
                      <wp:effectExtent l="38100" t="38100" r="25400" b="20320"/>
                      <wp:wrapNone/>
                      <wp:docPr id="497" name="Ink 4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6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5560" cy="132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A9CDB38" id="Ink 497" o:spid="_x0000_s1026" type="#_x0000_t75" style="position:absolute;margin-left:307.7pt;margin-top:7.05pt;width:3.2pt;height:11.6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">
                      <v:imagedata r:id="rId96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99584" behindDoc="0" locked="0" layoutInCell="1" allowOverlap="1">
                      <wp:simplePos x="0" y="0"/>
                      <wp:positionH relativeFrom="column">
                        <wp:posOffset>3838575</wp:posOffset>
                      </wp:positionH>
                      <wp:positionV relativeFrom="paragraph">
                        <wp:posOffset>128410</wp:posOffset>
                      </wp:positionV>
                      <wp:extent cx="115200" cy="18360"/>
                      <wp:effectExtent l="38100" t="38100" r="24765" b="20320"/>
                      <wp:wrapNone/>
                      <wp:docPr id="496" name="Ink 4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7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5200" cy="18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9CAF885" id="Ink 496" o:spid="_x0000_s1026" type="#_x0000_t75" style="position:absolute;margin-left:301.65pt;margin-top:9.55pt;width:10.25pt;height:2.65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">
                      <v:imagedata r:id="rId97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98560" behindDoc="0" locked="0" layoutInCell="1" allowOverlap="1">
                      <wp:simplePos x="0" y="0"/>
                      <wp:positionH relativeFrom="column">
                        <wp:posOffset>3675495</wp:posOffset>
                      </wp:positionH>
                      <wp:positionV relativeFrom="paragraph">
                        <wp:posOffset>121210</wp:posOffset>
                      </wp:positionV>
                      <wp:extent cx="132120" cy="79560"/>
                      <wp:effectExtent l="38100" t="38100" r="20320" b="22225"/>
                      <wp:wrapNone/>
                      <wp:docPr id="495" name="Ink 4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7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32120" cy="79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4C9EB3E" id="Ink 495" o:spid="_x0000_s1026" type="#_x0000_t75" style="position:absolute;margin-left:288.8pt;margin-top:8.95pt;width:11.55pt;height:7.45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">
                      <v:imagedata r:id="rId97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97536" behindDoc="0" locked="0" layoutInCell="1" allowOverlap="1">
                      <wp:simplePos x="0" y="0"/>
                      <wp:positionH relativeFrom="column">
                        <wp:posOffset>3710775</wp:posOffset>
                      </wp:positionH>
                      <wp:positionV relativeFrom="paragraph">
                        <wp:posOffset>100690</wp:posOffset>
                      </wp:positionV>
                      <wp:extent cx="36720" cy="133560"/>
                      <wp:effectExtent l="38100" t="38100" r="27305" b="19050"/>
                      <wp:wrapNone/>
                      <wp:docPr id="494" name="Ink 4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7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6720" cy="133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0967818" id="Ink 494" o:spid="_x0000_s1026" type="#_x0000_t75" style="position:absolute;margin-left:291.6pt;margin-top:7.35pt;width:4.1pt;height:11.7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">
                      <v:imagedata r:id="rId97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96512" behindDoc="0" locked="0" layoutInCell="1" allowOverlap="1">
                      <wp:simplePos x="0" y="0"/>
                      <wp:positionH relativeFrom="column">
                        <wp:posOffset>3530775</wp:posOffset>
                      </wp:positionH>
                      <wp:positionV relativeFrom="paragraph">
                        <wp:posOffset>91330</wp:posOffset>
                      </wp:positionV>
                      <wp:extent cx="105120" cy="92520"/>
                      <wp:effectExtent l="38100" t="38100" r="22225" b="22225"/>
                      <wp:wrapNone/>
                      <wp:docPr id="493" name="Ink 4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7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5120" cy="92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F707D66" id="Ink 493" o:spid="_x0000_s1026" type="#_x0000_t75" style="position:absolute;margin-left:277.4pt;margin-top:6.6pt;width:9.5pt;height:8.55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">
                      <v:imagedata r:id="rId97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95488" behindDoc="0" locked="0" layoutInCell="1" allowOverlap="1">
                      <wp:simplePos x="0" y="0"/>
                      <wp:positionH relativeFrom="column">
                        <wp:posOffset>3368055</wp:posOffset>
                      </wp:positionH>
                      <wp:positionV relativeFrom="paragraph">
                        <wp:posOffset>51370</wp:posOffset>
                      </wp:positionV>
                      <wp:extent cx="100440" cy="135360"/>
                      <wp:effectExtent l="38100" t="38100" r="0" b="29845"/>
                      <wp:wrapNone/>
                      <wp:docPr id="492" name="Ink 4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7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0440" cy="135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7962483" id="Ink 492" o:spid="_x0000_s1026" type="#_x0000_t75" style="position:absolute;margin-left:264.6pt;margin-top:3.45pt;width:9.05pt;height:11.85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">
                      <v:imagedata r:id="rId97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94464" behindDoc="0" locked="0" layoutInCell="1" allowOverlap="1">
                      <wp:simplePos x="0" y="0"/>
                      <wp:positionH relativeFrom="column">
                        <wp:posOffset>3259335</wp:posOffset>
                      </wp:positionH>
                      <wp:positionV relativeFrom="paragraph">
                        <wp:posOffset>113290</wp:posOffset>
                      </wp:positionV>
                      <wp:extent cx="7560" cy="105840"/>
                      <wp:effectExtent l="38100" t="38100" r="18415" b="21590"/>
                      <wp:wrapNone/>
                      <wp:docPr id="491" name="Ink 4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8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560" cy="105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697B1ED" id="Ink 491" o:spid="_x0000_s1026" type="#_x0000_t75" style="position:absolute;margin-left:256.05pt;margin-top:8.3pt;width:1.8pt;height:9.55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">
                      <v:imagedata r:id="rId98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93440" behindDoc="0" locked="0" layoutInCell="1" allowOverlap="1">
                      <wp:simplePos x="0" y="0"/>
                      <wp:positionH relativeFrom="column">
                        <wp:posOffset>3195615</wp:posOffset>
                      </wp:positionH>
                      <wp:positionV relativeFrom="paragraph">
                        <wp:posOffset>142450</wp:posOffset>
                      </wp:positionV>
                      <wp:extent cx="90000" cy="4320"/>
                      <wp:effectExtent l="38100" t="38100" r="24765" b="21590"/>
                      <wp:wrapNone/>
                      <wp:docPr id="490" name="Ink 4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8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0000" cy="4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735F749" id="Ink 490" o:spid="_x0000_s1026" type="#_x0000_t75" style="position:absolute;margin-left:251pt;margin-top:10.6pt;width:8.35pt;height:1.6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">
                      <v:imagedata r:id="rId98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92416" behindDoc="0" locked="0" layoutInCell="1" allowOverlap="1">
                      <wp:simplePos x="0" y="0"/>
                      <wp:positionH relativeFrom="column">
                        <wp:posOffset>3037935</wp:posOffset>
                      </wp:positionH>
                      <wp:positionV relativeFrom="paragraph">
                        <wp:posOffset>24010</wp:posOffset>
                      </wp:positionV>
                      <wp:extent cx="101160" cy="68760"/>
                      <wp:effectExtent l="38100" t="38100" r="26035" b="20320"/>
                      <wp:wrapNone/>
                      <wp:docPr id="489" name="Ink 4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8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1160" cy="68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CEC0D57" id="Ink 489" o:spid="_x0000_s1026" type="#_x0000_t75" style="position:absolute;margin-left:238.6pt;margin-top:1.35pt;width:9.15pt;height:6.6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">
                      <v:imagedata r:id="rId98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91392" behindDoc="0" locked="0" layoutInCell="1" allowOverlap="1">
                      <wp:simplePos x="0" y="0"/>
                      <wp:positionH relativeFrom="column">
                        <wp:posOffset>2914815</wp:posOffset>
                      </wp:positionH>
                      <wp:positionV relativeFrom="paragraph">
                        <wp:posOffset>107170</wp:posOffset>
                      </wp:positionV>
                      <wp:extent cx="120240" cy="114120"/>
                      <wp:effectExtent l="38100" t="38100" r="19685" b="26035"/>
                      <wp:wrapNone/>
                      <wp:docPr id="488" name="Ink 4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8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0240" cy="114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0DDE3CE" id="Ink 488" o:spid="_x0000_s1026" type="#_x0000_t75" style="position:absolute;margin-left:228.9pt;margin-top:7.85pt;width:10.65pt;height:10.25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">
                      <v:imagedata r:id="rId98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90368" behindDoc="0" locked="0" layoutInCell="1" allowOverlap="1">
                      <wp:simplePos x="0" y="0"/>
                      <wp:positionH relativeFrom="column">
                        <wp:posOffset>2921295</wp:posOffset>
                      </wp:positionH>
                      <wp:positionV relativeFrom="paragraph">
                        <wp:posOffset>139210</wp:posOffset>
                      </wp:positionV>
                      <wp:extent cx="64800" cy="76680"/>
                      <wp:effectExtent l="38100" t="38100" r="24130" b="25400"/>
                      <wp:wrapNone/>
                      <wp:docPr id="487" name="Ink 4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8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4800" cy="76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18F5A4" id="Ink 487" o:spid="_x0000_s1026" type="#_x0000_t75" style="position:absolute;margin-left:229.4pt;margin-top:10.35pt;width:6.3pt;height:7.3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">
                      <v:imagedata r:id="rId98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89344" behindDoc="0" locked="0" layoutInCell="1" allowOverlap="1">
                      <wp:simplePos x="0" y="0"/>
                      <wp:positionH relativeFrom="column">
                        <wp:posOffset>2744895</wp:posOffset>
                      </wp:positionH>
                      <wp:positionV relativeFrom="paragraph">
                        <wp:posOffset>108250</wp:posOffset>
                      </wp:positionV>
                      <wp:extent cx="65880" cy="134280"/>
                      <wp:effectExtent l="38100" t="38100" r="23495" b="31115"/>
                      <wp:wrapNone/>
                      <wp:docPr id="486" name="Ink 4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9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5880" cy="134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D7F4F2E" id="Ink 486" o:spid="_x0000_s1026" type="#_x0000_t75" style="position:absolute;margin-left:215.55pt;margin-top:7.9pt;width:6.45pt;height:11.75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">
                      <v:imagedata r:id="rId99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88320" behindDoc="0" locked="0" layoutInCell="1" allowOverlap="1">
                      <wp:simplePos x="0" y="0"/>
                      <wp:positionH relativeFrom="column">
                        <wp:posOffset>2526375</wp:posOffset>
                      </wp:positionH>
                      <wp:positionV relativeFrom="paragraph">
                        <wp:posOffset>146410</wp:posOffset>
                      </wp:positionV>
                      <wp:extent cx="131040" cy="11160"/>
                      <wp:effectExtent l="38100" t="38100" r="21590" b="27305"/>
                      <wp:wrapNone/>
                      <wp:docPr id="485" name="Ink 4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9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31040" cy="11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A7AECEB" id="Ink 485" o:spid="_x0000_s1026" type="#_x0000_t75" style="position:absolute;margin-left:198.35pt;margin-top:10.95pt;width:11.5pt;height:2.1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">
                      <v:imagedata r:id="rId99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87296" behindDoc="0" locked="0" layoutInCell="1" allowOverlap="1">
                      <wp:simplePos x="0" y="0"/>
                      <wp:positionH relativeFrom="column">
                        <wp:posOffset>2516295</wp:posOffset>
                      </wp:positionH>
                      <wp:positionV relativeFrom="paragraph">
                        <wp:posOffset>120850</wp:posOffset>
                      </wp:positionV>
                      <wp:extent cx="131040" cy="6840"/>
                      <wp:effectExtent l="38100" t="38100" r="21590" b="19050"/>
                      <wp:wrapNone/>
                      <wp:docPr id="484" name="Ink 4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9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31040" cy="6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9DB6CCE" id="Ink 484" o:spid="_x0000_s1026" type="#_x0000_t75" style="position:absolute;margin-left:197.55pt;margin-top:8.9pt;width:11.5pt;height:1.8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">
                      <v:imagedata r:id="rId99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86272" behindDoc="0" locked="0" layoutInCell="1" allowOverlap="1">
                      <wp:simplePos x="0" y="0"/>
                      <wp:positionH relativeFrom="column">
                        <wp:posOffset>2433495</wp:posOffset>
                      </wp:positionH>
                      <wp:positionV relativeFrom="paragraph">
                        <wp:posOffset>20050</wp:posOffset>
                      </wp:positionV>
                      <wp:extent cx="25920" cy="81000"/>
                      <wp:effectExtent l="38100" t="38100" r="25400" b="20955"/>
                      <wp:wrapNone/>
                      <wp:docPr id="483" name="Ink 4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9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5920" cy="81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D60F891" id="Ink 483" o:spid="_x0000_s1026" type="#_x0000_t75" style="position:absolute;margin-left:191pt;margin-top:1pt;width:3.25pt;height:7.6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">
                      <v:imagedata r:id="rId99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85248" behindDoc="0" locked="0" layoutInCell="1" allowOverlap="1">
                      <wp:simplePos x="0" y="0"/>
                      <wp:positionH relativeFrom="column">
                        <wp:posOffset>2311455</wp:posOffset>
                      </wp:positionH>
                      <wp:positionV relativeFrom="paragraph">
                        <wp:posOffset>12130</wp:posOffset>
                      </wp:positionV>
                      <wp:extent cx="104040" cy="247320"/>
                      <wp:effectExtent l="38100" t="38100" r="10795" b="19685"/>
                      <wp:wrapNone/>
                      <wp:docPr id="482" name="Ink 4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9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4040" cy="247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C14F04F" id="Ink 482" o:spid="_x0000_s1026" type="#_x0000_t75" style="position:absolute;margin-left:181.4pt;margin-top:.35pt;width:9.4pt;height:20.65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">
                      <v:imagedata r:id="rId99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84224" behindDoc="0" locked="0" layoutInCell="1" allowOverlap="1">
                      <wp:simplePos x="0" y="0"/>
                      <wp:positionH relativeFrom="column">
                        <wp:posOffset>2162055</wp:posOffset>
                      </wp:positionH>
                      <wp:positionV relativeFrom="paragraph">
                        <wp:posOffset>87010</wp:posOffset>
                      </wp:positionV>
                      <wp:extent cx="40320" cy="57240"/>
                      <wp:effectExtent l="38100" t="38100" r="23495" b="19050"/>
                      <wp:wrapNone/>
                      <wp:docPr id="481" name="Ink 4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0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0320" cy="57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75BF30B" id="Ink 481" o:spid="_x0000_s1026" type="#_x0000_t75" style="position:absolute;margin-left:169.65pt;margin-top:6.25pt;width:4.35pt;height:5.7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">
                      <v:imagedata r:id="rId100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83200" behindDoc="0" locked="0" layoutInCell="1" allowOverlap="1">
                      <wp:simplePos x="0" y="0"/>
                      <wp:positionH relativeFrom="column">
                        <wp:posOffset>2089335</wp:posOffset>
                      </wp:positionH>
                      <wp:positionV relativeFrom="paragraph">
                        <wp:posOffset>113290</wp:posOffset>
                      </wp:positionV>
                      <wp:extent cx="74520" cy="6480"/>
                      <wp:effectExtent l="38100" t="38100" r="27305" b="19050"/>
                      <wp:wrapNone/>
                      <wp:docPr id="480" name="Ink 4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0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4520" cy="6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B3D2222" id="Ink 480" o:spid="_x0000_s1026" type="#_x0000_t75" style="position:absolute;margin-left:163.9pt;margin-top:8.3pt;width:7.05pt;height:1.65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">
                      <v:imagedata r:id="rId100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082176" behindDoc="0" locked="0" layoutInCell="1" allowOverlap="1">
                      <wp:simplePos x="0" y="0"/>
                      <wp:positionH relativeFrom="column">
                        <wp:posOffset>2072055</wp:posOffset>
                      </wp:positionH>
                      <wp:positionV relativeFrom="paragraph">
                        <wp:posOffset>102490</wp:posOffset>
                      </wp:positionV>
                      <wp:extent cx="105840" cy="8640"/>
                      <wp:effectExtent l="38100" t="38100" r="21590" b="17145"/>
                      <wp:wrapNone/>
                      <wp:docPr id="479" name="Ink 4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0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5840" cy="8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D25993B" id="Ink 479" o:spid="_x0000_s1026" type="#_x0000_t75" style="position:absolute;margin-left:162.55pt;margin-top:7.45pt;width:9.55pt;height:1.9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">
                      <v:imagedata r:id="rId1005" o:title=""/>
                      <o:lock v:ext="edit" rotation="t" aspectratio="f"/>
                    </v:shape>
                  </w:pict>
                </mc:Fallback>
              </mc:AlternateContent>
            </w:r>
            <w:r w:rsidR="00E520CE" w:rsidRPr="00D56270">
              <w:rPr>
                <w:rFonts w:ascii="Times New Roman" w:hAnsi="Times New Roman"/>
                <w:noProof/>
                <w:position w:val="-10"/>
                <w:sz w:val="20"/>
                <w:szCs w:val="20"/>
              </w:rPr>
              <w:object w:dxaOrig="2820" w:dyaOrig="380">
                <v:shape id="_x0000_i1031" type="#_x0000_t75" alt="" style="width:140.95pt;height:18.7pt;mso-width-percent:0;mso-height-percent:0;mso-width-percent:0;mso-height-percent:0" o:ole="">
                  <v:imagedata r:id="rId1006" o:title=""/>
                </v:shape>
                <o:OLEObject Type="Embed" ProgID="Equation.DSMT4" ShapeID="_x0000_i1031" DrawAspect="Content" ObjectID="_1730115249" r:id="rId1007"/>
              </w:object>
            </w:r>
            <w:r w:rsidR="00DF5415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</w:tr>
      <w:tr w:rsidR="00DF5415" w:rsidRPr="0037264E" w:rsidTr="00DE6919">
        <w:tc>
          <w:tcPr>
            <w:tcW w:w="2077" w:type="dxa"/>
          </w:tcPr>
          <w:p w:rsidR="00DF5415" w:rsidRPr="0037264E" w:rsidRDefault="00DF5415" w:rsidP="003319CB">
            <w:r w:rsidRPr="0037264E">
              <w:t>a.</w:t>
            </w:r>
          </w:p>
        </w:tc>
        <w:tc>
          <w:tcPr>
            <w:tcW w:w="7323" w:type="dxa"/>
          </w:tcPr>
          <w:p w:rsidR="00DF5415" w:rsidRPr="00D56270" w:rsidRDefault="005314A8" w:rsidP="00DE6919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28256" behindDoc="0" locked="0" layoutInCell="1" allowOverlap="1">
                      <wp:simplePos x="0" y="0"/>
                      <wp:positionH relativeFrom="column">
                        <wp:posOffset>2996535</wp:posOffset>
                      </wp:positionH>
                      <wp:positionV relativeFrom="paragraph">
                        <wp:posOffset>328345</wp:posOffset>
                      </wp:positionV>
                      <wp:extent cx="117000" cy="94680"/>
                      <wp:effectExtent l="25400" t="38100" r="22860" b="19685"/>
                      <wp:wrapNone/>
                      <wp:docPr id="524" name="Ink 5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0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7000" cy="94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007037F" id="Ink 524" o:spid="_x0000_s1026" type="#_x0000_t75" style="position:absolute;margin-left:235.35pt;margin-top:25.25pt;width:10.4pt;height:8.6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">
                      <v:imagedata r:id="rId100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24160" behindDoc="0" locked="0" layoutInCell="1" allowOverlap="1">
                      <wp:simplePos x="0" y="0"/>
                      <wp:positionH relativeFrom="column">
                        <wp:posOffset>3524295</wp:posOffset>
                      </wp:positionH>
                      <wp:positionV relativeFrom="paragraph">
                        <wp:posOffset>176065</wp:posOffset>
                      </wp:positionV>
                      <wp:extent cx="127800" cy="65880"/>
                      <wp:effectExtent l="38100" t="38100" r="0" b="23495"/>
                      <wp:wrapNone/>
                      <wp:docPr id="520" name="Ink 5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1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7800" cy="65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CBD50D3" id="Ink 520" o:spid="_x0000_s1026" type="#_x0000_t75" style="position:absolute;margin-left:276.9pt;margin-top:13.25pt;width:11.25pt;height:6.45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">
                      <v:imagedata r:id="rId101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23136" behindDoc="0" locked="0" layoutInCell="1" allowOverlap="1">
                      <wp:simplePos x="0" y="0"/>
                      <wp:positionH relativeFrom="column">
                        <wp:posOffset>3338535</wp:posOffset>
                      </wp:positionH>
                      <wp:positionV relativeFrom="paragraph">
                        <wp:posOffset>160225</wp:posOffset>
                      </wp:positionV>
                      <wp:extent cx="144000" cy="77760"/>
                      <wp:effectExtent l="38100" t="38100" r="21590" b="24130"/>
                      <wp:wrapNone/>
                      <wp:docPr id="519" name="Ink 5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1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44000" cy="77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E61B68F" id="Ink 519" o:spid="_x0000_s1026" type="#_x0000_t75" style="position:absolute;margin-left:262.3pt;margin-top:12pt;width:12.6pt;height:7.3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">
                      <v:imagedata r:id="rId101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22112" behindDoc="0" locked="0" layoutInCell="1" allowOverlap="1">
                      <wp:simplePos x="0" y="0"/>
                      <wp:positionH relativeFrom="column">
                        <wp:posOffset>3158895</wp:posOffset>
                      </wp:positionH>
                      <wp:positionV relativeFrom="paragraph">
                        <wp:posOffset>203065</wp:posOffset>
                      </wp:positionV>
                      <wp:extent cx="144360" cy="21240"/>
                      <wp:effectExtent l="38100" t="38100" r="20955" b="17145"/>
                      <wp:wrapNone/>
                      <wp:docPr id="518" name="Ink 5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1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44360" cy="21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B0785CB" id="Ink 518" o:spid="_x0000_s1026" type="#_x0000_t75" style="position:absolute;margin-left:248.15pt;margin-top:15.4pt;width:12.55pt;height:2.85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">
                      <v:imagedata r:id="rId101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21088" behindDoc="0" locked="0" layoutInCell="1" allowOverlap="1">
                      <wp:simplePos x="0" y="0"/>
                      <wp:positionH relativeFrom="column">
                        <wp:posOffset>3023895</wp:posOffset>
                      </wp:positionH>
                      <wp:positionV relativeFrom="paragraph">
                        <wp:posOffset>27385</wp:posOffset>
                      </wp:positionV>
                      <wp:extent cx="86760" cy="75240"/>
                      <wp:effectExtent l="25400" t="38100" r="2540" b="26670"/>
                      <wp:wrapNone/>
                      <wp:docPr id="517" name="Ink 5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1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6760" cy="75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29A043D" id="Ink 517" o:spid="_x0000_s1026" type="#_x0000_t75" style="position:absolute;margin-left:237.5pt;margin-top:1.55pt;width:8.05pt;height:7.1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">
                      <v:imagedata r:id="rId101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20064" behindDoc="0" locked="0" layoutInCell="1" allowOverlap="1">
                      <wp:simplePos x="0" y="0"/>
                      <wp:positionH relativeFrom="column">
                        <wp:posOffset>2927415</wp:posOffset>
                      </wp:positionH>
                      <wp:positionV relativeFrom="paragraph">
                        <wp:posOffset>82825</wp:posOffset>
                      </wp:positionV>
                      <wp:extent cx="15120" cy="52920"/>
                      <wp:effectExtent l="38100" t="38100" r="23495" b="23495"/>
                      <wp:wrapNone/>
                      <wp:docPr id="516" name="Ink 5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1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5120" cy="52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51EF0CA" id="Ink 516" o:spid="_x0000_s1026" type="#_x0000_t75" style="position:absolute;margin-left:229.9pt;margin-top:5.9pt;width:2.4pt;height:5.35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">
                      <v:imagedata r:id="rId101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19040" behindDoc="0" locked="0" layoutInCell="1" allowOverlap="1">
                      <wp:simplePos x="0" y="0"/>
                      <wp:positionH relativeFrom="column">
                        <wp:posOffset>2793135</wp:posOffset>
                      </wp:positionH>
                      <wp:positionV relativeFrom="paragraph">
                        <wp:posOffset>69145</wp:posOffset>
                      </wp:positionV>
                      <wp:extent cx="84600" cy="162720"/>
                      <wp:effectExtent l="38100" t="38100" r="4445" b="27940"/>
                      <wp:wrapNone/>
                      <wp:docPr id="515" name="Ink 5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2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4600" cy="162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872D2B2" id="Ink 515" o:spid="_x0000_s1026" type="#_x0000_t75" style="position:absolute;margin-left:219.35pt;margin-top:4.85pt;width:7.8pt;height:13.95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">
                      <v:imagedata r:id="rId102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18016" behindDoc="0" locked="0" layoutInCell="1" allowOverlap="1">
                      <wp:simplePos x="0" y="0"/>
                      <wp:positionH relativeFrom="column">
                        <wp:posOffset>2532495</wp:posOffset>
                      </wp:positionH>
                      <wp:positionV relativeFrom="paragraph">
                        <wp:posOffset>189745</wp:posOffset>
                      </wp:positionV>
                      <wp:extent cx="98640" cy="9360"/>
                      <wp:effectExtent l="25400" t="38100" r="28575" b="29210"/>
                      <wp:wrapNone/>
                      <wp:docPr id="514" name="Ink 5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2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8640" cy="9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CCA3E34" id="Ink 514" o:spid="_x0000_s1026" type="#_x0000_t75" style="position:absolute;margin-left:198.8pt;margin-top:14.35pt;width:8.95pt;height:2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">
                      <v:imagedata r:id="rId102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16992" behindDoc="0" locked="0" layoutInCell="1" allowOverlap="1">
                      <wp:simplePos x="0" y="0"/>
                      <wp:positionH relativeFrom="column">
                        <wp:posOffset>2511255</wp:posOffset>
                      </wp:positionH>
                      <wp:positionV relativeFrom="paragraph">
                        <wp:posOffset>140425</wp:posOffset>
                      </wp:positionV>
                      <wp:extent cx="127800" cy="15120"/>
                      <wp:effectExtent l="38100" t="38100" r="24765" b="23495"/>
                      <wp:wrapNone/>
                      <wp:docPr id="513" name="Ink 5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2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7800" cy="15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D92DF5F" id="Ink 513" o:spid="_x0000_s1026" type="#_x0000_t75" style="position:absolute;margin-left:197.15pt;margin-top:10.45pt;width:11.25pt;height:2.45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">
                      <v:imagedata r:id="rId102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15968" behindDoc="0" locked="0" layoutInCell="1" allowOverlap="1">
                      <wp:simplePos x="0" y="0"/>
                      <wp:positionH relativeFrom="column">
                        <wp:posOffset>2434935</wp:posOffset>
                      </wp:positionH>
                      <wp:positionV relativeFrom="paragraph">
                        <wp:posOffset>13345</wp:posOffset>
                      </wp:positionV>
                      <wp:extent cx="40680" cy="91080"/>
                      <wp:effectExtent l="38100" t="38100" r="22860" b="23495"/>
                      <wp:wrapNone/>
                      <wp:docPr id="512" name="Ink 5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2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0680" cy="91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3DB4E07" id="Ink 512" o:spid="_x0000_s1026" type="#_x0000_t75" style="position:absolute;margin-left:191.15pt;margin-top:.45pt;width:4.4pt;height:8.35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">
                      <v:imagedata r:id="rId102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14944" behindDoc="0" locked="0" layoutInCell="1" allowOverlap="1">
                      <wp:simplePos x="0" y="0"/>
                      <wp:positionH relativeFrom="column">
                        <wp:posOffset>2280495</wp:posOffset>
                      </wp:positionH>
                      <wp:positionV relativeFrom="paragraph">
                        <wp:posOffset>203425</wp:posOffset>
                      </wp:positionV>
                      <wp:extent cx="135720" cy="13320"/>
                      <wp:effectExtent l="38100" t="38100" r="4445" b="25400"/>
                      <wp:wrapNone/>
                      <wp:docPr id="511" name="Ink 5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2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35720" cy="13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094A605" id="Ink 511" o:spid="_x0000_s1026" type="#_x0000_t75" style="position:absolute;margin-left:178.95pt;margin-top:15.4pt;width:11.95pt;height:2.3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">
                      <v:imagedata r:id="rId102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13920" behindDoc="0" locked="0" layoutInCell="1" allowOverlap="1">
                      <wp:simplePos x="0" y="0"/>
                      <wp:positionH relativeFrom="column">
                        <wp:posOffset>2357175</wp:posOffset>
                      </wp:positionH>
                      <wp:positionV relativeFrom="paragraph">
                        <wp:posOffset>87145</wp:posOffset>
                      </wp:positionV>
                      <wp:extent cx="69840" cy="124920"/>
                      <wp:effectExtent l="38100" t="38100" r="19685" b="27940"/>
                      <wp:wrapNone/>
                      <wp:docPr id="510" name="Ink 5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3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9840" cy="124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0D0276F" id="Ink 510" o:spid="_x0000_s1026" type="#_x0000_t75" style="position:absolute;margin-left:185pt;margin-top:6.25pt;width:6.7pt;height:11.1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">
                      <v:imagedata r:id="rId103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12896" behindDoc="0" locked="0" layoutInCell="1" allowOverlap="1">
                      <wp:simplePos x="0" y="0"/>
                      <wp:positionH relativeFrom="column">
                        <wp:posOffset>2284095</wp:posOffset>
                      </wp:positionH>
                      <wp:positionV relativeFrom="paragraph">
                        <wp:posOffset>57985</wp:posOffset>
                      </wp:positionV>
                      <wp:extent cx="106920" cy="145800"/>
                      <wp:effectExtent l="38100" t="38100" r="20320" b="19685"/>
                      <wp:wrapNone/>
                      <wp:docPr id="509" name="Ink 5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3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6920" cy="145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813B23A" id="Ink 509" o:spid="_x0000_s1026" type="#_x0000_t75" style="position:absolute;margin-left:179.25pt;margin-top:3.95pt;width:9.6pt;height:12.7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">
                      <v:imagedata r:id="rId1033" o:title=""/>
                      <o:lock v:ext="edit" rotation="t" aspectratio="f"/>
                    </v:shape>
                  </w:pict>
                </mc:Fallback>
              </mc:AlternateContent>
            </w:r>
            <w:r w:rsidR="00E520CE" w:rsidRPr="00D56270">
              <w:rPr>
                <w:noProof/>
                <w:position w:val="-28"/>
                <w:sz w:val="20"/>
                <w:szCs w:val="20"/>
              </w:rPr>
              <w:object w:dxaOrig="840" w:dyaOrig="660">
                <v:shape id="_x0000_i1030" type="#_x0000_t75" alt="" style="width:42.1pt;height:32.95pt;mso-width-percent:0;mso-height-percent:0;mso-width-percent:0;mso-height-percent:0" o:ole="">
                  <v:imagedata r:id="rId1034" o:title=""/>
                </v:shape>
                <o:OLEObject Type="Embed" ProgID="Equation.DSMT4" ShapeID="_x0000_i1030" DrawAspect="Content" ObjectID="_1730115250" r:id="rId1035"/>
              </w:object>
            </w:r>
          </w:p>
        </w:tc>
      </w:tr>
      <w:tr w:rsidR="00DF5415" w:rsidRPr="0037264E" w:rsidTr="00DE6919">
        <w:tc>
          <w:tcPr>
            <w:tcW w:w="2077" w:type="dxa"/>
          </w:tcPr>
          <w:p w:rsidR="00DF5415" w:rsidRPr="0037264E" w:rsidRDefault="00DF5415" w:rsidP="003319CB">
            <w:r w:rsidRPr="0037264E">
              <w:t>b.</w:t>
            </w:r>
          </w:p>
        </w:tc>
        <w:tc>
          <w:tcPr>
            <w:tcW w:w="7323" w:type="dxa"/>
          </w:tcPr>
          <w:p w:rsidR="00DF5415" w:rsidRPr="00D56270" w:rsidRDefault="005314A8" w:rsidP="00DE6919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38496" behindDoc="0" locked="0" layoutInCell="1" allowOverlap="1">
                      <wp:simplePos x="0" y="0"/>
                      <wp:positionH relativeFrom="column">
                        <wp:posOffset>3832095</wp:posOffset>
                      </wp:positionH>
                      <wp:positionV relativeFrom="paragraph">
                        <wp:posOffset>194580</wp:posOffset>
                      </wp:positionV>
                      <wp:extent cx="155880" cy="154080"/>
                      <wp:effectExtent l="38100" t="38100" r="0" b="24130"/>
                      <wp:wrapNone/>
                      <wp:docPr id="534" name="Ink 5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3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55880" cy="154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8464A0C" id="Ink 534" o:spid="_x0000_s1026" type="#_x0000_t75" style="position:absolute;margin-left:301.15pt;margin-top:14.7pt;width:13.45pt;height:13.35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">
                      <v:imagedata r:id="rId103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37472" behindDoc="0" locked="0" layoutInCell="1" allowOverlap="1">
                      <wp:simplePos x="0" y="0"/>
                      <wp:positionH relativeFrom="column">
                        <wp:posOffset>3710775</wp:posOffset>
                      </wp:positionH>
                      <wp:positionV relativeFrom="paragraph">
                        <wp:posOffset>215460</wp:posOffset>
                      </wp:positionV>
                      <wp:extent cx="48240" cy="120600"/>
                      <wp:effectExtent l="38100" t="38100" r="28575" b="19685"/>
                      <wp:wrapNone/>
                      <wp:docPr id="533" name="Ink 5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3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8240" cy="120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5242352" id="Ink 533" o:spid="_x0000_s1026" type="#_x0000_t75" style="position:absolute;margin-left:291.65pt;margin-top:16.35pt;width:5.05pt;height:10.75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">
                      <v:imagedata r:id="rId103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36448" behindDoc="0" locked="0" layoutInCell="1" allowOverlap="1">
                      <wp:simplePos x="0" y="0"/>
                      <wp:positionH relativeFrom="column">
                        <wp:posOffset>3493335</wp:posOffset>
                      </wp:positionH>
                      <wp:positionV relativeFrom="paragraph">
                        <wp:posOffset>213660</wp:posOffset>
                      </wp:positionV>
                      <wp:extent cx="73080" cy="129960"/>
                      <wp:effectExtent l="38100" t="38100" r="0" b="22860"/>
                      <wp:wrapNone/>
                      <wp:docPr id="532" name="Ink 5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4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3080" cy="129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3DEB549" id="Ink 532" o:spid="_x0000_s1026" type="#_x0000_t75" style="position:absolute;margin-left:274.45pt;margin-top:16.2pt;width:6.95pt;height:11.45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">
                      <v:imagedata r:id="rId104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35424" behindDoc="0" locked="0" layoutInCell="1" allowOverlap="1">
                      <wp:simplePos x="0" y="0"/>
                      <wp:positionH relativeFrom="column">
                        <wp:posOffset>3310095</wp:posOffset>
                      </wp:positionH>
                      <wp:positionV relativeFrom="paragraph">
                        <wp:posOffset>172980</wp:posOffset>
                      </wp:positionV>
                      <wp:extent cx="123480" cy="72720"/>
                      <wp:effectExtent l="38100" t="38100" r="0" b="29210"/>
                      <wp:wrapNone/>
                      <wp:docPr id="531" name="Ink 5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4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3480" cy="72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2AFC80D" id="Ink 531" o:spid="_x0000_s1026" type="#_x0000_t75" style="position:absolute;margin-left:260.05pt;margin-top:13pt;width:10.9pt;height:6.95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">
                      <v:imagedata r:id="rId104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34400" behindDoc="0" locked="0" layoutInCell="1" allowOverlap="1">
                      <wp:simplePos x="0" y="0"/>
                      <wp:positionH relativeFrom="column">
                        <wp:posOffset>3147015</wp:posOffset>
                      </wp:positionH>
                      <wp:positionV relativeFrom="paragraph">
                        <wp:posOffset>257940</wp:posOffset>
                      </wp:positionV>
                      <wp:extent cx="162360" cy="86040"/>
                      <wp:effectExtent l="38100" t="38100" r="0" b="28575"/>
                      <wp:wrapNone/>
                      <wp:docPr id="530" name="Ink 5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4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62360" cy="86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E1ABAAC" id="Ink 530" o:spid="_x0000_s1026" type="#_x0000_t75" style="position:absolute;margin-left:247.2pt;margin-top:19.7pt;width:14pt;height:7.95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">
                      <v:imagedata r:id="rId104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33376" behindDoc="0" locked="0" layoutInCell="1" allowOverlap="1">
                      <wp:simplePos x="0" y="0"/>
                      <wp:positionH relativeFrom="column">
                        <wp:posOffset>4081575</wp:posOffset>
                      </wp:positionH>
                      <wp:positionV relativeFrom="paragraph">
                        <wp:posOffset>-33300</wp:posOffset>
                      </wp:positionV>
                      <wp:extent cx="155520" cy="131040"/>
                      <wp:effectExtent l="38100" t="38100" r="0" b="21590"/>
                      <wp:wrapNone/>
                      <wp:docPr id="529" name="Ink 5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4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55520" cy="131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A80B497" id="Ink 529" o:spid="_x0000_s1026" type="#_x0000_t75" style="position:absolute;margin-left:320.8pt;margin-top:-3.2pt;width:13.5pt;height:11.5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">
                      <v:imagedata r:id="rId104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32352" behindDoc="0" locked="0" layoutInCell="1" allowOverlap="1">
                      <wp:simplePos x="0" y="0"/>
                      <wp:positionH relativeFrom="column">
                        <wp:posOffset>3865215</wp:posOffset>
                      </wp:positionH>
                      <wp:positionV relativeFrom="paragraph">
                        <wp:posOffset>-36180</wp:posOffset>
                      </wp:positionV>
                      <wp:extent cx="86760" cy="155160"/>
                      <wp:effectExtent l="38100" t="38100" r="0" b="22860"/>
                      <wp:wrapNone/>
                      <wp:docPr id="528" name="Ink 5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4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6760" cy="155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EA6FAE8" id="Ink 528" o:spid="_x0000_s1026" type="#_x0000_t75" style="position:absolute;margin-left:303.75pt;margin-top:-3.45pt;width:8.05pt;height:13.4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">
                      <v:imagedata r:id="rId104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31328" behindDoc="0" locked="0" layoutInCell="1" allowOverlap="1">
                      <wp:simplePos x="0" y="0"/>
                      <wp:positionH relativeFrom="column">
                        <wp:posOffset>3603855</wp:posOffset>
                      </wp:positionH>
                      <wp:positionV relativeFrom="paragraph">
                        <wp:posOffset>-57420</wp:posOffset>
                      </wp:positionV>
                      <wp:extent cx="105840" cy="178920"/>
                      <wp:effectExtent l="38100" t="38100" r="0" b="24765"/>
                      <wp:wrapNone/>
                      <wp:docPr id="527" name="Ink 5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5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5840" cy="178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9281215" id="Ink 527" o:spid="_x0000_s1026" type="#_x0000_t75" style="position:absolute;margin-left:283.15pt;margin-top:-5.1pt;width:9.55pt;height:15.35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">
                      <v:imagedata r:id="rId105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30304" behindDoc="0" locked="0" layoutInCell="1" allowOverlap="1">
                      <wp:simplePos x="0" y="0"/>
                      <wp:positionH relativeFrom="column">
                        <wp:posOffset>3465615</wp:posOffset>
                      </wp:positionH>
                      <wp:positionV relativeFrom="paragraph">
                        <wp:posOffset>-28980</wp:posOffset>
                      </wp:positionV>
                      <wp:extent cx="67680" cy="133920"/>
                      <wp:effectExtent l="38100" t="38100" r="21590" b="19050"/>
                      <wp:wrapNone/>
                      <wp:docPr id="526" name="Ink 5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52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7680" cy="133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38C2E79" id="Ink 526" o:spid="_x0000_s1026" type="#_x0000_t75" style="position:absolute;margin-left:272.3pt;margin-top:-2.9pt;width:6.55pt;height:11.8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">
                      <v:imagedata r:id="rId105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29280" behindDoc="0" locked="0" layoutInCell="1" allowOverlap="1">
                      <wp:simplePos x="0" y="0"/>
                      <wp:positionH relativeFrom="column">
                        <wp:posOffset>3239535</wp:posOffset>
                      </wp:positionH>
                      <wp:positionV relativeFrom="paragraph">
                        <wp:posOffset>34740</wp:posOffset>
                      </wp:positionV>
                      <wp:extent cx="151200" cy="4320"/>
                      <wp:effectExtent l="38100" t="38100" r="26670" b="21590"/>
                      <wp:wrapNone/>
                      <wp:docPr id="525" name="Ink 5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5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51200" cy="4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E8201A3" id="Ink 525" o:spid="_x0000_s1026" type="#_x0000_t75" style="position:absolute;margin-left:254.5pt;margin-top:2.15pt;width:13.1pt;height:1.55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">
                      <v:imagedata r:id="rId105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27232" behindDoc="0" locked="0" layoutInCell="1" allowOverlap="1">
                      <wp:simplePos x="0" y="0"/>
                      <wp:positionH relativeFrom="column">
                        <wp:posOffset>2860455</wp:posOffset>
                      </wp:positionH>
                      <wp:positionV relativeFrom="paragraph">
                        <wp:posOffset>-5220</wp:posOffset>
                      </wp:positionV>
                      <wp:extent cx="135000" cy="83160"/>
                      <wp:effectExtent l="38100" t="38100" r="0" b="31750"/>
                      <wp:wrapNone/>
                      <wp:docPr id="523" name="Ink 5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5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35000" cy="83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45FAA5A" id="Ink 523" o:spid="_x0000_s1026" type="#_x0000_t75" style="position:absolute;margin-left:224.65pt;margin-top:-.95pt;width:11.85pt;height:7.8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">
                      <v:imagedata r:id="rId105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26208" behindDoc="0" locked="0" layoutInCell="1" allowOverlap="1">
                      <wp:simplePos x="0" y="0"/>
                      <wp:positionH relativeFrom="column">
                        <wp:posOffset>2553735</wp:posOffset>
                      </wp:positionH>
                      <wp:positionV relativeFrom="paragraph">
                        <wp:posOffset>61740</wp:posOffset>
                      </wp:positionV>
                      <wp:extent cx="173880" cy="11160"/>
                      <wp:effectExtent l="38100" t="38100" r="17145" b="27305"/>
                      <wp:wrapNone/>
                      <wp:docPr id="522" name="Ink 5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5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73880" cy="11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37D6314" id="Ink 522" o:spid="_x0000_s1026" type="#_x0000_t75" style="position:absolute;margin-left:200.5pt;margin-top:4.25pt;width:14.95pt;height:2.1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">
                      <v:imagedata r:id="rId105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25184" behindDoc="0" locked="0" layoutInCell="1" allowOverlap="1">
                      <wp:simplePos x="0" y="0"/>
                      <wp:positionH relativeFrom="column">
                        <wp:posOffset>2572455</wp:posOffset>
                      </wp:positionH>
                      <wp:positionV relativeFrom="paragraph">
                        <wp:posOffset>3420</wp:posOffset>
                      </wp:positionV>
                      <wp:extent cx="175680" cy="12600"/>
                      <wp:effectExtent l="38100" t="38100" r="27940" b="26035"/>
                      <wp:wrapNone/>
                      <wp:docPr id="521" name="Ink 5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6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75680" cy="12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B2F13D9" id="Ink 521" o:spid="_x0000_s1026" type="#_x0000_t75" style="position:absolute;margin-left:201.95pt;margin-top:-.35pt;width:15.05pt;height:2.25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">
                      <v:imagedata r:id="rId1061" o:title=""/>
                      <o:lock v:ext="edit" rotation="t" aspectratio="f"/>
                    </v:shape>
                  </w:pict>
                </mc:Fallback>
              </mc:AlternateContent>
            </w:r>
            <w:r w:rsidR="00E520CE" w:rsidRPr="00D56270">
              <w:rPr>
                <w:noProof/>
                <w:position w:val="-26"/>
                <w:sz w:val="20"/>
                <w:szCs w:val="20"/>
              </w:rPr>
              <w:object w:dxaOrig="840" w:dyaOrig="700">
                <v:shape id="_x0000_i1029" type="#_x0000_t75" alt="" style="width:42.1pt;height:35pt;mso-width-percent:0;mso-height-percent:0;mso-width-percent:0;mso-height-percent:0" o:ole="">
                  <v:imagedata r:id="rId1062" o:title=""/>
                </v:shape>
                <o:OLEObject Type="Embed" ProgID="Equation.DSMT4" ShapeID="_x0000_i1029" DrawAspect="Content" ObjectID="_1730115251" r:id="rId1063"/>
              </w:object>
            </w:r>
          </w:p>
        </w:tc>
      </w:tr>
      <w:tr w:rsidR="00DF5415" w:rsidRPr="0037264E" w:rsidTr="00DE6919">
        <w:tc>
          <w:tcPr>
            <w:tcW w:w="2077" w:type="dxa"/>
          </w:tcPr>
          <w:p w:rsidR="00DF5415" w:rsidRPr="0037264E" w:rsidRDefault="00DF5415" w:rsidP="003319CB">
            <w:r w:rsidRPr="0037264E">
              <w:t>c.</w:t>
            </w:r>
          </w:p>
        </w:tc>
        <w:tc>
          <w:tcPr>
            <w:tcW w:w="7323" w:type="dxa"/>
          </w:tcPr>
          <w:p w:rsidR="00DF5415" w:rsidRPr="00D56270" w:rsidRDefault="005314A8" w:rsidP="00DE6919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49760" behindDoc="0" locked="0" layoutInCell="1" allowOverlap="1">
                      <wp:simplePos x="0" y="0"/>
                      <wp:positionH relativeFrom="column">
                        <wp:posOffset>103071</wp:posOffset>
                      </wp:positionH>
                      <wp:positionV relativeFrom="paragraph">
                        <wp:posOffset>192955</wp:posOffset>
                      </wp:positionV>
                      <wp:extent cx="360" cy="360"/>
                      <wp:effectExtent l="38100" t="38100" r="25400" b="25400"/>
                      <wp:wrapNone/>
                      <wp:docPr id="545" name="Ink 5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64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3B1DCA6" id="Ink 545" o:spid="_x0000_s1026" type="#_x0000_t75" style="position:absolute;margin-left:7.75pt;margin-top:14.85pt;width:.75pt;height:.75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">
                      <v:imagedata r:id="rId96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45664" behindDoc="0" locked="0" layoutInCell="1" allowOverlap="1">
                      <wp:simplePos x="0" y="0"/>
                      <wp:positionH relativeFrom="column">
                        <wp:posOffset>3867015</wp:posOffset>
                      </wp:positionH>
                      <wp:positionV relativeFrom="paragraph">
                        <wp:posOffset>144600</wp:posOffset>
                      </wp:positionV>
                      <wp:extent cx="163800" cy="85320"/>
                      <wp:effectExtent l="38100" t="38100" r="0" b="29210"/>
                      <wp:wrapNone/>
                      <wp:docPr id="541" name="Ink 5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6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63800" cy="85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ACCD822" id="Ink 541" o:spid="_x0000_s1026" type="#_x0000_t75" style="position:absolute;margin-left:303.9pt;margin-top:10.8pt;width:14.15pt;height:7.9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">
                      <v:imagedata r:id="rId106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44640" behindDoc="0" locked="0" layoutInCell="1" allowOverlap="1">
                      <wp:simplePos x="0" y="0"/>
                      <wp:positionH relativeFrom="column">
                        <wp:posOffset>3775575</wp:posOffset>
                      </wp:positionH>
                      <wp:positionV relativeFrom="paragraph">
                        <wp:posOffset>92400</wp:posOffset>
                      </wp:positionV>
                      <wp:extent cx="221400" cy="156240"/>
                      <wp:effectExtent l="38100" t="38100" r="0" b="21590"/>
                      <wp:wrapNone/>
                      <wp:docPr id="540" name="Ink 5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6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21400" cy="156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6A84EFC" id="Ink 540" o:spid="_x0000_s1026" type="#_x0000_t75" style="position:absolute;margin-left:296.7pt;margin-top:6.75pt;width:18.65pt;height:13.5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">
                      <v:imagedata r:id="rId106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43616" behindDoc="0" locked="0" layoutInCell="1" allowOverlap="1">
                      <wp:simplePos x="0" y="0"/>
                      <wp:positionH relativeFrom="column">
                        <wp:posOffset>3617175</wp:posOffset>
                      </wp:positionH>
                      <wp:positionV relativeFrom="paragraph">
                        <wp:posOffset>121200</wp:posOffset>
                      </wp:positionV>
                      <wp:extent cx="86400" cy="120240"/>
                      <wp:effectExtent l="38100" t="38100" r="27940" b="19685"/>
                      <wp:wrapNone/>
                      <wp:docPr id="539" name="Ink 5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6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6400" cy="120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B00721A" id="Ink 539" o:spid="_x0000_s1026" type="#_x0000_t75" style="position:absolute;margin-left:284.2pt;margin-top:8.95pt;width:8pt;height:10.65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">
                      <v:imagedata r:id="rId107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42592" behindDoc="0" locked="0" layoutInCell="1" allowOverlap="1">
                      <wp:simplePos x="0" y="0"/>
                      <wp:positionH relativeFrom="column">
                        <wp:posOffset>3411975</wp:posOffset>
                      </wp:positionH>
                      <wp:positionV relativeFrom="paragraph">
                        <wp:posOffset>115440</wp:posOffset>
                      </wp:positionV>
                      <wp:extent cx="81720" cy="130680"/>
                      <wp:effectExtent l="38100" t="38100" r="0" b="22225"/>
                      <wp:wrapNone/>
                      <wp:docPr id="538" name="Ink 5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7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1720" cy="130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99EBBA5" id="Ink 538" o:spid="_x0000_s1026" type="#_x0000_t75" style="position:absolute;margin-left:268.05pt;margin-top:8.5pt;width:7.7pt;height:11.55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">
                      <v:imagedata r:id="rId107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41568" behindDoc="0" locked="0" layoutInCell="1" allowOverlap="1">
                      <wp:simplePos x="0" y="0"/>
                      <wp:positionH relativeFrom="column">
                        <wp:posOffset>3322335</wp:posOffset>
                      </wp:positionH>
                      <wp:positionV relativeFrom="paragraph">
                        <wp:posOffset>87000</wp:posOffset>
                      </wp:positionV>
                      <wp:extent cx="75600" cy="188640"/>
                      <wp:effectExtent l="38100" t="38100" r="26035" b="27305"/>
                      <wp:wrapNone/>
                      <wp:docPr id="537" name="Ink 5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7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5600" cy="188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443AA8B" id="Ink 537" o:spid="_x0000_s1026" type="#_x0000_t75" style="position:absolute;margin-left:261pt;margin-top:6.25pt;width:7.15pt;height:16.05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">
                      <v:imagedata r:id="rId107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40544" behindDoc="0" locked="0" layoutInCell="1" allowOverlap="1">
                      <wp:simplePos x="0" y="0"/>
                      <wp:positionH relativeFrom="column">
                        <wp:posOffset>3206775</wp:posOffset>
                      </wp:positionH>
                      <wp:positionV relativeFrom="paragraph">
                        <wp:posOffset>138120</wp:posOffset>
                      </wp:positionV>
                      <wp:extent cx="86760" cy="78120"/>
                      <wp:effectExtent l="38100" t="38100" r="2540" b="23495"/>
                      <wp:wrapNone/>
                      <wp:docPr id="536" name="Ink 5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7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6760" cy="78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B6063FA" id="Ink 536" o:spid="_x0000_s1026" type="#_x0000_t75" style="position:absolute;margin-left:251.9pt;margin-top:10.3pt;width:8.05pt;height:7.35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">
                      <v:imagedata r:id="rId107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39520" behindDoc="0" locked="0" layoutInCell="1" allowOverlap="1">
                      <wp:simplePos x="0" y="0"/>
                      <wp:positionH relativeFrom="column">
                        <wp:posOffset>3116775</wp:posOffset>
                      </wp:positionH>
                      <wp:positionV relativeFrom="paragraph">
                        <wp:posOffset>94920</wp:posOffset>
                      </wp:positionV>
                      <wp:extent cx="34920" cy="172080"/>
                      <wp:effectExtent l="38100" t="38100" r="29210" b="19050"/>
                      <wp:wrapNone/>
                      <wp:docPr id="535" name="Ink 5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7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4920" cy="172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843BCE7" id="Ink 535" o:spid="_x0000_s1026" type="#_x0000_t75" style="position:absolute;margin-left:244.8pt;margin-top:6.85pt;width:4pt;height:14.8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">
                      <v:imagedata r:id="rId1078" o:title=""/>
                      <o:lock v:ext="edit" rotation="t" aspectratio="f"/>
                    </v:shape>
                  </w:pict>
                </mc:Fallback>
              </mc:AlternateContent>
            </w:r>
            <w:r w:rsidR="00E520CE" w:rsidRPr="00D56270">
              <w:rPr>
                <w:noProof/>
                <w:position w:val="-28"/>
                <w:sz w:val="20"/>
                <w:szCs w:val="20"/>
              </w:rPr>
              <w:object w:dxaOrig="840" w:dyaOrig="660">
                <v:shape id="_x0000_i1028" type="#_x0000_t75" alt="" style="width:42.1pt;height:32.95pt;mso-width-percent:0;mso-height-percent:0;mso-width-percent:0;mso-height-percent:0" o:ole="">
                  <v:imagedata r:id="rId1079" o:title=""/>
                </v:shape>
                <o:OLEObject Type="Embed" ProgID="Equation.DSMT4" ShapeID="_x0000_i1028" DrawAspect="Content" ObjectID="_1730115252" r:id="rId1080"/>
              </w:object>
            </w:r>
          </w:p>
        </w:tc>
      </w:tr>
      <w:tr w:rsidR="00DF5415" w:rsidRPr="0037264E" w:rsidTr="00DE6919">
        <w:tc>
          <w:tcPr>
            <w:tcW w:w="2077" w:type="dxa"/>
          </w:tcPr>
          <w:p w:rsidR="00DF5415" w:rsidRPr="0037264E" w:rsidRDefault="00DF5415" w:rsidP="003319CB">
            <w:r w:rsidRPr="0037264E">
              <w:t>d.</w:t>
            </w:r>
          </w:p>
        </w:tc>
        <w:tc>
          <w:tcPr>
            <w:tcW w:w="7323" w:type="dxa"/>
          </w:tcPr>
          <w:p w:rsidR="00DF5415" w:rsidRPr="00D56270" w:rsidRDefault="00E520CE" w:rsidP="00DE6919">
            <w:pPr>
              <w:rPr>
                <w:sz w:val="20"/>
                <w:szCs w:val="20"/>
              </w:rPr>
            </w:pPr>
            <w:r w:rsidRPr="00D56270">
              <w:rPr>
                <w:noProof/>
                <w:position w:val="-24"/>
                <w:sz w:val="20"/>
                <w:szCs w:val="20"/>
              </w:rPr>
              <w:object w:dxaOrig="820" w:dyaOrig="680">
                <v:shape id="_x0000_i1027" type="#_x0000_t75" alt="" style="width:41.1pt;height:33.95pt;mso-width-percent:0;mso-height-percent:0;mso-width-percent:0;mso-height-percent:0" o:ole="">
                  <v:imagedata r:id="rId1081" o:title=""/>
                </v:shape>
                <o:OLEObject Type="Embed" ProgID="Equation.DSMT4" ShapeID="_x0000_i1027" DrawAspect="Content" ObjectID="_1730115253" r:id="rId1082"/>
              </w:object>
            </w:r>
            <w:bookmarkStart w:id="0" w:name="_GoBack"/>
            <w:bookmarkEnd w:id="0"/>
          </w:p>
        </w:tc>
      </w:tr>
      <w:tr w:rsidR="00DF5415" w:rsidRPr="0037264E">
        <w:tc>
          <w:tcPr>
            <w:tcW w:w="2077" w:type="dxa"/>
          </w:tcPr>
          <w:p w:rsidR="00DF5415" w:rsidRPr="0037264E" w:rsidRDefault="00DF5415" w:rsidP="003319CB">
            <w:r w:rsidRPr="0037264E">
              <w:t>e.</w:t>
            </w:r>
          </w:p>
        </w:tc>
        <w:tc>
          <w:tcPr>
            <w:tcW w:w="7323" w:type="dxa"/>
          </w:tcPr>
          <w:p w:rsidR="00DF5415" w:rsidRPr="0037264E" w:rsidRDefault="00DF5415" w:rsidP="003319CB"/>
        </w:tc>
      </w:tr>
      <w:tr w:rsidR="00DF5415" w:rsidRPr="0037264E">
        <w:tc>
          <w:tcPr>
            <w:tcW w:w="2077" w:type="dxa"/>
          </w:tcPr>
          <w:p w:rsidR="00DF5415" w:rsidRPr="0037264E" w:rsidRDefault="00DF5415" w:rsidP="003319CB">
            <w:r w:rsidRPr="0037264E">
              <w:t>f.</w:t>
            </w:r>
          </w:p>
        </w:tc>
        <w:tc>
          <w:tcPr>
            <w:tcW w:w="7323" w:type="dxa"/>
          </w:tcPr>
          <w:p w:rsidR="00DF5415" w:rsidRPr="0037264E" w:rsidRDefault="00DF5415" w:rsidP="003319CB"/>
        </w:tc>
      </w:tr>
      <w:tr w:rsidR="00DF5415" w:rsidRPr="0037264E">
        <w:tc>
          <w:tcPr>
            <w:tcW w:w="2077" w:type="dxa"/>
          </w:tcPr>
          <w:p w:rsidR="00DF5415" w:rsidRPr="0037264E" w:rsidRDefault="00DF5415" w:rsidP="003319CB">
            <w:r w:rsidRPr="0037264E">
              <w:t>ANS:</w:t>
            </w:r>
          </w:p>
        </w:tc>
        <w:tc>
          <w:tcPr>
            <w:tcW w:w="7323" w:type="dxa"/>
          </w:tcPr>
          <w:p w:rsidR="00DF5415" w:rsidRPr="0037264E" w:rsidRDefault="00DF5415" w:rsidP="003319CB">
            <w:r>
              <w:t>C</w:t>
            </w:r>
          </w:p>
        </w:tc>
      </w:tr>
      <w:tr w:rsidR="00DF5415" w:rsidRPr="0037264E">
        <w:tc>
          <w:tcPr>
            <w:tcW w:w="2077" w:type="dxa"/>
          </w:tcPr>
          <w:p w:rsidR="00DF5415" w:rsidRPr="0037264E" w:rsidRDefault="00DF5415" w:rsidP="003319CB">
            <w:r w:rsidRPr="0037264E">
              <w:t>PTS:</w:t>
            </w:r>
          </w:p>
        </w:tc>
        <w:tc>
          <w:tcPr>
            <w:tcW w:w="7323" w:type="dxa"/>
          </w:tcPr>
          <w:p w:rsidR="00DF5415" w:rsidRPr="0037264E" w:rsidRDefault="00DF5415" w:rsidP="003319CB"/>
        </w:tc>
      </w:tr>
      <w:tr w:rsidR="00DF5415" w:rsidRPr="0037264E">
        <w:tc>
          <w:tcPr>
            <w:tcW w:w="2077" w:type="dxa"/>
          </w:tcPr>
          <w:p w:rsidR="00DF5415" w:rsidRPr="0037264E" w:rsidRDefault="00DF5415" w:rsidP="003319CB">
            <w:r w:rsidRPr="0037264E">
              <w:t>CHAPTER:</w:t>
            </w:r>
          </w:p>
        </w:tc>
        <w:tc>
          <w:tcPr>
            <w:tcW w:w="7323" w:type="dxa"/>
          </w:tcPr>
          <w:p w:rsidR="00DF5415" w:rsidRPr="0037264E" w:rsidRDefault="00DF5415" w:rsidP="003319CB">
            <w:r w:rsidRPr="0037264E">
              <w:t>3</w:t>
            </w:r>
          </w:p>
        </w:tc>
      </w:tr>
      <w:tr w:rsidR="00DF5415" w:rsidRPr="0037264E">
        <w:tc>
          <w:tcPr>
            <w:tcW w:w="2077" w:type="dxa"/>
          </w:tcPr>
          <w:p w:rsidR="00DF5415" w:rsidRPr="0037264E" w:rsidRDefault="00DF5415" w:rsidP="003319CB">
            <w:r w:rsidRPr="0037264E">
              <w:t>MIX CHOICES:</w:t>
            </w:r>
          </w:p>
        </w:tc>
        <w:tc>
          <w:tcPr>
            <w:tcW w:w="7323" w:type="dxa"/>
          </w:tcPr>
          <w:p w:rsidR="00DF5415" w:rsidRPr="0037264E" w:rsidRDefault="00DF5415" w:rsidP="003319CB">
            <w:r w:rsidRPr="0037264E">
              <w:t>Yes</w:t>
            </w:r>
          </w:p>
        </w:tc>
      </w:tr>
    </w:tbl>
    <w:p w:rsidR="00D724AE" w:rsidRPr="0037264E" w:rsidRDefault="00D724AE" w:rsidP="00D724AE"/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7290"/>
      </w:tblGrid>
      <w:tr w:rsidR="00F13C04" w:rsidRPr="0037264E">
        <w:tc>
          <w:tcPr>
            <w:tcW w:w="2088" w:type="dxa"/>
          </w:tcPr>
          <w:p w:rsidR="00F13C04" w:rsidRPr="0037264E" w:rsidRDefault="00691DD9" w:rsidP="003319CB">
            <w:r w:rsidRPr="0037264E">
              <w:t>QN=15</w:t>
            </w:r>
          </w:p>
        </w:tc>
        <w:tc>
          <w:tcPr>
            <w:tcW w:w="7290" w:type="dxa"/>
            <w:vAlign w:val="center"/>
          </w:tcPr>
          <w:p w:rsidR="00DF5415" w:rsidRPr="00D56270" w:rsidRDefault="006C2283" w:rsidP="00DF5415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6"/>
                <w:szCs w:val="26"/>
              </w:rPr>
              <w:t xml:space="preserve">(Level 3) </w:t>
            </w:r>
            <w:r w:rsidR="00DF5415" w:rsidRPr="00D56270">
              <w:rPr>
                <w:sz w:val="20"/>
                <w:szCs w:val="20"/>
              </w:rPr>
              <w:t xml:space="preserve">Use Newton's method to approximate the indicated root of </w:t>
            </w:r>
            <w:r w:rsidR="00E520CE" w:rsidRPr="00D56270">
              <w:rPr>
                <w:noProof/>
                <w:position w:val="-6"/>
                <w:sz w:val="20"/>
                <w:szCs w:val="20"/>
              </w:rPr>
              <w:object w:dxaOrig="1160" w:dyaOrig="300">
                <v:shape id="_x0000_i1026" type="#_x0000_t75" alt="" style="width:58.1pt;height:15.3pt;mso-width-percent:0;mso-height-percent:0;mso-width-percent:0;mso-height-percent:0" o:ole="">
                  <v:imagedata r:id="rId1083" o:title=""/>
                </v:shape>
                <o:OLEObject Type="Embed" ProgID="Equation.DSMT4" ShapeID="_x0000_i1026" DrawAspect="Content" ObjectID="_1730115254" r:id="rId1084"/>
              </w:object>
            </w:r>
            <w:r w:rsidR="00DF5415" w:rsidRPr="00D56270">
              <w:rPr>
                <w:sz w:val="20"/>
                <w:szCs w:val="20"/>
              </w:rPr>
              <w:t xml:space="preserve"> in the interval [1, 2], correct to four decimal places. </w:t>
            </w:r>
          </w:p>
          <w:p w:rsidR="00F13C04" w:rsidRPr="0037264E" w:rsidRDefault="0069126E" w:rsidP="00DF5415">
            <w:pPr>
              <w:pStyle w:val="NoSpacing"/>
            </w:pPr>
            <w:r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58976" behindDoc="0" locked="0" layoutInCell="1" allowOverlap="1">
                      <wp:simplePos x="0" y="0"/>
                      <wp:positionH relativeFrom="column">
                        <wp:posOffset>3150686</wp:posOffset>
                      </wp:positionH>
                      <wp:positionV relativeFrom="paragraph">
                        <wp:posOffset>106073</wp:posOffset>
                      </wp:positionV>
                      <wp:extent cx="68400" cy="80640"/>
                      <wp:effectExtent l="38100" t="38100" r="20955" b="21590"/>
                      <wp:wrapNone/>
                      <wp:docPr id="554" name="Ink 5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8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8400" cy="80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B37E0AB" id="Ink 554" o:spid="_x0000_s1026" type="#_x0000_t75" style="position:absolute;margin-left:247.5pt;margin-top:7.75pt;width:6.65pt;height:7.55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">
                      <v:imagedata r:id="rId1086" o:title=""/>
                      <o:lock v:ext="edit" rotation="t" aspectratio="f"/>
                    </v:shape>
                  </w:pict>
                </mc:Fallback>
              </mc:AlternateContent>
            </w:r>
            <w:r w:rsidR="00DF5415" w:rsidRPr="00D56270">
              <w:rPr>
                <w:rFonts w:ascii="Times New Roman" w:hAnsi="Times New Roman"/>
                <w:sz w:val="20"/>
                <w:szCs w:val="20"/>
              </w:rPr>
              <w:t>Use</w:t>
            </w:r>
            <w:r w:rsidR="00E520CE" w:rsidRPr="00D56270">
              <w:rPr>
                <w:rFonts w:ascii="Times New Roman" w:hAnsi="Times New Roman"/>
                <w:noProof/>
                <w:position w:val="-10"/>
                <w:sz w:val="20"/>
                <w:szCs w:val="20"/>
              </w:rPr>
              <w:object w:dxaOrig="680" w:dyaOrig="300">
                <v:shape id="_x0000_i1025" type="#_x0000_t75" alt="" style="width:33.95pt;height:15.3pt;mso-width-percent:0;mso-height-percent:0;mso-width-percent:0;mso-height-percent:0" o:ole="">
                  <v:imagedata r:id="rId1087" o:title=""/>
                </v:shape>
                <o:OLEObject Type="Embed" ProgID="Equation.DSMT4" ShapeID="_x0000_i1025" DrawAspect="Content" ObjectID="_1730115255" r:id="rId1088"/>
              </w:object>
            </w:r>
            <w:r w:rsidR="00DF5415" w:rsidRPr="00D56270">
              <w:rPr>
                <w:rFonts w:ascii="Times New Roman" w:hAnsi="Times New Roman"/>
                <w:sz w:val="20"/>
                <w:szCs w:val="20"/>
              </w:rPr>
              <w:t>as the initial approximation</w:t>
            </w:r>
            <w:r w:rsidR="00DF5415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</w:tr>
      <w:tr w:rsidR="00DF5415" w:rsidRPr="0037264E" w:rsidTr="00DE6919">
        <w:tc>
          <w:tcPr>
            <w:tcW w:w="2088" w:type="dxa"/>
          </w:tcPr>
          <w:p w:rsidR="00DF5415" w:rsidRPr="0037264E" w:rsidRDefault="00DF5415" w:rsidP="003319CB">
            <w:r w:rsidRPr="0037264E">
              <w:t>a.</w:t>
            </w:r>
          </w:p>
        </w:tc>
        <w:tc>
          <w:tcPr>
            <w:tcW w:w="7290" w:type="dxa"/>
          </w:tcPr>
          <w:p w:rsidR="00DF5415" w:rsidRPr="00D56270" w:rsidRDefault="0069126E" w:rsidP="00DE6919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78432" behindDoc="0" locked="0" layoutInCell="1" allowOverlap="1">
                      <wp:simplePos x="0" y="0"/>
                      <wp:positionH relativeFrom="column">
                        <wp:posOffset>1496846</wp:posOffset>
                      </wp:positionH>
                      <wp:positionV relativeFrom="paragraph">
                        <wp:posOffset>119718</wp:posOffset>
                      </wp:positionV>
                      <wp:extent cx="35280" cy="122400"/>
                      <wp:effectExtent l="38100" t="38100" r="28575" b="17780"/>
                      <wp:wrapNone/>
                      <wp:docPr id="573" name="Ink 5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8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5280" cy="122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EBF87C6" id="Ink 573" o:spid="_x0000_s1026" type="#_x0000_t75" style="position:absolute;margin-left:117.25pt;margin-top:8.85pt;width:4pt;height:10.9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">
                      <v:imagedata r:id="rId109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64096" behindDoc="0" locked="0" layoutInCell="1" allowOverlap="1">
                      <wp:simplePos x="0" y="0"/>
                      <wp:positionH relativeFrom="column">
                        <wp:posOffset>3374966</wp:posOffset>
                      </wp:positionH>
                      <wp:positionV relativeFrom="paragraph">
                        <wp:posOffset>102798</wp:posOffset>
                      </wp:positionV>
                      <wp:extent cx="137160" cy="79200"/>
                      <wp:effectExtent l="38100" t="38100" r="27940" b="22860"/>
                      <wp:wrapNone/>
                      <wp:docPr id="559" name="Ink 5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9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37160" cy="79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62747ED" id="Ink 559" o:spid="_x0000_s1026" type="#_x0000_t75" style="position:absolute;margin-left:265.15pt;margin-top:7.5pt;width:12pt;height:7.45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">
                      <v:imagedata r:id="rId109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63072" behindDoc="0" locked="0" layoutInCell="1" allowOverlap="1">
                      <wp:simplePos x="0" y="0"/>
                      <wp:positionH relativeFrom="column">
                        <wp:posOffset>3390446</wp:posOffset>
                      </wp:positionH>
                      <wp:positionV relativeFrom="paragraph">
                        <wp:posOffset>81198</wp:posOffset>
                      </wp:positionV>
                      <wp:extent cx="44640" cy="101520"/>
                      <wp:effectExtent l="38100" t="38100" r="19050" b="26035"/>
                      <wp:wrapNone/>
                      <wp:docPr id="558" name="Ink 5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9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4640" cy="101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8E3CABD" id="Ink 558" o:spid="_x0000_s1026" type="#_x0000_t75" style="position:absolute;margin-left:266.4pt;margin-top:5.8pt;width:4.7pt;height:9.25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">
                      <v:imagedata r:id="rId109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62048" behindDoc="0" locked="0" layoutInCell="1" allowOverlap="1">
                      <wp:simplePos x="0" y="0"/>
                      <wp:positionH relativeFrom="column">
                        <wp:posOffset>3258326</wp:posOffset>
                      </wp:positionH>
                      <wp:positionV relativeFrom="paragraph">
                        <wp:posOffset>60678</wp:posOffset>
                      </wp:positionV>
                      <wp:extent cx="28080" cy="88920"/>
                      <wp:effectExtent l="38100" t="38100" r="22860" b="25400"/>
                      <wp:wrapNone/>
                      <wp:docPr id="557" name="Ink 5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9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8080" cy="88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8200A4A" id="Ink 557" o:spid="_x0000_s1026" type="#_x0000_t75" style="position:absolute;margin-left:255.95pt;margin-top:4.2pt;width:3.4pt;height:8.2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">
                      <v:imagedata r:id="rId109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61024" behindDoc="0" locked="0" layoutInCell="1" allowOverlap="1">
                      <wp:simplePos x="0" y="0"/>
                      <wp:positionH relativeFrom="column">
                        <wp:posOffset>3201806</wp:posOffset>
                      </wp:positionH>
                      <wp:positionV relativeFrom="paragraph">
                        <wp:posOffset>92718</wp:posOffset>
                      </wp:positionV>
                      <wp:extent cx="104040" cy="14400"/>
                      <wp:effectExtent l="38100" t="38100" r="23495" b="24130"/>
                      <wp:wrapNone/>
                      <wp:docPr id="556" name="Ink 5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9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4040" cy="14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8992A6D" id="Ink 556" o:spid="_x0000_s1026" type="#_x0000_t75" style="position:absolute;margin-left:251.5pt;margin-top:6.7pt;width:9.45pt;height:2.35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">
                      <v:imagedata r:id="rId109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60000" behindDoc="0" locked="0" layoutInCell="1" allowOverlap="1">
                      <wp:simplePos x="0" y="0"/>
                      <wp:positionH relativeFrom="column">
                        <wp:posOffset>3182726</wp:posOffset>
                      </wp:positionH>
                      <wp:positionV relativeFrom="paragraph">
                        <wp:posOffset>-37962</wp:posOffset>
                      </wp:positionV>
                      <wp:extent cx="37080" cy="94680"/>
                      <wp:effectExtent l="38100" t="38100" r="26670" b="19685"/>
                      <wp:wrapNone/>
                      <wp:docPr id="555" name="Ink 5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9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7080" cy="94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B3C42DD" id="Ink 555" o:spid="_x0000_s1026" type="#_x0000_t75" style="position:absolute;margin-left:250pt;margin-top:-3.6pt;width:4.1pt;height:8.65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">
                      <v:imagedata r:id="rId110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57952" behindDoc="0" locked="0" layoutInCell="1" allowOverlap="1">
                      <wp:simplePos x="0" y="0"/>
                      <wp:positionH relativeFrom="column">
                        <wp:posOffset>3029726</wp:posOffset>
                      </wp:positionH>
                      <wp:positionV relativeFrom="paragraph">
                        <wp:posOffset>102438</wp:posOffset>
                      </wp:positionV>
                      <wp:extent cx="76680" cy="83520"/>
                      <wp:effectExtent l="38100" t="38100" r="25400" b="18415"/>
                      <wp:wrapNone/>
                      <wp:docPr id="553" name="Ink 5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0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6680" cy="83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1DFFAA7" id="Ink 553" o:spid="_x0000_s1026" type="#_x0000_t75" style="position:absolute;margin-left:237.95pt;margin-top:7.45pt;width:7.3pt;height:7.8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">
                      <v:imagedata r:id="rId110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56928" behindDoc="0" locked="0" layoutInCell="1" allowOverlap="1">
                      <wp:simplePos x="0" y="0"/>
                      <wp:positionH relativeFrom="column">
                        <wp:posOffset>2901206</wp:posOffset>
                      </wp:positionH>
                      <wp:positionV relativeFrom="paragraph">
                        <wp:posOffset>52398</wp:posOffset>
                      </wp:positionV>
                      <wp:extent cx="152640" cy="74520"/>
                      <wp:effectExtent l="38100" t="38100" r="25400" b="27305"/>
                      <wp:wrapNone/>
                      <wp:docPr id="552" name="Ink 5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0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52640" cy="74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36EFC20" id="Ink 552" o:spid="_x0000_s1026" type="#_x0000_t75" style="position:absolute;margin-left:227.9pt;margin-top:3.55pt;width:13.2pt;height:7.05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">
                      <v:imagedata r:id="rId110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55904" behindDoc="0" locked="0" layoutInCell="1" allowOverlap="1">
                      <wp:simplePos x="0" y="0"/>
                      <wp:positionH relativeFrom="column">
                        <wp:posOffset>2941526</wp:posOffset>
                      </wp:positionH>
                      <wp:positionV relativeFrom="paragraph">
                        <wp:posOffset>9558</wp:posOffset>
                      </wp:positionV>
                      <wp:extent cx="50040" cy="139320"/>
                      <wp:effectExtent l="38100" t="38100" r="26670" b="26035"/>
                      <wp:wrapNone/>
                      <wp:docPr id="551" name="Ink 5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0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0040" cy="139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D74EDEB" id="Ink 551" o:spid="_x0000_s1026" type="#_x0000_t75" style="position:absolute;margin-left:231pt;margin-top:.15pt;width:5.2pt;height:12.15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">
                      <v:imagedata r:id="rId110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50784" behindDoc="0" locked="0" layoutInCell="1" allowOverlap="1">
                      <wp:simplePos x="0" y="0"/>
                      <wp:positionH relativeFrom="column">
                        <wp:posOffset>2198126</wp:posOffset>
                      </wp:positionH>
                      <wp:positionV relativeFrom="paragraph">
                        <wp:posOffset>109278</wp:posOffset>
                      </wp:positionV>
                      <wp:extent cx="23400" cy="131400"/>
                      <wp:effectExtent l="38100" t="38100" r="27940" b="21590"/>
                      <wp:wrapNone/>
                      <wp:docPr id="546" name="Ink 5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0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3400" cy="131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41F6611" id="Ink 546" o:spid="_x0000_s1026" type="#_x0000_t75" style="position:absolute;margin-left:172.5pt;margin-top:8pt;width:3.1pt;height:11.6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">
                      <v:imagedata r:id="rId1108" o:title=""/>
                      <o:lock v:ext="edit" rotation="t" aspectratio="f"/>
                    </v:shape>
                  </w:pict>
                </mc:Fallback>
              </mc:AlternateContent>
            </w:r>
            <w:r w:rsidR="00DF5415" w:rsidRPr="00D56270">
              <w:rPr>
                <w:sz w:val="20"/>
                <w:szCs w:val="20"/>
              </w:rPr>
              <w:t>1,6881</w:t>
            </w:r>
          </w:p>
        </w:tc>
      </w:tr>
      <w:tr w:rsidR="00DF5415" w:rsidRPr="0037264E" w:rsidTr="00DE6919">
        <w:tc>
          <w:tcPr>
            <w:tcW w:w="2088" w:type="dxa"/>
          </w:tcPr>
          <w:p w:rsidR="00DF5415" w:rsidRPr="0037264E" w:rsidRDefault="00DF5415" w:rsidP="003319CB">
            <w:r w:rsidRPr="0037264E">
              <w:t>b.</w:t>
            </w:r>
          </w:p>
        </w:tc>
        <w:tc>
          <w:tcPr>
            <w:tcW w:w="7290" w:type="dxa"/>
          </w:tcPr>
          <w:p w:rsidR="00DF5415" w:rsidRPr="00D56270" w:rsidRDefault="0069126E" w:rsidP="00DE6919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85600" behindDoc="0" locked="0" layoutInCell="1" allowOverlap="1">
                      <wp:simplePos x="0" y="0"/>
                      <wp:positionH relativeFrom="column">
                        <wp:posOffset>1854686</wp:posOffset>
                      </wp:positionH>
                      <wp:positionV relativeFrom="paragraph">
                        <wp:posOffset>63388</wp:posOffset>
                      </wp:positionV>
                      <wp:extent cx="142920" cy="7200"/>
                      <wp:effectExtent l="38100" t="38100" r="22225" b="31115"/>
                      <wp:wrapNone/>
                      <wp:docPr id="580" name="Ink 5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0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42920" cy="7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23037FB" id="Ink 580" o:spid="_x0000_s1026" type="#_x0000_t75" style="position:absolute;margin-left:145.45pt;margin-top:4.4pt;width:12.45pt;height:1.75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">
                      <v:imagedata r:id="rId111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84576" behindDoc="0" locked="0" layoutInCell="1" allowOverlap="1">
                      <wp:simplePos x="0" y="0"/>
                      <wp:positionH relativeFrom="column">
                        <wp:posOffset>1823726</wp:posOffset>
                      </wp:positionH>
                      <wp:positionV relativeFrom="paragraph">
                        <wp:posOffset>3628</wp:posOffset>
                      </wp:positionV>
                      <wp:extent cx="143280" cy="15840"/>
                      <wp:effectExtent l="38100" t="38100" r="22225" b="22860"/>
                      <wp:wrapNone/>
                      <wp:docPr id="579" name="Ink 5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1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43280" cy="15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040B0E1" id="Ink 579" o:spid="_x0000_s1026" type="#_x0000_t75" style="position:absolute;margin-left:143pt;margin-top:-.3pt;width:12.5pt;height:2.5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">
                      <v:imagedata r:id="rId111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83552" behindDoc="0" locked="0" layoutInCell="1" allowOverlap="1">
                      <wp:simplePos x="0" y="0"/>
                      <wp:positionH relativeFrom="column">
                        <wp:posOffset>1715366</wp:posOffset>
                      </wp:positionH>
                      <wp:positionV relativeFrom="paragraph">
                        <wp:posOffset>113788</wp:posOffset>
                      </wp:positionV>
                      <wp:extent cx="33120" cy="30600"/>
                      <wp:effectExtent l="25400" t="38100" r="30480" b="20320"/>
                      <wp:wrapNone/>
                      <wp:docPr id="578" name="Ink 5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1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3120" cy="30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E40D563" id="Ink 578" o:spid="_x0000_s1026" type="#_x0000_t75" style="position:absolute;margin-left:134.45pt;margin-top:8.35pt;width:3.8pt;height:3.55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">
                      <v:imagedata r:id="rId111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82528" behindDoc="0" locked="0" layoutInCell="1" allowOverlap="1">
                      <wp:simplePos x="0" y="0"/>
                      <wp:positionH relativeFrom="column">
                        <wp:posOffset>1671446</wp:posOffset>
                      </wp:positionH>
                      <wp:positionV relativeFrom="paragraph">
                        <wp:posOffset>48628</wp:posOffset>
                      </wp:positionV>
                      <wp:extent cx="21600" cy="89280"/>
                      <wp:effectExtent l="38100" t="38100" r="16510" b="25400"/>
                      <wp:wrapNone/>
                      <wp:docPr id="577" name="Ink 5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1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1600" cy="89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E48A433" id="Ink 577" o:spid="_x0000_s1026" type="#_x0000_t75" style="position:absolute;margin-left:131pt;margin-top:3.25pt;width:2.9pt;height:8.25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">
                      <v:imagedata r:id="rId111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81504" behindDoc="0" locked="0" layoutInCell="1" allowOverlap="1">
                      <wp:simplePos x="0" y="0"/>
                      <wp:positionH relativeFrom="column">
                        <wp:posOffset>1641206</wp:posOffset>
                      </wp:positionH>
                      <wp:positionV relativeFrom="paragraph">
                        <wp:posOffset>86068</wp:posOffset>
                      </wp:positionV>
                      <wp:extent cx="55800" cy="5760"/>
                      <wp:effectExtent l="38100" t="38100" r="20955" b="19685"/>
                      <wp:wrapNone/>
                      <wp:docPr id="576" name="Ink 5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1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5800" cy="5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28A479F" id="Ink 576" o:spid="_x0000_s1026" type="#_x0000_t75" style="position:absolute;margin-left:128.65pt;margin-top:6.2pt;width:5.6pt;height:1.65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">
                      <v:imagedata r:id="rId111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80480" behindDoc="0" locked="0" layoutInCell="1" allowOverlap="1">
                      <wp:simplePos x="0" y="0"/>
                      <wp:positionH relativeFrom="column">
                        <wp:posOffset>1556246</wp:posOffset>
                      </wp:positionH>
                      <wp:positionV relativeFrom="paragraph">
                        <wp:posOffset>45748</wp:posOffset>
                      </wp:positionV>
                      <wp:extent cx="54720" cy="63720"/>
                      <wp:effectExtent l="38100" t="38100" r="8890" b="25400"/>
                      <wp:wrapNone/>
                      <wp:docPr id="575" name="Ink 5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1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4720" cy="63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F0813EC" id="Ink 575" o:spid="_x0000_s1026" type="#_x0000_t75" style="position:absolute;margin-left:121.95pt;margin-top:3pt;width:5.45pt;height:6.2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">
                      <v:imagedata r:id="rId112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79456" behindDoc="0" locked="0" layoutInCell="1" allowOverlap="1">
                      <wp:simplePos x="0" y="0"/>
                      <wp:positionH relativeFrom="column">
                        <wp:posOffset>1442486</wp:posOffset>
                      </wp:positionH>
                      <wp:positionV relativeFrom="paragraph">
                        <wp:posOffset>-41372</wp:posOffset>
                      </wp:positionV>
                      <wp:extent cx="150840" cy="98280"/>
                      <wp:effectExtent l="38100" t="38100" r="27305" b="16510"/>
                      <wp:wrapNone/>
                      <wp:docPr id="574" name="Ink 5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2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50840" cy="98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F221A6B" id="Ink 574" o:spid="_x0000_s1026" type="#_x0000_t75" style="position:absolute;margin-left:113pt;margin-top:-3.85pt;width:13.1pt;height:9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">
                      <v:imagedata r:id="rId112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67168" behindDoc="0" locked="0" layoutInCell="1" allowOverlap="1">
                      <wp:simplePos x="0" y="0"/>
                      <wp:positionH relativeFrom="column">
                        <wp:posOffset>3796886</wp:posOffset>
                      </wp:positionH>
                      <wp:positionV relativeFrom="paragraph">
                        <wp:posOffset>-69812</wp:posOffset>
                      </wp:positionV>
                      <wp:extent cx="135720" cy="150840"/>
                      <wp:effectExtent l="38100" t="38100" r="17145" b="27305"/>
                      <wp:wrapNone/>
                      <wp:docPr id="562" name="Ink 5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2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35720" cy="150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3C67AB7" id="Ink 562" o:spid="_x0000_s1026" type="#_x0000_t75" style="position:absolute;margin-left:298.35pt;margin-top:-6.1pt;width:11.95pt;height:13.1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">
                      <v:imagedata r:id="rId112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66144" behindDoc="0" locked="0" layoutInCell="1" allowOverlap="1">
                      <wp:simplePos x="0" y="0"/>
                      <wp:positionH relativeFrom="column">
                        <wp:posOffset>3657926</wp:posOffset>
                      </wp:positionH>
                      <wp:positionV relativeFrom="paragraph">
                        <wp:posOffset>-4292</wp:posOffset>
                      </wp:positionV>
                      <wp:extent cx="112320" cy="19800"/>
                      <wp:effectExtent l="38100" t="38100" r="27940" b="18415"/>
                      <wp:wrapNone/>
                      <wp:docPr id="561" name="Ink 5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2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2320" cy="19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E79F233" id="Ink 561" o:spid="_x0000_s1026" type="#_x0000_t75" style="position:absolute;margin-left:287.45pt;margin-top:-.95pt;width:10.05pt;height:2.75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">
                      <v:imagedata r:id="rId112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65120" behindDoc="0" locked="0" layoutInCell="1" allowOverlap="1">
                      <wp:simplePos x="0" y="0"/>
                      <wp:positionH relativeFrom="column">
                        <wp:posOffset>3477566</wp:posOffset>
                      </wp:positionH>
                      <wp:positionV relativeFrom="paragraph">
                        <wp:posOffset>-25172</wp:posOffset>
                      </wp:positionV>
                      <wp:extent cx="84240" cy="84240"/>
                      <wp:effectExtent l="38100" t="38100" r="17780" b="30480"/>
                      <wp:wrapNone/>
                      <wp:docPr id="560" name="Ink 5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2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4240" cy="84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733838D" id="Ink 560" o:spid="_x0000_s1026" type="#_x0000_t75" style="position:absolute;margin-left:273.25pt;margin-top:-2.6pt;width:7.85pt;height:7.85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">
                      <v:imagedata r:id="rId112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54880" behindDoc="0" locked="0" layoutInCell="1" allowOverlap="1">
                      <wp:simplePos x="0" y="0"/>
                      <wp:positionH relativeFrom="column">
                        <wp:posOffset>2873846</wp:posOffset>
                      </wp:positionH>
                      <wp:positionV relativeFrom="paragraph">
                        <wp:posOffset>33868</wp:posOffset>
                      </wp:positionV>
                      <wp:extent cx="1098000" cy="102960"/>
                      <wp:effectExtent l="12700" t="38100" r="32385" b="24130"/>
                      <wp:wrapNone/>
                      <wp:docPr id="550" name="Ink 5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2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98000" cy="102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FD33ADD" id="Ink 550" o:spid="_x0000_s1026" type="#_x0000_t75" style="position:absolute;margin-left:225.7pt;margin-top:2.05pt;width:87.65pt;height:9.3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">
                      <v:imagedata r:id="rId113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53856" behindDoc="0" locked="0" layoutInCell="1" allowOverlap="1">
                      <wp:simplePos x="0" y="0"/>
                      <wp:positionH relativeFrom="column">
                        <wp:posOffset>2478566</wp:posOffset>
                      </wp:positionH>
                      <wp:positionV relativeFrom="paragraph">
                        <wp:posOffset>42148</wp:posOffset>
                      </wp:positionV>
                      <wp:extent cx="217080" cy="12600"/>
                      <wp:effectExtent l="38100" t="38100" r="24765" b="26035"/>
                      <wp:wrapNone/>
                      <wp:docPr id="549" name="Ink 5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3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17080" cy="12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9B6CA2B" id="Ink 549" o:spid="_x0000_s1026" type="#_x0000_t75" style="position:absolute;margin-left:194.55pt;margin-top:2.75pt;width:18.35pt;height:2.25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">
                      <v:imagedata r:id="rId113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52832" behindDoc="0" locked="0" layoutInCell="1" allowOverlap="1">
                      <wp:simplePos x="0" y="0"/>
                      <wp:positionH relativeFrom="column">
                        <wp:posOffset>2263646</wp:posOffset>
                      </wp:positionH>
                      <wp:positionV relativeFrom="paragraph">
                        <wp:posOffset>49348</wp:posOffset>
                      </wp:positionV>
                      <wp:extent cx="87840" cy="97920"/>
                      <wp:effectExtent l="38100" t="38100" r="13970" b="29210"/>
                      <wp:wrapNone/>
                      <wp:docPr id="548" name="Ink 5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3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87840" cy="97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B8B556D" id="Ink 548" o:spid="_x0000_s1026" type="#_x0000_t75" style="position:absolute;margin-left:177.65pt;margin-top:3.35pt;width:8.1pt;height:8.9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">
                      <v:imagedata r:id="rId113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51808" behindDoc="0" locked="0" layoutInCell="1" allowOverlap="1">
                      <wp:simplePos x="0" y="0"/>
                      <wp:positionH relativeFrom="column">
                        <wp:posOffset>2116406</wp:posOffset>
                      </wp:positionH>
                      <wp:positionV relativeFrom="paragraph">
                        <wp:posOffset>-27692</wp:posOffset>
                      </wp:positionV>
                      <wp:extent cx="180720" cy="99000"/>
                      <wp:effectExtent l="38100" t="38100" r="22860" b="28575"/>
                      <wp:wrapNone/>
                      <wp:docPr id="547" name="Ink 5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3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80720" cy="99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DE8DF95" id="Ink 547" o:spid="_x0000_s1026" type="#_x0000_t75" style="position:absolute;margin-left:166.05pt;margin-top:-2.8pt;width:15.45pt;height:9.05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">
                      <v:imagedata r:id="rId1136" o:title=""/>
                      <o:lock v:ext="edit" rotation="t" aspectratio="f"/>
                    </v:shape>
                  </w:pict>
                </mc:Fallback>
              </mc:AlternateContent>
            </w:r>
            <w:r w:rsidR="00DF5415" w:rsidRPr="00D56270">
              <w:rPr>
                <w:sz w:val="20"/>
                <w:szCs w:val="20"/>
              </w:rPr>
              <w:t>1,6981</w:t>
            </w:r>
          </w:p>
        </w:tc>
      </w:tr>
      <w:tr w:rsidR="00DF5415" w:rsidRPr="0037264E" w:rsidTr="00DE6919">
        <w:tc>
          <w:tcPr>
            <w:tcW w:w="2088" w:type="dxa"/>
          </w:tcPr>
          <w:p w:rsidR="00DF5415" w:rsidRPr="0037264E" w:rsidRDefault="00DF5415" w:rsidP="003319CB">
            <w:r w:rsidRPr="0037264E">
              <w:t>c.</w:t>
            </w:r>
          </w:p>
        </w:tc>
        <w:tc>
          <w:tcPr>
            <w:tcW w:w="7290" w:type="dxa"/>
          </w:tcPr>
          <w:p w:rsidR="00DF5415" w:rsidRPr="00D56270" w:rsidRDefault="0069126E" w:rsidP="00DE6919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76384" behindDoc="0" locked="0" layoutInCell="1" allowOverlap="1">
                      <wp:simplePos x="0" y="0"/>
                      <wp:positionH relativeFrom="column">
                        <wp:posOffset>3637766</wp:posOffset>
                      </wp:positionH>
                      <wp:positionV relativeFrom="paragraph">
                        <wp:posOffset>79778</wp:posOffset>
                      </wp:positionV>
                      <wp:extent cx="122400" cy="146160"/>
                      <wp:effectExtent l="38100" t="38100" r="30480" b="19050"/>
                      <wp:wrapNone/>
                      <wp:docPr id="571" name="Ink 5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3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2400" cy="146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B05561A" id="Ink 571" o:spid="_x0000_s1026" type="#_x0000_t75" style="position:absolute;margin-left:285.85pt;margin-top:5.7pt;width:10.9pt;height:12.7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">
                      <v:imagedata r:id="rId113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75360" behindDoc="0" locked="0" layoutInCell="1" allowOverlap="1">
                      <wp:simplePos x="0" y="0"/>
                      <wp:positionH relativeFrom="column">
                        <wp:posOffset>3515726</wp:posOffset>
                      </wp:positionH>
                      <wp:positionV relativeFrom="paragraph">
                        <wp:posOffset>89858</wp:posOffset>
                      </wp:positionV>
                      <wp:extent cx="28800" cy="96120"/>
                      <wp:effectExtent l="38100" t="38100" r="22225" b="18415"/>
                      <wp:wrapNone/>
                      <wp:docPr id="570" name="Ink 5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3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8800" cy="96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039075D" id="Ink 570" o:spid="_x0000_s1026" type="#_x0000_t75" style="position:absolute;margin-left:276.25pt;margin-top:6.5pt;width:3.45pt;height:8.75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">
                      <v:imagedata r:id="rId114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74336" behindDoc="0" locked="0" layoutInCell="1" allowOverlap="1">
                      <wp:simplePos x="0" y="0"/>
                      <wp:positionH relativeFrom="column">
                        <wp:posOffset>3461366</wp:posOffset>
                      </wp:positionH>
                      <wp:positionV relativeFrom="paragraph">
                        <wp:posOffset>120098</wp:posOffset>
                      </wp:positionV>
                      <wp:extent cx="115920" cy="14760"/>
                      <wp:effectExtent l="38100" t="38100" r="24130" b="23495"/>
                      <wp:wrapNone/>
                      <wp:docPr id="569" name="Ink 5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4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5920" cy="14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0F49D8D" id="Ink 569" o:spid="_x0000_s1026" type="#_x0000_t75" style="position:absolute;margin-left:271.95pt;margin-top:8.85pt;width:10.35pt;height:2.35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">
                      <v:imagedata r:id="rId114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73312" behindDoc="0" locked="0" layoutInCell="1" allowOverlap="1">
                      <wp:simplePos x="0" y="0"/>
                      <wp:positionH relativeFrom="column">
                        <wp:posOffset>3331766</wp:posOffset>
                      </wp:positionH>
                      <wp:positionV relativeFrom="paragraph">
                        <wp:posOffset>-53062</wp:posOffset>
                      </wp:positionV>
                      <wp:extent cx="79200" cy="111960"/>
                      <wp:effectExtent l="38100" t="38100" r="0" b="27940"/>
                      <wp:wrapNone/>
                      <wp:docPr id="568" name="Ink 5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4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9200" cy="111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AAD6644" id="Ink 568" o:spid="_x0000_s1026" type="#_x0000_t75" style="position:absolute;margin-left:261.75pt;margin-top:-4.75pt;width:7.5pt;height:10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">
                      <v:imagedata r:id="rId114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72288" behindDoc="0" locked="0" layoutInCell="1" allowOverlap="1">
                      <wp:simplePos x="0" y="0"/>
                      <wp:positionH relativeFrom="column">
                        <wp:posOffset>3254726</wp:posOffset>
                      </wp:positionH>
                      <wp:positionV relativeFrom="paragraph">
                        <wp:posOffset>134138</wp:posOffset>
                      </wp:positionV>
                      <wp:extent cx="66240" cy="81000"/>
                      <wp:effectExtent l="38100" t="38100" r="22860" b="20955"/>
                      <wp:wrapNone/>
                      <wp:docPr id="567" name="Ink 5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4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66240" cy="81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1471370" id="Ink 567" o:spid="_x0000_s1026" type="#_x0000_t75" style="position:absolute;margin-left:255.7pt;margin-top:9.95pt;width:6.4pt;height:7.6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">
                      <v:imagedata r:id="rId114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71264" behindDoc="0" locked="0" layoutInCell="1" allowOverlap="1">
                      <wp:simplePos x="0" y="0"/>
                      <wp:positionH relativeFrom="column">
                        <wp:posOffset>3183086</wp:posOffset>
                      </wp:positionH>
                      <wp:positionV relativeFrom="paragraph">
                        <wp:posOffset>34058</wp:posOffset>
                      </wp:positionV>
                      <wp:extent cx="142200" cy="109440"/>
                      <wp:effectExtent l="38100" t="38100" r="23495" b="17780"/>
                      <wp:wrapNone/>
                      <wp:docPr id="566" name="Ink 5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4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42200" cy="109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985B3E4" id="Ink 566" o:spid="_x0000_s1026" type="#_x0000_t75" style="position:absolute;margin-left:250.05pt;margin-top:2.1pt;width:12.4pt;height:9.8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">
                      <v:imagedata r:id="rId114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70240" behindDoc="0" locked="0" layoutInCell="1" allowOverlap="1">
                      <wp:simplePos x="0" y="0"/>
                      <wp:positionH relativeFrom="column">
                        <wp:posOffset>3207926</wp:posOffset>
                      </wp:positionH>
                      <wp:positionV relativeFrom="paragraph">
                        <wp:posOffset>18578</wp:posOffset>
                      </wp:positionV>
                      <wp:extent cx="45360" cy="132120"/>
                      <wp:effectExtent l="38100" t="38100" r="31115" b="20320"/>
                      <wp:wrapNone/>
                      <wp:docPr id="565" name="Ink 5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4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5360" cy="132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D3B26C6" id="Ink 565" o:spid="_x0000_s1026" type="#_x0000_t75" style="position:absolute;margin-left:252pt;margin-top:.85pt;width:4.75pt;height:11.6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">
                      <v:imagedata r:id="rId115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69216" behindDoc="0" locked="0" layoutInCell="1" allowOverlap="1">
                      <wp:simplePos x="0" y="0"/>
                      <wp:positionH relativeFrom="column">
                        <wp:posOffset>3077966</wp:posOffset>
                      </wp:positionH>
                      <wp:positionV relativeFrom="paragraph">
                        <wp:posOffset>36938</wp:posOffset>
                      </wp:positionV>
                      <wp:extent cx="59400" cy="114840"/>
                      <wp:effectExtent l="38100" t="38100" r="17145" b="25400"/>
                      <wp:wrapNone/>
                      <wp:docPr id="564" name="Ink 5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5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9400" cy="114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298DD6B" id="Ink 564" o:spid="_x0000_s1026" type="#_x0000_t75" style="position:absolute;margin-left:241.75pt;margin-top:2.3pt;width:5.9pt;height:10.3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">
                      <v:imagedata r:id="rId115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68192" behindDoc="0" locked="0" layoutInCell="1" allowOverlap="1">
                      <wp:simplePos x="0" y="0"/>
                      <wp:positionH relativeFrom="column">
                        <wp:posOffset>3021086</wp:posOffset>
                      </wp:positionH>
                      <wp:positionV relativeFrom="paragraph">
                        <wp:posOffset>-11302</wp:posOffset>
                      </wp:positionV>
                      <wp:extent cx="98280" cy="72360"/>
                      <wp:effectExtent l="38100" t="38100" r="29210" b="29845"/>
                      <wp:wrapNone/>
                      <wp:docPr id="563" name="Ink 5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5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8280" cy="72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7401B2B" id="Ink 563" o:spid="_x0000_s1026" type="#_x0000_t75" style="position:absolute;margin-left:237.3pt;margin-top:-1.5pt;width:8.95pt;height:6.95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">
                      <v:imagedata r:id="rId1154" o:title=""/>
                      <o:lock v:ext="edit" rotation="t" aspectratio="f"/>
                    </v:shape>
                  </w:pict>
                </mc:Fallback>
              </mc:AlternateContent>
            </w:r>
            <w:r w:rsidR="00DF5415" w:rsidRPr="00D56270">
              <w:rPr>
                <w:sz w:val="20"/>
                <w:szCs w:val="20"/>
              </w:rPr>
              <w:t>1,0471</w:t>
            </w:r>
          </w:p>
        </w:tc>
      </w:tr>
      <w:tr w:rsidR="00DF5415" w:rsidRPr="0037264E" w:rsidTr="00DE6919">
        <w:tc>
          <w:tcPr>
            <w:tcW w:w="2088" w:type="dxa"/>
          </w:tcPr>
          <w:p w:rsidR="00DF5415" w:rsidRPr="0037264E" w:rsidRDefault="00DF5415" w:rsidP="003319CB">
            <w:r w:rsidRPr="0037264E">
              <w:t>d.</w:t>
            </w:r>
          </w:p>
        </w:tc>
        <w:tc>
          <w:tcPr>
            <w:tcW w:w="7290" w:type="dxa"/>
          </w:tcPr>
          <w:p w:rsidR="00DF5415" w:rsidRPr="00D56270" w:rsidRDefault="0069126E" w:rsidP="00DE6919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77408" behindDoc="0" locked="0" layoutInCell="1" allowOverlap="1">
                      <wp:simplePos x="0" y="0"/>
                      <wp:positionH relativeFrom="column">
                        <wp:posOffset>3610046</wp:posOffset>
                      </wp:positionH>
                      <wp:positionV relativeFrom="paragraph">
                        <wp:posOffset>46488</wp:posOffset>
                      </wp:positionV>
                      <wp:extent cx="315360" cy="37080"/>
                      <wp:effectExtent l="38100" t="38100" r="27940" b="26670"/>
                      <wp:wrapNone/>
                      <wp:docPr id="572" name="Ink 5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5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315360" cy="37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A84A91A" id="Ink 572" o:spid="_x0000_s1026" type="#_x0000_t75" style="position:absolute;margin-left:283.7pt;margin-top:3.05pt;width:26.05pt;height:4.1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">
                      <v:imagedata r:id="rId1156" o:title=""/>
                      <o:lock v:ext="edit" rotation="t" aspectratio="f"/>
                    </v:shape>
                  </w:pict>
                </mc:Fallback>
              </mc:AlternateContent>
            </w:r>
            <w:r w:rsidR="00DF5415" w:rsidRPr="00D56270">
              <w:rPr>
                <w:sz w:val="20"/>
                <w:szCs w:val="20"/>
              </w:rPr>
              <w:t>1,6471</w:t>
            </w:r>
          </w:p>
        </w:tc>
      </w:tr>
      <w:tr w:rsidR="00DF5415" w:rsidRPr="0037264E" w:rsidTr="00DE6919">
        <w:tc>
          <w:tcPr>
            <w:tcW w:w="2088" w:type="dxa"/>
          </w:tcPr>
          <w:p w:rsidR="00DF5415" w:rsidRPr="0037264E" w:rsidRDefault="00DF5415" w:rsidP="003319CB">
            <w:r w:rsidRPr="0037264E">
              <w:t>e.</w:t>
            </w:r>
          </w:p>
        </w:tc>
        <w:tc>
          <w:tcPr>
            <w:tcW w:w="7290" w:type="dxa"/>
          </w:tcPr>
          <w:p w:rsidR="00DF5415" w:rsidRPr="00D56270" w:rsidRDefault="0069126E" w:rsidP="00DE6919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93792" behindDoc="0" locked="0" layoutInCell="1" allowOverlap="1">
                      <wp:simplePos x="0" y="0"/>
                      <wp:positionH relativeFrom="column">
                        <wp:posOffset>2189486</wp:posOffset>
                      </wp:positionH>
                      <wp:positionV relativeFrom="paragraph">
                        <wp:posOffset>25078</wp:posOffset>
                      </wp:positionV>
                      <wp:extent cx="138600" cy="132480"/>
                      <wp:effectExtent l="38100" t="38100" r="0" b="20320"/>
                      <wp:wrapNone/>
                      <wp:docPr id="588" name="Ink 5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5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38600" cy="132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3886714" id="Ink 588" o:spid="_x0000_s1026" type="#_x0000_t75" style="position:absolute;margin-left:171.8pt;margin-top:1.35pt;width:12.1pt;height:11.65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">
                      <v:imagedata r:id="rId115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92768" behindDoc="0" locked="0" layoutInCell="1" allowOverlap="1">
                      <wp:simplePos x="0" y="0"/>
                      <wp:positionH relativeFrom="column">
                        <wp:posOffset>2079326</wp:posOffset>
                      </wp:positionH>
                      <wp:positionV relativeFrom="paragraph">
                        <wp:posOffset>148558</wp:posOffset>
                      </wp:positionV>
                      <wp:extent cx="28440" cy="18000"/>
                      <wp:effectExtent l="38100" t="38100" r="10160" b="20320"/>
                      <wp:wrapNone/>
                      <wp:docPr id="587" name="Ink 5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5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28440" cy="18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7ABA74" id="Ink 587" o:spid="_x0000_s1026" type="#_x0000_t75" style="position:absolute;margin-left:163.15pt;margin-top:11.1pt;width:3.5pt;height:2.6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">
                      <v:imagedata r:id="rId116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91744" behindDoc="0" locked="0" layoutInCell="1" allowOverlap="1">
                      <wp:simplePos x="0" y="0"/>
                      <wp:positionH relativeFrom="column">
                        <wp:posOffset>2004806</wp:posOffset>
                      </wp:positionH>
                      <wp:positionV relativeFrom="paragraph">
                        <wp:posOffset>11038</wp:posOffset>
                      </wp:positionV>
                      <wp:extent cx="55440" cy="130320"/>
                      <wp:effectExtent l="38100" t="38100" r="20955" b="22225"/>
                      <wp:wrapNone/>
                      <wp:docPr id="586" name="Ink 5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6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5440" cy="130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7E86D57" id="Ink 586" o:spid="_x0000_s1026" type="#_x0000_t75" style="position:absolute;margin-left:157.25pt;margin-top:.25pt;width:5.55pt;height:11.45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">
                      <v:imagedata r:id="rId116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90720" behindDoc="0" locked="0" layoutInCell="1" allowOverlap="1">
                      <wp:simplePos x="0" y="0"/>
                      <wp:positionH relativeFrom="column">
                        <wp:posOffset>1779806</wp:posOffset>
                      </wp:positionH>
                      <wp:positionV relativeFrom="paragraph">
                        <wp:posOffset>103918</wp:posOffset>
                      </wp:positionV>
                      <wp:extent cx="97920" cy="15840"/>
                      <wp:effectExtent l="38100" t="38100" r="16510" b="22860"/>
                      <wp:wrapNone/>
                      <wp:docPr id="585" name="Ink 5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6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97920" cy="15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021005F" id="Ink 585" o:spid="_x0000_s1026" type="#_x0000_t75" style="position:absolute;margin-left:139.55pt;margin-top:7.65pt;width:8.9pt;height:2.5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">
                      <v:imagedata r:id="rId116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89696" behindDoc="0" locked="0" layoutInCell="1" allowOverlap="1">
                      <wp:simplePos x="0" y="0"/>
                      <wp:positionH relativeFrom="column">
                        <wp:posOffset>1770806</wp:posOffset>
                      </wp:positionH>
                      <wp:positionV relativeFrom="paragraph">
                        <wp:posOffset>51718</wp:posOffset>
                      </wp:positionV>
                      <wp:extent cx="105480" cy="12600"/>
                      <wp:effectExtent l="38100" t="38100" r="21590" b="26035"/>
                      <wp:wrapNone/>
                      <wp:docPr id="584" name="Ink 5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6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05480" cy="12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8B2A738" id="Ink 584" o:spid="_x0000_s1026" type="#_x0000_t75" style="position:absolute;margin-left:138.85pt;margin-top:3.45pt;width:9.5pt;height:2.25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">
                      <v:imagedata r:id="rId116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88672" behindDoc="0" locked="0" layoutInCell="1" allowOverlap="1">
                      <wp:simplePos x="0" y="0"/>
                      <wp:positionH relativeFrom="column">
                        <wp:posOffset>1641206</wp:posOffset>
                      </wp:positionH>
                      <wp:positionV relativeFrom="paragraph">
                        <wp:posOffset>55678</wp:posOffset>
                      </wp:positionV>
                      <wp:extent cx="48600" cy="72000"/>
                      <wp:effectExtent l="38100" t="38100" r="27940" b="17145"/>
                      <wp:wrapNone/>
                      <wp:docPr id="583" name="Ink 5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6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48600" cy="72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07C1B5D" id="Ink 583" o:spid="_x0000_s1026" type="#_x0000_t75" style="position:absolute;margin-left:128.65pt;margin-top:3.8pt;width:5.05pt;height:6.85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">
                      <v:imagedata r:id="rId116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87648" behindDoc="0" locked="0" layoutInCell="1" allowOverlap="1">
                      <wp:simplePos x="0" y="0"/>
                      <wp:positionH relativeFrom="column">
                        <wp:posOffset>1531046</wp:posOffset>
                      </wp:positionH>
                      <wp:positionV relativeFrom="paragraph">
                        <wp:posOffset>-1922</wp:posOffset>
                      </wp:positionV>
                      <wp:extent cx="117360" cy="98640"/>
                      <wp:effectExtent l="38100" t="38100" r="22860" b="28575"/>
                      <wp:wrapNone/>
                      <wp:docPr id="582" name="Ink 5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6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7360" cy="98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04CEB41" id="Ink 582" o:spid="_x0000_s1026" type="#_x0000_t75" style="position:absolute;margin-left:119.95pt;margin-top:-.75pt;width:10.5pt;height:8.95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">
                      <v:imagedata r:id="rId117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186624" behindDoc="0" locked="0" layoutInCell="1" allowOverlap="1">
                      <wp:simplePos x="0" y="0"/>
                      <wp:positionH relativeFrom="column">
                        <wp:posOffset>1523126</wp:posOffset>
                      </wp:positionH>
                      <wp:positionV relativeFrom="paragraph">
                        <wp:posOffset>-30722</wp:posOffset>
                      </wp:positionV>
                      <wp:extent cx="72720" cy="117360"/>
                      <wp:effectExtent l="38100" t="38100" r="16510" b="22860"/>
                      <wp:wrapNone/>
                      <wp:docPr id="581" name="Ink 5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7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2720" cy="117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FF8926E" id="Ink 581" o:spid="_x0000_s1026" type="#_x0000_t75" style="position:absolute;margin-left:119.35pt;margin-top:-3pt;width:6.95pt;height:10.5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">
                      <v:imagedata r:id="rId1172" o:title=""/>
                      <o:lock v:ext="edit" rotation="t" aspectratio="f"/>
                    </v:shape>
                  </w:pict>
                </mc:Fallback>
              </mc:AlternateContent>
            </w:r>
            <w:r w:rsidR="00DF5415" w:rsidRPr="00D56270">
              <w:rPr>
                <w:sz w:val="20"/>
                <w:szCs w:val="20"/>
              </w:rPr>
              <w:t>None of these</w:t>
            </w:r>
          </w:p>
        </w:tc>
      </w:tr>
      <w:tr w:rsidR="00DF5415" w:rsidRPr="0037264E">
        <w:tc>
          <w:tcPr>
            <w:tcW w:w="2088" w:type="dxa"/>
          </w:tcPr>
          <w:p w:rsidR="00DF5415" w:rsidRPr="0037264E" w:rsidRDefault="00DF5415" w:rsidP="003319CB">
            <w:r w:rsidRPr="0037264E">
              <w:t>f.</w:t>
            </w:r>
          </w:p>
        </w:tc>
        <w:tc>
          <w:tcPr>
            <w:tcW w:w="7290" w:type="dxa"/>
          </w:tcPr>
          <w:p w:rsidR="00DF5415" w:rsidRPr="0037264E" w:rsidRDefault="0069126E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94816" behindDoc="0" locked="0" layoutInCell="1" allowOverlap="1">
                      <wp:simplePos x="0" y="0"/>
                      <wp:positionH relativeFrom="column">
                        <wp:posOffset>1623566</wp:posOffset>
                      </wp:positionH>
                      <wp:positionV relativeFrom="paragraph">
                        <wp:posOffset>131828</wp:posOffset>
                      </wp:positionV>
                      <wp:extent cx="175680" cy="10800"/>
                      <wp:effectExtent l="38100" t="38100" r="27940" b="27305"/>
                      <wp:wrapNone/>
                      <wp:docPr id="589" name="Ink 5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7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75680" cy="10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3846256" id="Ink 589" o:spid="_x0000_s1026" type="#_x0000_t75" style="position:absolute;margin-left:127.25pt;margin-top:9.8pt;width:15.05pt;height:2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">
                      <v:imagedata r:id="rId1174" o:title=""/>
                      <o:lock v:ext="edit" rotation="t" aspectratio="f"/>
                    </v:shape>
                  </w:pict>
                </mc:Fallback>
              </mc:AlternateContent>
            </w:r>
          </w:p>
        </w:tc>
      </w:tr>
      <w:tr w:rsidR="00DF5415" w:rsidRPr="0037264E">
        <w:tc>
          <w:tcPr>
            <w:tcW w:w="2088" w:type="dxa"/>
          </w:tcPr>
          <w:p w:rsidR="00DF5415" w:rsidRPr="0037264E" w:rsidRDefault="00DF5415" w:rsidP="003319CB">
            <w:r w:rsidRPr="0037264E">
              <w:t>ANS:</w:t>
            </w:r>
          </w:p>
        </w:tc>
        <w:tc>
          <w:tcPr>
            <w:tcW w:w="7290" w:type="dxa"/>
          </w:tcPr>
          <w:p w:rsidR="00DF5415" w:rsidRPr="0037264E" w:rsidRDefault="0069126E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96864" behindDoc="0" locked="0" layoutInCell="1" allowOverlap="1">
                      <wp:simplePos x="0" y="0"/>
                      <wp:positionH relativeFrom="column">
                        <wp:posOffset>1609526</wp:posOffset>
                      </wp:positionH>
                      <wp:positionV relativeFrom="paragraph">
                        <wp:posOffset>159378</wp:posOffset>
                      </wp:positionV>
                      <wp:extent cx="167040" cy="4320"/>
                      <wp:effectExtent l="38100" t="38100" r="23495" b="21590"/>
                      <wp:wrapNone/>
                      <wp:docPr id="591" name="Ink 5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7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67040" cy="4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14D8B32" id="Ink 591" o:spid="_x0000_s1026" type="#_x0000_t75" style="position:absolute;margin-left:126.15pt;margin-top:11.95pt;width:14.35pt;height:1.6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">
                      <v:imagedata r:id="rId117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95840" behindDoc="0" locked="0" layoutInCell="1" allowOverlap="1">
                      <wp:simplePos x="0" y="0"/>
                      <wp:positionH relativeFrom="column">
                        <wp:posOffset>1629686</wp:posOffset>
                      </wp:positionH>
                      <wp:positionV relativeFrom="paragraph">
                        <wp:posOffset>10338</wp:posOffset>
                      </wp:positionV>
                      <wp:extent cx="170640" cy="14040"/>
                      <wp:effectExtent l="38100" t="38100" r="20320" b="24130"/>
                      <wp:wrapNone/>
                      <wp:docPr id="590" name="Ink 5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7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70640" cy="14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4521994" id="Ink 590" o:spid="_x0000_s1026" type="#_x0000_t75" style="position:absolute;margin-left:127.75pt;margin-top:.2pt;width:14.7pt;height:2.3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">
                      <v:imagedata r:id="rId1178" o:title=""/>
                      <o:lock v:ext="edit" rotation="t" aspectratio="f"/>
                    </v:shape>
                  </w:pict>
                </mc:Fallback>
              </mc:AlternateContent>
            </w:r>
            <w:r w:rsidR="00DF5415">
              <w:t>D</w:t>
            </w:r>
          </w:p>
        </w:tc>
      </w:tr>
      <w:tr w:rsidR="00DF5415" w:rsidRPr="0037264E">
        <w:tc>
          <w:tcPr>
            <w:tcW w:w="2088" w:type="dxa"/>
          </w:tcPr>
          <w:p w:rsidR="00DF5415" w:rsidRPr="0037264E" w:rsidRDefault="00DF5415" w:rsidP="003319CB">
            <w:r w:rsidRPr="0037264E">
              <w:t>PTS:</w:t>
            </w:r>
          </w:p>
        </w:tc>
        <w:tc>
          <w:tcPr>
            <w:tcW w:w="7290" w:type="dxa"/>
          </w:tcPr>
          <w:p w:rsidR="00DF5415" w:rsidRPr="0037264E" w:rsidRDefault="0069126E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97888" behindDoc="0" locked="0" layoutInCell="1" allowOverlap="1">
                      <wp:simplePos x="0" y="0"/>
                      <wp:positionH relativeFrom="column">
                        <wp:posOffset>1640846</wp:posOffset>
                      </wp:positionH>
                      <wp:positionV relativeFrom="paragraph">
                        <wp:posOffset>68848</wp:posOffset>
                      </wp:positionV>
                      <wp:extent cx="123840" cy="8640"/>
                      <wp:effectExtent l="25400" t="38100" r="28575" b="29845"/>
                      <wp:wrapNone/>
                      <wp:docPr id="592" name="Ink 5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79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23840" cy="8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5136BE9" id="Ink 592" o:spid="_x0000_s1026" type="#_x0000_t75" style="position:absolute;margin-left:128.6pt;margin-top:4.8pt;width:10.95pt;height:1.9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">
                      <v:imagedata r:id="rId1180" o:title=""/>
                      <o:lock v:ext="edit" rotation="t" aspectratio="f"/>
                    </v:shape>
                  </w:pict>
                </mc:Fallback>
              </mc:AlternateContent>
            </w:r>
          </w:p>
        </w:tc>
      </w:tr>
      <w:tr w:rsidR="00DF5415" w:rsidRPr="0037264E">
        <w:tc>
          <w:tcPr>
            <w:tcW w:w="2088" w:type="dxa"/>
          </w:tcPr>
          <w:p w:rsidR="00DF5415" w:rsidRPr="0037264E" w:rsidRDefault="00DF5415" w:rsidP="003319CB">
            <w:r w:rsidRPr="0037264E">
              <w:t>CHAPTER:</w:t>
            </w:r>
          </w:p>
        </w:tc>
        <w:tc>
          <w:tcPr>
            <w:tcW w:w="7290" w:type="dxa"/>
          </w:tcPr>
          <w:p w:rsidR="00DF5415" w:rsidRPr="0037264E" w:rsidRDefault="0069126E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99936" behindDoc="0" locked="0" layoutInCell="1" allowOverlap="1">
                      <wp:simplePos x="0" y="0"/>
                      <wp:positionH relativeFrom="column">
                        <wp:posOffset>1609166</wp:posOffset>
                      </wp:positionH>
                      <wp:positionV relativeFrom="paragraph">
                        <wp:posOffset>131678</wp:posOffset>
                      </wp:positionV>
                      <wp:extent cx="115200" cy="45360"/>
                      <wp:effectExtent l="38100" t="38100" r="24765" b="18415"/>
                      <wp:wrapNone/>
                      <wp:docPr id="594" name="Ink 5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81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15200" cy="45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312D025" id="Ink 594" o:spid="_x0000_s1026" type="#_x0000_t75" style="position:absolute;margin-left:126.1pt;margin-top:9.75pt;width:10.25pt;height:4.75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">
                      <v:imagedata r:id="rId118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198912" behindDoc="0" locked="0" layoutInCell="1" allowOverlap="1">
                      <wp:simplePos x="0" y="0"/>
                      <wp:positionH relativeFrom="column">
                        <wp:posOffset>1616726</wp:posOffset>
                      </wp:positionH>
                      <wp:positionV relativeFrom="paragraph">
                        <wp:posOffset>-14842</wp:posOffset>
                      </wp:positionV>
                      <wp:extent cx="135000" cy="30600"/>
                      <wp:effectExtent l="25400" t="38100" r="30480" b="20320"/>
                      <wp:wrapNone/>
                      <wp:docPr id="593" name="Ink 5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83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35000" cy="30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29EBA3A" id="Ink 593" o:spid="_x0000_s1026" type="#_x0000_t75" style="position:absolute;margin-left:126.7pt;margin-top:-1.75pt;width:11.85pt;height:3.6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">
                      <v:imagedata r:id="rId1184" o:title=""/>
                      <o:lock v:ext="edit" rotation="t" aspectratio="f"/>
                    </v:shape>
                  </w:pict>
                </mc:Fallback>
              </mc:AlternateContent>
            </w:r>
            <w:r w:rsidR="00DF5415" w:rsidRPr="0037264E">
              <w:t>3</w:t>
            </w:r>
          </w:p>
        </w:tc>
      </w:tr>
      <w:tr w:rsidR="00DF5415" w:rsidRPr="0037264E">
        <w:tc>
          <w:tcPr>
            <w:tcW w:w="2088" w:type="dxa"/>
          </w:tcPr>
          <w:p w:rsidR="00DF5415" w:rsidRPr="0037264E" w:rsidRDefault="00DF5415" w:rsidP="003319CB">
            <w:r w:rsidRPr="0037264E">
              <w:t>MIX CHOICES:</w:t>
            </w:r>
          </w:p>
        </w:tc>
        <w:tc>
          <w:tcPr>
            <w:tcW w:w="7290" w:type="dxa"/>
          </w:tcPr>
          <w:p w:rsidR="00DF5415" w:rsidRPr="0037264E" w:rsidRDefault="0069126E" w:rsidP="003319C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01984" behindDoc="0" locked="0" layoutInCell="1" allowOverlap="1">
                      <wp:simplePos x="0" y="0"/>
                      <wp:positionH relativeFrom="column">
                        <wp:posOffset>1545086</wp:posOffset>
                      </wp:positionH>
                      <wp:positionV relativeFrom="paragraph">
                        <wp:posOffset>137543</wp:posOffset>
                      </wp:positionV>
                      <wp:extent cx="159840" cy="19800"/>
                      <wp:effectExtent l="38100" t="38100" r="18415" b="31115"/>
                      <wp:wrapNone/>
                      <wp:docPr id="596" name="Ink 5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85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59840" cy="19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E94D1E0" id="Ink 596" o:spid="_x0000_s1026" type="#_x0000_t75" style="position:absolute;margin-left:121.05pt;margin-top:10.25pt;width:13.85pt;height:2.75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">
                      <v:imagedata r:id="rId118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00960" behindDoc="0" locked="0" layoutInCell="1" allowOverlap="1">
                      <wp:simplePos x="0" y="0"/>
                      <wp:positionH relativeFrom="column">
                        <wp:posOffset>1537166</wp:posOffset>
                      </wp:positionH>
                      <wp:positionV relativeFrom="paragraph">
                        <wp:posOffset>62663</wp:posOffset>
                      </wp:positionV>
                      <wp:extent cx="155880" cy="21960"/>
                      <wp:effectExtent l="38100" t="38100" r="22225" b="16510"/>
                      <wp:wrapNone/>
                      <wp:docPr id="595" name="Ink 5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187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155880" cy="21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CB4C252" id="Ink 595" o:spid="_x0000_s1026" type="#_x0000_t75" style="position:absolute;margin-left:120.45pt;margin-top:4.35pt;width:13.45pt;height:2.95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">
                      <v:imagedata r:id="rId1188" o:title=""/>
                      <o:lock v:ext="edit" rotation="t" aspectratio="f"/>
                    </v:shape>
                  </w:pict>
                </mc:Fallback>
              </mc:AlternateContent>
            </w:r>
            <w:r w:rsidR="00DF5415" w:rsidRPr="0037264E">
              <w:t>Yes</w:t>
            </w:r>
          </w:p>
        </w:tc>
      </w:tr>
    </w:tbl>
    <w:p w:rsidR="00D724AE" w:rsidRDefault="00D724AE" w:rsidP="00D724AE"/>
    <w:sectPr w:rsidR="00D724AE" w:rsidSect="007B007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7819C5"/>
    <w:multiLevelType w:val="hybridMultilevel"/>
    <w:tmpl w:val="32008D5C"/>
    <w:lvl w:ilvl="0" w:tplc="7BB2BAC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" w15:restartNumberingAfterBreak="0">
    <w:nsid w:val="07062102"/>
    <w:multiLevelType w:val="hybridMultilevel"/>
    <w:tmpl w:val="82E4DE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B7F1CEC"/>
    <w:multiLevelType w:val="hybridMultilevel"/>
    <w:tmpl w:val="F10258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49F2DD3"/>
    <w:multiLevelType w:val="hybridMultilevel"/>
    <w:tmpl w:val="71E4CA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B0F173E"/>
    <w:multiLevelType w:val="hybridMultilevel"/>
    <w:tmpl w:val="88B89206"/>
    <w:lvl w:ilvl="0" w:tplc="042A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5FF574D0"/>
    <w:multiLevelType w:val="hybridMultilevel"/>
    <w:tmpl w:val="F27067D6"/>
    <w:lvl w:ilvl="0" w:tplc="683AE078">
      <w:start w:val="1"/>
      <w:numFmt w:val="bullet"/>
      <w:lvlText w:val="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3"/>
  </w:num>
  <w:num w:numId="4">
    <w:abstractNumId w:val="4"/>
  </w:num>
  <w:num w:numId="5">
    <w:abstractNumId w:val="0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95"/>
  <w:embedSystemFonts/>
  <w:hideSpellingErrors/>
  <w:hideGrammaticalErrors/>
  <w:activeWritingStyle w:appName="MSWord" w:lang="en-US" w:vendorID="64" w:dllVersion="131078" w:nlCheck="1" w:checkStyle="1"/>
  <w:activeWritingStyle w:appName="MSWord" w:lang="fr-FR" w:vendorID="64" w:dllVersion="131078" w:nlCheck="1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902E4"/>
    <w:rsid w:val="00003A4B"/>
    <w:rsid w:val="000701AE"/>
    <w:rsid w:val="00071609"/>
    <w:rsid w:val="0007204B"/>
    <w:rsid w:val="0007510F"/>
    <w:rsid w:val="000A2D8F"/>
    <w:rsid w:val="000A3A1C"/>
    <w:rsid w:val="000A4694"/>
    <w:rsid w:val="000B5D59"/>
    <w:rsid w:val="000E1CDA"/>
    <w:rsid w:val="000E574B"/>
    <w:rsid w:val="00111A81"/>
    <w:rsid w:val="001120C7"/>
    <w:rsid w:val="00122233"/>
    <w:rsid w:val="001349EC"/>
    <w:rsid w:val="001431F8"/>
    <w:rsid w:val="001460E1"/>
    <w:rsid w:val="0015428A"/>
    <w:rsid w:val="00161634"/>
    <w:rsid w:val="00186462"/>
    <w:rsid w:val="001B5F36"/>
    <w:rsid w:val="001E678B"/>
    <w:rsid w:val="001F18CA"/>
    <w:rsid w:val="001F6945"/>
    <w:rsid w:val="00202B60"/>
    <w:rsid w:val="00227B40"/>
    <w:rsid w:val="002314FC"/>
    <w:rsid w:val="00240FB6"/>
    <w:rsid w:val="00243940"/>
    <w:rsid w:val="00254667"/>
    <w:rsid w:val="0028632B"/>
    <w:rsid w:val="00286D2D"/>
    <w:rsid w:val="00295D36"/>
    <w:rsid w:val="0029707C"/>
    <w:rsid w:val="00297904"/>
    <w:rsid w:val="002A0AFD"/>
    <w:rsid w:val="002A308C"/>
    <w:rsid w:val="002A6987"/>
    <w:rsid w:val="002D71BF"/>
    <w:rsid w:val="002E3D8B"/>
    <w:rsid w:val="002F2C8F"/>
    <w:rsid w:val="00306644"/>
    <w:rsid w:val="003111FA"/>
    <w:rsid w:val="003131D4"/>
    <w:rsid w:val="003319CB"/>
    <w:rsid w:val="00345F08"/>
    <w:rsid w:val="00360834"/>
    <w:rsid w:val="0037264E"/>
    <w:rsid w:val="00375C8F"/>
    <w:rsid w:val="00380781"/>
    <w:rsid w:val="00382C6E"/>
    <w:rsid w:val="00386F59"/>
    <w:rsid w:val="0039708F"/>
    <w:rsid w:val="003A1E1A"/>
    <w:rsid w:val="003A5F23"/>
    <w:rsid w:val="003C0772"/>
    <w:rsid w:val="003C12DC"/>
    <w:rsid w:val="003E6EC6"/>
    <w:rsid w:val="003E77B4"/>
    <w:rsid w:val="003F2BE9"/>
    <w:rsid w:val="003F4EA9"/>
    <w:rsid w:val="004076AF"/>
    <w:rsid w:val="00407D28"/>
    <w:rsid w:val="00417A36"/>
    <w:rsid w:val="004207AF"/>
    <w:rsid w:val="00422FF9"/>
    <w:rsid w:val="00443E99"/>
    <w:rsid w:val="0047431C"/>
    <w:rsid w:val="00483F65"/>
    <w:rsid w:val="00485D32"/>
    <w:rsid w:val="004902E4"/>
    <w:rsid w:val="004926C8"/>
    <w:rsid w:val="004B3F21"/>
    <w:rsid w:val="004C4D39"/>
    <w:rsid w:val="004D5877"/>
    <w:rsid w:val="004E6445"/>
    <w:rsid w:val="004E6EA5"/>
    <w:rsid w:val="004F2E0A"/>
    <w:rsid w:val="004F501E"/>
    <w:rsid w:val="00504F1E"/>
    <w:rsid w:val="00517927"/>
    <w:rsid w:val="005204D1"/>
    <w:rsid w:val="005314A8"/>
    <w:rsid w:val="00533A6D"/>
    <w:rsid w:val="0054048C"/>
    <w:rsid w:val="0056351D"/>
    <w:rsid w:val="00563BAC"/>
    <w:rsid w:val="00567891"/>
    <w:rsid w:val="00573337"/>
    <w:rsid w:val="00593E63"/>
    <w:rsid w:val="005949B9"/>
    <w:rsid w:val="005A6B3C"/>
    <w:rsid w:val="005B277C"/>
    <w:rsid w:val="005B38B6"/>
    <w:rsid w:val="005D09B7"/>
    <w:rsid w:val="005E39CC"/>
    <w:rsid w:val="0060799E"/>
    <w:rsid w:val="00607EE9"/>
    <w:rsid w:val="006102C9"/>
    <w:rsid w:val="00633B4B"/>
    <w:rsid w:val="00653393"/>
    <w:rsid w:val="00661594"/>
    <w:rsid w:val="00685AAE"/>
    <w:rsid w:val="0069126E"/>
    <w:rsid w:val="00691DD9"/>
    <w:rsid w:val="006A28CB"/>
    <w:rsid w:val="006A41BF"/>
    <w:rsid w:val="006A7E23"/>
    <w:rsid w:val="006B2AFC"/>
    <w:rsid w:val="006B3EF8"/>
    <w:rsid w:val="006B7F89"/>
    <w:rsid w:val="006C2283"/>
    <w:rsid w:val="006D39F5"/>
    <w:rsid w:val="006F1680"/>
    <w:rsid w:val="0071515F"/>
    <w:rsid w:val="007212A4"/>
    <w:rsid w:val="007A5EC9"/>
    <w:rsid w:val="007B0078"/>
    <w:rsid w:val="007B1E31"/>
    <w:rsid w:val="007B3882"/>
    <w:rsid w:val="007C78B2"/>
    <w:rsid w:val="007D4F9D"/>
    <w:rsid w:val="007D6E72"/>
    <w:rsid w:val="007F6B84"/>
    <w:rsid w:val="008012F3"/>
    <w:rsid w:val="008030CD"/>
    <w:rsid w:val="0082520D"/>
    <w:rsid w:val="00863A6F"/>
    <w:rsid w:val="0087295E"/>
    <w:rsid w:val="00886F7E"/>
    <w:rsid w:val="00893B43"/>
    <w:rsid w:val="008C0508"/>
    <w:rsid w:val="008D2B0B"/>
    <w:rsid w:val="008D7CE1"/>
    <w:rsid w:val="00902118"/>
    <w:rsid w:val="00904271"/>
    <w:rsid w:val="00922FFD"/>
    <w:rsid w:val="00940B27"/>
    <w:rsid w:val="00945644"/>
    <w:rsid w:val="00946CAD"/>
    <w:rsid w:val="009836E8"/>
    <w:rsid w:val="00983805"/>
    <w:rsid w:val="009864A0"/>
    <w:rsid w:val="009873C6"/>
    <w:rsid w:val="009A2EEB"/>
    <w:rsid w:val="009C0BC0"/>
    <w:rsid w:val="009C1133"/>
    <w:rsid w:val="009E28C3"/>
    <w:rsid w:val="009F158C"/>
    <w:rsid w:val="00A031E8"/>
    <w:rsid w:val="00A42291"/>
    <w:rsid w:val="00A533F7"/>
    <w:rsid w:val="00AA2125"/>
    <w:rsid w:val="00AA438B"/>
    <w:rsid w:val="00AB4A43"/>
    <w:rsid w:val="00AD51F2"/>
    <w:rsid w:val="00AE2495"/>
    <w:rsid w:val="00AE3D9F"/>
    <w:rsid w:val="00B160A6"/>
    <w:rsid w:val="00B32177"/>
    <w:rsid w:val="00B97529"/>
    <w:rsid w:val="00BA077B"/>
    <w:rsid w:val="00BA3A7E"/>
    <w:rsid w:val="00BB44A0"/>
    <w:rsid w:val="00BC64CA"/>
    <w:rsid w:val="00BD4A80"/>
    <w:rsid w:val="00BF4B56"/>
    <w:rsid w:val="00C137E7"/>
    <w:rsid w:val="00C4037B"/>
    <w:rsid w:val="00C51D34"/>
    <w:rsid w:val="00C5346A"/>
    <w:rsid w:val="00C909ED"/>
    <w:rsid w:val="00C91F68"/>
    <w:rsid w:val="00CD5D57"/>
    <w:rsid w:val="00CE746B"/>
    <w:rsid w:val="00CF255E"/>
    <w:rsid w:val="00CF7BFE"/>
    <w:rsid w:val="00D01B83"/>
    <w:rsid w:val="00D11A6C"/>
    <w:rsid w:val="00D40557"/>
    <w:rsid w:val="00D6658F"/>
    <w:rsid w:val="00D724AE"/>
    <w:rsid w:val="00D831D2"/>
    <w:rsid w:val="00D85571"/>
    <w:rsid w:val="00D90E5D"/>
    <w:rsid w:val="00D92BBD"/>
    <w:rsid w:val="00D93098"/>
    <w:rsid w:val="00DA1540"/>
    <w:rsid w:val="00DA2F41"/>
    <w:rsid w:val="00DB2F98"/>
    <w:rsid w:val="00DC5010"/>
    <w:rsid w:val="00DE6919"/>
    <w:rsid w:val="00DF3B4A"/>
    <w:rsid w:val="00DF4547"/>
    <w:rsid w:val="00DF5415"/>
    <w:rsid w:val="00E02259"/>
    <w:rsid w:val="00E06784"/>
    <w:rsid w:val="00E176C9"/>
    <w:rsid w:val="00E20187"/>
    <w:rsid w:val="00E37F8C"/>
    <w:rsid w:val="00E47AC5"/>
    <w:rsid w:val="00E520CE"/>
    <w:rsid w:val="00E65B94"/>
    <w:rsid w:val="00E77850"/>
    <w:rsid w:val="00E83ADE"/>
    <w:rsid w:val="00E8425A"/>
    <w:rsid w:val="00EB6DA9"/>
    <w:rsid w:val="00EF0787"/>
    <w:rsid w:val="00EF43FA"/>
    <w:rsid w:val="00F0784A"/>
    <w:rsid w:val="00F10211"/>
    <w:rsid w:val="00F13C04"/>
    <w:rsid w:val="00F3398A"/>
    <w:rsid w:val="00F342F4"/>
    <w:rsid w:val="00F749FB"/>
    <w:rsid w:val="00F961BF"/>
    <w:rsid w:val="00F96F55"/>
    <w:rsid w:val="00FA1FF3"/>
    <w:rsid w:val="00FD1C1C"/>
    <w:rsid w:val="00FD4CCA"/>
    <w:rsid w:val="00FF6D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24E36232"/>
  <w15:chartTrackingRefBased/>
  <w15:docId w15:val="{DC9FD973-E2E5-A14A-AF1F-7C0604EA8E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4902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375C8F"/>
    <w:rPr>
      <w:rFonts w:ascii="Calibri" w:eastAsia="Calibri" w:hAnsi="Calibri"/>
      <w:sz w:val="22"/>
      <w:szCs w:val="22"/>
    </w:rPr>
  </w:style>
  <w:style w:type="paragraph" w:customStyle="1" w:styleId="NormalText">
    <w:name w:val="Normal Text"/>
    <w:rsid w:val="000A2D8F"/>
    <w:pPr>
      <w:autoSpaceDE w:val="0"/>
      <w:autoSpaceDN w:val="0"/>
      <w:adjustRightInd w:val="0"/>
    </w:pPr>
    <w:rPr>
      <w:rFonts w:ascii="Palatino Linotype" w:hAnsi="Palatino Linotype" w:cs="Palatino Linotype"/>
      <w:color w:val="000000"/>
      <w:lang w:val="vi-VN" w:eastAsia="vi-VN"/>
    </w:rPr>
  </w:style>
  <w:style w:type="paragraph" w:styleId="ListParagraph">
    <w:name w:val="List Paragraph"/>
    <w:basedOn w:val="Normal"/>
    <w:uiPriority w:val="34"/>
    <w:qFormat/>
    <w:rsid w:val="00243940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DE6919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after="200" w:line="276" w:lineRule="auto"/>
    </w:pPr>
    <w:rPr>
      <w:rFonts w:ascii="Calibri" w:eastAsia="Calibri" w:hAnsi="Calibri"/>
      <w:sz w:val="20"/>
      <w:szCs w:val="20"/>
    </w:rPr>
  </w:style>
  <w:style w:type="character" w:customStyle="1" w:styleId="MTDisplayEquationChar">
    <w:name w:val="MTDisplayEquation Char"/>
    <w:basedOn w:val="DefaultParagraphFont"/>
    <w:link w:val="MTDisplayEquation"/>
    <w:rsid w:val="00DE6919"/>
    <w:rPr>
      <w:rFonts w:ascii="Calibri" w:eastAsia="Calibri" w:hAnsi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9.wmf"/><Relationship Id="rId170" Type="http://schemas.openxmlformats.org/officeDocument/2006/relationships/customXml" Target="ink/ink62.xml"/><Relationship Id="rId268" Type="http://schemas.openxmlformats.org/officeDocument/2006/relationships/customXml" Target="ink/ink103.xml"/><Relationship Id="rId475" Type="http://schemas.openxmlformats.org/officeDocument/2006/relationships/image" Target="media/image233.png"/><Relationship Id="rId682" Type="http://schemas.openxmlformats.org/officeDocument/2006/relationships/customXml" Target="ink/ink297.xml"/><Relationship Id="rId128" Type="http://schemas.openxmlformats.org/officeDocument/2006/relationships/customXml" Target="ink/ink42.xml"/><Relationship Id="rId335" Type="http://schemas.openxmlformats.org/officeDocument/2006/relationships/image" Target="media/image163.png"/><Relationship Id="rId542" Type="http://schemas.openxmlformats.org/officeDocument/2006/relationships/customXml" Target="ink/ink229.xml"/><Relationship Id="rId987" Type="http://schemas.openxmlformats.org/officeDocument/2006/relationships/image" Target="media/image488.png"/><Relationship Id="rId1172" Type="http://schemas.openxmlformats.org/officeDocument/2006/relationships/image" Target="media/image580.png"/><Relationship Id="rId402" Type="http://schemas.openxmlformats.org/officeDocument/2006/relationships/customXml" Target="ink/ink170.xml"/><Relationship Id="rId847" Type="http://schemas.openxmlformats.org/officeDocument/2006/relationships/image" Target="media/image419.png"/><Relationship Id="rId1032" Type="http://schemas.openxmlformats.org/officeDocument/2006/relationships/customXml" Target="ink/ink459.xml"/><Relationship Id="rId707" Type="http://schemas.openxmlformats.org/officeDocument/2006/relationships/image" Target="media/image349.png"/><Relationship Id="rId914" Type="http://schemas.openxmlformats.org/officeDocument/2006/relationships/customXml" Target="ink/ink403.xml"/><Relationship Id="rId43" Type="http://schemas.openxmlformats.org/officeDocument/2006/relationships/oleObject" Target="embeddings/oleObject21.bin"/><Relationship Id="rId192" Type="http://schemas.openxmlformats.org/officeDocument/2006/relationships/customXml" Target="ink/ink73.xml"/><Relationship Id="rId497" Type="http://schemas.openxmlformats.org/officeDocument/2006/relationships/image" Target="media/image244.png"/><Relationship Id="rId357" Type="http://schemas.openxmlformats.org/officeDocument/2006/relationships/image" Target="media/image174.png"/><Relationship Id="rId217" Type="http://schemas.openxmlformats.org/officeDocument/2006/relationships/oleObject" Target="embeddings/oleObject29.bin"/><Relationship Id="rId564" Type="http://schemas.openxmlformats.org/officeDocument/2006/relationships/customXml" Target="ink/ink240.xml"/><Relationship Id="rId771" Type="http://schemas.openxmlformats.org/officeDocument/2006/relationships/image" Target="media/image381.png"/><Relationship Id="rId869" Type="http://schemas.openxmlformats.org/officeDocument/2006/relationships/image" Target="media/image430.png"/><Relationship Id="rId424" Type="http://schemas.openxmlformats.org/officeDocument/2006/relationships/customXml" Target="ink/ink175.xml"/><Relationship Id="rId631" Type="http://schemas.openxmlformats.org/officeDocument/2006/relationships/image" Target="media/image311.png"/><Relationship Id="rId729" Type="http://schemas.openxmlformats.org/officeDocument/2006/relationships/image" Target="media/image360.png"/><Relationship Id="rId1054" Type="http://schemas.openxmlformats.org/officeDocument/2006/relationships/customXml" Target="ink/ink469.xml"/><Relationship Id="rId936" Type="http://schemas.openxmlformats.org/officeDocument/2006/relationships/customXml" Target="ink/ink411.xml"/><Relationship Id="rId1121" Type="http://schemas.openxmlformats.org/officeDocument/2006/relationships/customXml" Target="ink/ink498.xml"/><Relationship Id="rId65" Type="http://schemas.openxmlformats.org/officeDocument/2006/relationships/image" Target="media/image28.png"/><Relationship Id="rId281" Type="http://schemas.openxmlformats.org/officeDocument/2006/relationships/image" Target="media/image136.png"/><Relationship Id="rId141" Type="http://schemas.openxmlformats.org/officeDocument/2006/relationships/image" Target="media/image66.png"/><Relationship Id="rId379" Type="http://schemas.openxmlformats.org/officeDocument/2006/relationships/image" Target="media/image185.png"/><Relationship Id="rId586" Type="http://schemas.openxmlformats.org/officeDocument/2006/relationships/image" Target="media/image289.wmf"/><Relationship Id="rId793" Type="http://schemas.openxmlformats.org/officeDocument/2006/relationships/image" Target="media/image392.png"/><Relationship Id="rId7" Type="http://schemas.openxmlformats.org/officeDocument/2006/relationships/image" Target="media/image2.wmf"/><Relationship Id="rId239" Type="http://schemas.openxmlformats.org/officeDocument/2006/relationships/image" Target="media/image115.png"/><Relationship Id="rId446" Type="http://schemas.openxmlformats.org/officeDocument/2006/relationships/customXml" Target="ink/ink186.xml"/><Relationship Id="rId653" Type="http://schemas.openxmlformats.org/officeDocument/2006/relationships/image" Target="media/image322.png"/><Relationship Id="rId1076" Type="http://schemas.openxmlformats.org/officeDocument/2006/relationships/image" Target="media/image532.png"/><Relationship Id="rId306" Type="http://schemas.openxmlformats.org/officeDocument/2006/relationships/customXml" Target="ink/ink122.xml"/><Relationship Id="rId860" Type="http://schemas.openxmlformats.org/officeDocument/2006/relationships/customXml" Target="ink/ink377.xml"/><Relationship Id="rId958" Type="http://schemas.openxmlformats.org/officeDocument/2006/relationships/customXml" Target="ink/ink422.xml"/><Relationship Id="rId1143" Type="http://schemas.openxmlformats.org/officeDocument/2006/relationships/customXml" Target="ink/ink509.xml"/><Relationship Id="rId87" Type="http://schemas.openxmlformats.org/officeDocument/2006/relationships/image" Target="media/image39.png"/><Relationship Id="rId513" Type="http://schemas.openxmlformats.org/officeDocument/2006/relationships/image" Target="media/image252.png"/><Relationship Id="rId720" Type="http://schemas.openxmlformats.org/officeDocument/2006/relationships/customXml" Target="ink/ink316.xml"/><Relationship Id="rId818" Type="http://schemas.openxmlformats.org/officeDocument/2006/relationships/image" Target="media/image405.wmf"/><Relationship Id="rId1003" Type="http://schemas.openxmlformats.org/officeDocument/2006/relationships/image" Target="media/image496.png"/><Relationship Id="rId14" Type="http://schemas.openxmlformats.org/officeDocument/2006/relationships/oleObject" Target="embeddings/oleObject5.bin"/><Relationship Id="rId163" Type="http://schemas.openxmlformats.org/officeDocument/2006/relationships/image" Target="media/image77.png"/><Relationship Id="rId370" Type="http://schemas.openxmlformats.org/officeDocument/2006/relationships/customXml" Target="ink/ink154.xml"/><Relationship Id="rId230" Type="http://schemas.openxmlformats.org/officeDocument/2006/relationships/customXml" Target="ink/ink84.xml"/><Relationship Id="rId468" Type="http://schemas.openxmlformats.org/officeDocument/2006/relationships/customXml" Target="ink/ink196.xml"/><Relationship Id="rId675" Type="http://schemas.openxmlformats.org/officeDocument/2006/relationships/image" Target="media/image333.png"/><Relationship Id="rId882" Type="http://schemas.openxmlformats.org/officeDocument/2006/relationships/customXml" Target="ink/ink388.xml"/><Relationship Id="rId1098" Type="http://schemas.openxmlformats.org/officeDocument/2006/relationships/image" Target="media/image543.png"/><Relationship Id="rId328" Type="http://schemas.openxmlformats.org/officeDocument/2006/relationships/customXml" Target="ink/ink133.xml"/><Relationship Id="rId535" Type="http://schemas.openxmlformats.org/officeDocument/2006/relationships/image" Target="media/image263.png"/><Relationship Id="rId742" Type="http://schemas.openxmlformats.org/officeDocument/2006/relationships/customXml" Target="ink/ink327.xml"/><Relationship Id="rId1165" Type="http://schemas.openxmlformats.org/officeDocument/2006/relationships/customXml" Target="ink/ink520.xml"/><Relationship Id="rId602" Type="http://schemas.openxmlformats.org/officeDocument/2006/relationships/customXml" Target="ink/ink257.xml"/><Relationship Id="rId1025" Type="http://schemas.openxmlformats.org/officeDocument/2006/relationships/image" Target="media/image507.png"/><Relationship Id="rId907" Type="http://schemas.openxmlformats.org/officeDocument/2006/relationships/oleObject" Target="embeddings/oleObject55.bin"/><Relationship Id="rId36" Type="http://schemas.openxmlformats.org/officeDocument/2006/relationships/oleObject" Target="embeddings/oleObject16.bin"/><Relationship Id="rId185" Type="http://schemas.openxmlformats.org/officeDocument/2006/relationships/image" Target="media/image88.png"/><Relationship Id="rId392" Type="http://schemas.openxmlformats.org/officeDocument/2006/relationships/customXml" Target="ink/ink165.xml"/><Relationship Id="rId697" Type="http://schemas.openxmlformats.org/officeDocument/2006/relationships/image" Target="media/image344.png"/><Relationship Id="rId252" Type="http://schemas.openxmlformats.org/officeDocument/2006/relationships/customXml" Target="ink/ink95.xml"/><Relationship Id="rId1187" Type="http://schemas.openxmlformats.org/officeDocument/2006/relationships/customXml" Target="ink/ink531.xml"/><Relationship Id="rId112" Type="http://schemas.openxmlformats.org/officeDocument/2006/relationships/customXml" Target="ink/ink34.xml"/><Relationship Id="rId557" Type="http://schemas.openxmlformats.org/officeDocument/2006/relationships/image" Target="media/image274.png"/><Relationship Id="rId764" Type="http://schemas.openxmlformats.org/officeDocument/2006/relationships/customXml" Target="ink/ink338.xml"/><Relationship Id="rId971" Type="http://schemas.openxmlformats.org/officeDocument/2006/relationships/image" Target="media/image480.png"/><Relationship Id="rId417" Type="http://schemas.openxmlformats.org/officeDocument/2006/relationships/oleObject" Target="embeddings/oleObject38.bin"/><Relationship Id="rId624" Type="http://schemas.openxmlformats.org/officeDocument/2006/relationships/customXml" Target="ink/ink268.xml"/><Relationship Id="rId831" Type="http://schemas.openxmlformats.org/officeDocument/2006/relationships/image" Target="media/image411.png"/><Relationship Id="rId1047" Type="http://schemas.openxmlformats.org/officeDocument/2006/relationships/image" Target="media/image518.png"/><Relationship Id="rId929" Type="http://schemas.openxmlformats.org/officeDocument/2006/relationships/oleObject" Target="embeddings/oleObject57.bin"/><Relationship Id="rId1114" Type="http://schemas.openxmlformats.org/officeDocument/2006/relationships/image" Target="media/image551.png"/><Relationship Id="rId58" Type="http://schemas.openxmlformats.org/officeDocument/2006/relationships/customXml" Target="ink/ink7.xml"/><Relationship Id="rId274" Type="http://schemas.openxmlformats.org/officeDocument/2006/relationships/customXml" Target="ink/ink106.xml"/><Relationship Id="rId481" Type="http://schemas.openxmlformats.org/officeDocument/2006/relationships/image" Target="media/image236.png"/><Relationship Id="rId134" Type="http://schemas.openxmlformats.org/officeDocument/2006/relationships/customXml" Target="ink/ink45.xml"/><Relationship Id="rId579" Type="http://schemas.openxmlformats.org/officeDocument/2006/relationships/image" Target="media/image285.png"/><Relationship Id="rId786" Type="http://schemas.openxmlformats.org/officeDocument/2006/relationships/customXml" Target="ink/ink349.xml"/><Relationship Id="rId993" Type="http://schemas.openxmlformats.org/officeDocument/2006/relationships/image" Target="media/image491.png"/><Relationship Id="rId341" Type="http://schemas.openxmlformats.org/officeDocument/2006/relationships/image" Target="media/image166.png"/><Relationship Id="rId439" Type="http://schemas.openxmlformats.org/officeDocument/2006/relationships/image" Target="media/image215.png"/><Relationship Id="rId646" Type="http://schemas.openxmlformats.org/officeDocument/2006/relationships/customXml" Target="ink/ink279.xml"/><Relationship Id="rId1069" Type="http://schemas.openxmlformats.org/officeDocument/2006/relationships/customXml" Target="ink/ink476.xml"/><Relationship Id="rId201" Type="http://schemas.openxmlformats.org/officeDocument/2006/relationships/oleObject" Target="embeddings/oleObject25.bin"/><Relationship Id="rId506" Type="http://schemas.openxmlformats.org/officeDocument/2006/relationships/customXml" Target="ink/ink212.xml"/><Relationship Id="rId853" Type="http://schemas.openxmlformats.org/officeDocument/2006/relationships/image" Target="media/image422.png"/><Relationship Id="rId1136" Type="http://schemas.openxmlformats.org/officeDocument/2006/relationships/image" Target="media/image562.png"/><Relationship Id="rId492" Type="http://schemas.openxmlformats.org/officeDocument/2006/relationships/customXml" Target="ink/ink206.xml"/><Relationship Id="rId713" Type="http://schemas.openxmlformats.org/officeDocument/2006/relationships/image" Target="media/image352.png"/><Relationship Id="rId797" Type="http://schemas.openxmlformats.org/officeDocument/2006/relationships/image" Target="media/image394.png"/><Relationship Id="rId920" Type="http://schemas.openxmlformats.org/officeDocument/2006/relationships/customXml" Target="ink/ink406.xml"/><Relationship Id="rId145" Type="http://schemas.openxmlformats.org/officeDocument/2006/relationships/image" Target="media/image68.png"/><Relationship Id="rId352" Type="http://schemas.openxmlformats.org/officeDocument/2006/relationships/customXml" Target="ink/ink145.xml"/><Relationship Id="rId212" Type="http://schemas.openxmlformats.org/officeDocument/2006/relationships/image" Target="media/image102.wmf"/><Relationship Id="rId657" Type="http://schemas.openxmlformats.org/officeDocument/2006/relationships/image" Target="media/image324.png"/><Relationship Id="rId864" Type="http://schemas.openxmlformats.org/officeDocument/2006/relationships/customXml" Target="ink/ink379.xml"/><Relationship Id="rId296" Type="http://schemas.openxmlformats.org/officeDocument/2006/relationships/customXml" Target="ink/ink117.xml"/><Relationship Id="rId517" Type="http://schemas.openxmlformats.org/officeDocument/2006/relationships/image" Target="media/image254.png"/><Relationship Id="rId724" Type="http://schemas.openxmlformats.org/officeDocument/2006/relationships/customXml" Target="ink/ink318.xml"/><Relationship Id="rId931" Type="http://schemas.openxmlformats.org/officeDocument/2006/relationships/oleObject" Target="embeddings/oleObject58.bin"/><Relationship Id="rId1147" Type="http://schemas.openxmlformats.org/officeDocument/2006/relationships/customXml" Target="ink/ink511.xml"/><Relationship Id="rId60" Type="http://schemas.openxmlformats.org/officeDocument/2006/relationships/customXml" Target="ink/ink8.xml"/><Relationship Id="rId156" Type="http://schemas.openxmlformats.org/officeDocument/2006/relationships/customXml" Target="ink/ink55.xml"/><Relationship Id="rId363" Type="http://schemas.openxmlformats.org/officeDocument/2006/relationships/image" Target="media/image177.png"/><Relationship Id="rId570" Type="http://schemas.openxmlformats.org/officeDocument/2006/relationships/customXml" Target="ink/ink243.xml"/><Relationship Id="rId1007" Type="http://schemas.openxmlformats.org/officeDocument/2006/relationships/oleObject" Target="embeddings/oleObject59.bin"/><Relationship Id="rId223" Type="http://schemas.openxmlformats.org/officeDocument/2006/relationships/image" Target="media/image107.png"/><Relationship Id="rId430" Type="http://schemas.openxmlformats.org/officeDocument/2006/relationships/customXml" Target="ink/ink178.xml"/><Relationship Id="rId668" Type="http://schemas.openxmlformats.org/officeDocument/2006/relationships/customXml" Target="ink/ink290.xml"/><Relationship Id="rId875" Type="http://schemas.openxmlformats.org/officeDocument/2006/relationships/image" Target="media/image433.png"/><Relationship Id="rId1060" Type="http://schemas.openxmlformats.org/officeDocument/2006/relationships/customXml" Target="ink/ink472.xml"/><Relationship Id="rId18" Type="http://schemas.openxmlformats.org/officeDocument/2006/relationships/oleObject" Target="embeddings/oleObject7.bin"/><Relationship Id="rId528" Type="http://schemas.openxmlformats.org/officeDocument/2006/relationships/customXml" Target="ink/ink222.xml"/><Relationship Id="rId735" Type="http://schemas.openxmlformats.org/officeDocument/2006/relationships/image" Target="media/image363.png"/><Relationship Id="rId942" Type="http://schemas.openxmlformats.org/officeDocument/2006/relationships/customXml" Target="ink/ink414.xml"/><Relationship Id="rId1158" Type="http://schemas.openxmlformats.org/officeDocument/2006/relationships/image" Target="media/image573.png"/><Relationship Id="rId167" Type="http://schemas.openxmlformats.org/officeDocument/2006/relationships/image" Target="media/image79.png"/><Relationship Id="rId374" Type="http://schemas.openxmlformats.org/officeDocument/2006/relationships/customXml" Target="ink/ink156.xml"/><Relationship Id="rId581" Type="http://schemas.openxmlformats.org/officeDocument/2006/relationships/image" Target="media/image286.png"/><Relationship Id="rId1018" Type="http://schemas.openxmlformats.org/officeDocument/2006/relationships/customXml" Target="ink/ink452.xml"/><Relationship Id="rId71" Type="http://schemas.openxmlformats.org/officeDocument/2006/relationships/image" Target="media/image31.png"/><Relationship Id="rId234" Type="http://schemas.openxmlformats.org/officeDocument/2006/relationships/customXml" Target="ink/ink86.xml"/><Relationship Id="rId679" Type="http://schemas.openxmlformats.org/officeDocument/2006/relationships/image" Target="media/image335.png"/><Relationship Id="rId802" Type="http://schemas.openxmlformats.org/officeDocument/2006/relationships/customXml" Target="ink/ink357.xml"/><Relationship Id="rId886" Type="http://schemas.openxmlformats.org/officeDocument/2006/relationships/customXml" Target="ink/ink390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41" Type="http://schemas.openxmlformats.org/officeDocument/2006/relationships/image" Target="media/image216.png"/><Relationship Id="rId539" Type="http://schemas.openxmlformats.org/officeDocument/2006/relationships/image" Target="media/image265.png"/><Relationship Id="rId746" Type="http://schemas.openxmlformats.org/officeDocument/2006/relationships/customXml" Target="ink/ink329.xml"/><Relationship Id="rId1071" Type="http://schemas.openxmlformats.org/officeDocument/2006/relationships/customXml" Target="ink/ink477.xml"/><Relationship Id="rId1169" Type="http://schemas.openxmlformats.org/officeDocument/2006/relationships/customXml" Target="ink/ink522.xml"/><Relationship Id="rId178" Type="http://schemas.openxmlformats.org/officeDocument/2006/relationships/customXml" Target="ink/ink66.xml"/><Relationship Id="rId301" Type="http://schemas.openxmlformats.org/officeDocument/2006/relationships/image" Target="media/image146.png"/><Relationship Id="rId953" Type="http://schemas.openxmlformats.org/officeDocument/2006/relationships/image" Target="media/image472.png"/><Relationship Id="rId1029" Type="http://schemas.openxmlformats.org/officeDocument/2006/relationships/image" Target="media/image509.png"/><Relationship Id="rId82" Type="http://schemas.openxmlformats.org/officeDocument/2006/relationships/customXml" Target="ink/ink19.xml"/><Relationship Id="rId385" Type="http://schemas.openxmlformats.org/officeDocument/2006/relationships/image" Target="media/image188.png"/><Relationship Id="rId592" Type="http://schemas.openxmlformats.org/officeDocument/2006/relationships/customXml" Target="ink/ink253.xml"/><Relationship Id="rId606" Type="http://schemas.openxmlformats.org/officeDocument/2006/relationships/customXml" Target="ink/ink259.xml"/><Relationship Id="rId813" Type="http://schemas.openxmlformats.org/officeDocument/2006/relationships/image" Target="media/image402.png"/><Relationship Id="rId245" Type="http://schemas.openxmlformats.org/officeDocument/2006/relationships/image" Target="media/image118.png"/><Relationship Id="rId452" Type="http://schemas.openxmlformats.org/officeDocument/2006/relationships/customXml" Target="ink/ink189.xml"/><Relationship Id="rId897" Type="http://schemas.openxmlformats.org/officeDocument/2006/relationships/image" Target="media/image444.png"/><Relationship Id="rId1082" Type="http://schemas.openxmlformats.org/officeDocument/2006/relationships/oleObject" Target="embeddings/oleObject63.bin"/><Relationship Id="rId105" Type="http://schemas.openxmlformats.org/officeDocument/2006/relationships/image" Target="media/image48.png"/><Relationship Id="rId312" Type="http://schemas.openxmlformats.org/officeDocument/2006/relationships/customXml" Target="ink/ink125.xml"/><Relationship Id="rId757" Type="http://schemas.openxmlformats.org/officeDocument/2006/relationships/image" Target="media/image374.png"/><Relationship Id="rId964" Type="http://schemas.openxmlformats.org/officeDocument/2006/relationships/customXml" Target="ink/ink425.xml"/><Relationship Id="rId93" Type="http://schemas.openxmlformats.org/officeDocument/2006/relationships/image" Target="media/image42.png"/><Relationship Id="rId189" Type="http://schemas.openxmlformats.org/officeDocument/2006/relationships/image" Target="media/image90.png"/><Relationship Id="rId396" Type="http://schemas.openxmlformats.org/officeDocument/2006/relationships/customXml" Target="ink/ink167.xml"/><Relationship Id="rId617" Type="http://schemas.openxmlformats.org/officeDocument/2006/relationships/image" Target="media/image304.png"/><Relationship Id="rId824" Type="http://schemas.openxmlformats.org/officeDocument/2006/relationships/customXml" Target="ink/ink366.xml"/><Relationship Id="rId256" Type="http://schemas.openxmlformats.org/officeDocument/2006/relationships/customXml" Target="ink/ink97.xml"/><Relationship Id="rId463" Type="http://schemas.openxmlformats.org/officeDocument/2006/relationships/image" Target="media/image227.png"/><Relationship Id="rId670" Type="http://schemas.openxmlformats.org/officeDocument/2006/relationships/customXml" Target="ink/ink291.xml"/><Relationship Id="rId1093" Type="http://schemas.openxmlformats.org/officeDocument/2006/relationships/customXml" Target="ink/ink484.xml"/><Relationship Id="rId1107" Type="http://schemas.openxmlformats.org/officeDocument/2006/relationships/customXml" Target="ink/ink491.xml"/><Relationship Id="rId116" Type="http://schemas.openxmlformats.org/officeDocument/2006/relationships/customXml" Target="ink/ink36.xml"/><Relationship Id="rId323" Type="http://schemas.openxmlformats.org/officeDocument/2006/relationships/image" Target="media/image157.png"/><Relationship Id="rId530" Type="http://schemas.openxmlformats.org/officeDocument/2006/relationships/customXml" Target="ink/ink223.xml"/><Relationship Id="rId768" Type="http://schemas.openxmlformats.org/officeDocument/2006/relationships/customXml" Target="ink/ink340.xml"/><Relationship Id="rId975" Type="http://schemas.openxmlformats.org/officeDocument/2006/relationships/image" Target="media/image482.png"/><Relationship Id="rId1160" Type="http://schemas.openxmlformats.org/officeDocument/2006/relationships/image" Target="media/image574.png"/><Relationship Id="rId20" Type="http://schemas.openxmlformats.org/officeDocument/2006/relationships/oleObject" Target="embeddings/oleObject8.bin"/><Relationship Id="rId628" Type="http://schemas.openxmlformats.org/officeDocument/2006/relationships/customXml" Target="ink/ink270.xml"/><Relationship Id="rId835" Type="http://schemas.openxmlformats.org/officeDocument/2006/relationships/oleObject" Target="embeddings/oleObject48.bin"/><Relationship Id="rId267" Type="http://schemas.openxmlformats.org/officeDocument/2006/relationships/image" Target="media/image129.png"/><Relationship Id="rId474" Type="http://schemas.openxmlformats.org/officeDocument/2006/relationships/customXml" Target="ink/ink198.xml"/><Relationship Id="rId1020" Type="http://schemas.openxmlformats.org/officeDocument/2006/relationships/customXml" Target="ink/ink453.xml"/><Relationship Id="rId1118" Type="http://schemas.openxmlformats.org/officeDocument/2006/relationships/image" Target="media/image553.png"/><Relationship Id="rId127" Type="http://schemas.openxmlformats.org/officeDocument/2006/relationships/image" Target="media/image59.png"/><Relationship Id="rId681" Type="http://schemas.openxmlformats.org/officeDocument/2006/relationships/image" Target="media/image336.png"/><Relationship Id="rId779" Type="http://schemas.openxmlformats.org/officeDocument/2006/relationships/image" Target="media/image385.png"/><Relationship Id="rId902" Type="http://schemas.openxmlformats.org/officeDocument/2006/relationships/customXml" Target="ink/ink398.xml"/><Relationship Id="rId986" Type="http://schemas.openxmlformats.org/officeDocument/2006/relationships/customXml" Target="ink/ink437.xml"/><Relationship Id="rId31" Type="http://schemas.openxmlformats.org/officeDocument/2006/relationships/image" Target="media/image14.wmf"/><Relationship Id="rId334" Type="http://schemas.openxmlformats.org/officeDocument/2006/relationships/customXml" Target="ink/ink136.xml"/><Relationship Id="rId541" Type="http://schemas.openxmlformats.org/officeDocument/2006/relationships/image" Target="media/image266.png"/><Relationship Id="rId639" Type="http://schemas.openxmlformats.org/officeDocument/2006/relationships/image" Target="media/image315.png"/><Relationship Id="rId1171" Type="http://schemas.openxmlformats.org/officeDocument/2006/relationships/customXml" Target="ink/ink523.xml"/><Relationship Id="rId180" Type="http://schemas.openxmlformats.org/officeDocument/2006/relationships/customXml" Target="ink/ink67.xml"/><Relationship Id="rId278" Type="http://schemas.openxmlformats.org/officeDocument/2006/relationships/customXml" Target="ink/ink108.xml"/><Relationship Id="rId401" Type="http://schemas.openxmlformats.org/officeDocument/2006/relationships/image" Target="media/image196.png"/><Relationship Id="rId846" Type="http://schemas.openxmlformats.org/officeDocument/2006/relationships/customXml" Target="ink/ink372.xml"/><Relationship Id="rId1031" Type="http://schemas.openxmlformats.org/officeDocument/2006/relationships/image" Target="media/image510.png"/><Relationship Id="rId1129" Type="http://schemas.openxmlformats.org/officeDocument/2006/relationships/customXml" Target="ink/ink502.xml"/><Relationship Id="rId485" Type="http://schemas.openxmlformats.org/officeDocument/2006/relationships/image" Target="media/image238.png"/><Relationship Id="rId692" Type="http://schemas.openxmlformats.org/officeDocument/2006/relationships/customXml" Target="ink/ink302.xml"/><Relationship Id="rId706" Type="http://schemas.openxmlformats.org/officeDocument/2006/relationships/customXml" Target="ink/ink309.xml"/><Relationship Id="rId913" Type="http://schemas.openxmlformats.org/officeDocument/2006/relationships/image" Target="media/image452.png"/><Relationship Id="rId42" Type="http://schemas.openxmlformats.org/officeDocument/2006/relationships/oleObject" Target="embeddings/oleObject20.bin"/><Relationship Id="rId138" Type="http://schemas.openxmlformats.org/officeDocument/2006/relationships/customXml" Target="ink/ink46.xml"/><Relationship Id="rId345" Type="http://schemas.openxmlformats.org/officeDocument/2006/relationships/image" Target="media/image168.png"/><Relationship Id="rId552" Type="http://schemas.openxmlformats.org/officeDocument/2006/relationships/customXml" Target="ink/ink234.xml"/><Relationship Id="rId997" Type="http://schemas.openxmlformats.org/officeDocument/2006/relationships/image" Target="media/image493.png"/><Relationship Id="rId1182" Type="http://schemas.openxmlformats.org/officeDocument/2006/relationships/image" Target="media/image585.png"/><Relationship Id="rId191" Type="http://schemas.openxmlformats.org/officeDocument/2006/relationships/image" Target="media/image91.png"/><Relationship Id="rId205" Type="http://schemas.openxmlformats.org/officeDocument/2006/relationships/image" Target="media/image98.png"/><Relationship Id="rId412" Type="http://schemas.openxmlformats.org/officeDocument/2006/relationships/image" Target="media/image202.wmf"/><Relationship Id="rId857" Type="http://schemas.openxmlformats.org/officeDocument/2006/relationships/image" Target="media/image424.png"/><Relationship Id="rId1042" Type="http://schemas.openxmlformats.org/officeDocument/2006/relationships/customXml" Target="ink/ink463.xml"/><Relationship Id="rId289" Type="http://schemas.openxmlformats.org/officeDocument/2006/relationships/image" Target="media/image140.png"/><Relationship Id="rId496" Type="http://schemas.openxmlformats.org/officeDocument/2006/relationships/customXml" Target="ink/ink208.xml"/><Relationship Id="rId717" Type="http://schemas.openxmlformats.org/officeDocument/2006/relationships/image" Target="media/image354.png"/><Relationship Id="rId924" Type="http://schemas.openxmlformats.org/officeDocument/2006/relationships/customXml" Target="ink/ink408.xml"/><Relationship Id="rId53" Type="http://schemas.openxmlformats.org/officeDocument/2006/relationships/image" Target="media/image22.png"/><Relationship Id="rId149" Type="http://schemas.openxmlformats.org/officeDocument/2006/relationships/image" Target="media/image70.png"/><Relationship Id="rId356" Type="http://schemas.openxmlformats.org/officeDocument/2006/relationships/customXml" Target="ink/ink147.xml"/><Relationship Id="rId563" Type="http://schemas.openxmlformats.org/officeDocument/2006/relationships/image" Target="media/image277.png"/><Relationship Id="rId770" Type="http://schemas.openxmlformats.org/officeDocument/2006/relationships/customXml" Target="ink/ink341.xml"/><Relationship Id="rId216" Type="http://schemas.openxmlformats.org/officeDocument/2006/relationships/image" Target="media/image104.wmf"/><Relationship Id="rId423" Type="http://schemas.openxmlformats.org/officeDocument/2006/relationships/image" Target="media/image207.png"/><Relationship Id="rId868" Type="http://schemas.openxmlformats.org/officeDocument/2006/relationships/customXml" Target="ink/ink381.xml"/><Relationship Id="rId1053" Type="http://schemas.openxmlformats.org/officeDocument/2006/relationships/image" Target="media/image521.png"/><Relationship Id="rId630" Type="http://schemas.openxmlformats.org/officeDocument/2006/relationships/customXml" Target="ink/ink271.xml"/><Relationship Id="rId728" Type="http://schemas.openxmlformats.org/officeDocument/2006/relationships/customXml" Target="ink/ink320.xml"/><Relationship Id="rId935" Type="http://schemas.openxmlformats.org/officeDocument/2006/relationships/image" Target="media/image463.png"/><Relationship Id="rId64" Type="http://schemas.openxmlformats.org/officeDocument/2006/relationships/customXml" Target="ink/ink10.xml"/><Relationship Id="rId367" Type="http://schemas.openxmlformats.org/officeDocument/2006/relationships/image" Target="media/image179.png"/><Relationship Id="rId574" Type="http://schemas.openxmlformats.org/officeDocument/2006/relationships/customXml" Target="ink/ink245.xml"/><Relationship Id="rId1120" Type="http://schemas.openxmlformats.org/officeDocument/2006/relationships/image" Target="media/image554.png"/><Relationship Id="rId227" Type="http://schemas.openxmlformats.org/officeDocument/2006/relationships/image" Target="media/image109.png"/><Relationship Id="rId781" Type="http://schemas.openxmlformats.org/officeDocument/2006/relationships/image" Target="media/image386.png"/><Relationship Id="rId879" Type="http://schemas.openxmlformats.org/officeDocument/2006/relationships/image" Target="media/image435.png"/><Relationship Id="rId434" Type="http://schemas.openxmlformats.org/officeDocument/2006/relationships/customXml" Target="ink/ink180.xml"/><Relationship Id="rId641" Type="http://schemas.openxmlformats.org/officeDocument/2006/relationships/image" Target="media/image316.png"/><Relationship Id="rId739" Type="http://schemas.openxmlformats.org/officeDocument/2006/relationships/image" Target="media/image365.png"/><Relationship Id="rId1064" Type="http://schemas.openxmlformats.org/officeDocument/2006/relationships/customXml" Target="ink/ink473.xml"/><Relationship Id="rId280" Type="http://schemas.openxmlformats.org/officeDocument/2006/relationships/customXml" Target="ink/ink109.xml"/><Relationship Id="rId501" Type="http://schemas.openxmlformats.org/officeDocument/2006/relationships/image" Target="media/image246.png"/><Relationship Id="rId946" Type="http://schemas.openxmlformats.org/officeDocument/2006/relationships/customXml" Target="ink/ink416.xml"/><Relationship Id="rId1131" Type="http://schemas.openxmlformats.org/officeDocument/2006/relationships/customXml" Target="ink/ink503.xml"/><Relationship Id="rId75" Type="http://schemas.openxmlformats.org/officeDocument/2006/relationships/image" Target="media/image33.png"/><Relationship Id="rId140" Type="http://schemas.openxmlformats.org/officeDocument/2006/relationships/customXml" Target="ink/ink47.xml"/><Relationship Id="rId378" Type="http://schemas.openxmlformats.org/officeDocument/2006/relationships/customXml" Target="ink/ink158.xml"/><Relationship Id="rId585" Type="http://schemas.openxmlformats.org/officeDocument/2006/relationships/image" Target="media/image288.png"/><Relationship Id="rId792" Type="http://schemas.openxmlformats.org/officeDocument/2006/relationships/customXml" Target="ink/ink352.xml"/><Relationship Id="rId806" Type="http://schemas.openxmlformats.org/officeDocument/2006/relationships/customXml" Target="ink/ink359.xml"/><Relationship Id="rId6" Type="http://schemas.openxmlformats.org/officeDocument/2006/relationships/oleObject" Target="embeddings/oleObject1.bin"/><Relationship Id="rId238" Type="http://schemas.openxmlformats.org/officeDocument/2006/relationships/customXml" Target="ink/ink88.xml"/><Relationship Id="rId445" Type="http://schemas.openxmlformats.org/officeDocument/2006/relationships/image" Target="media/image218.png"/><Relationship Id="rId652" Type="http://schemas.openxmlformats.org/officeDocument/2006/relationships/customXml" Target="ink/ink282.xml"/><Relationship Id="rId1075" Type="http://schemas.openxmlformats.org/officeDocument/2006/relationships/customXml" Target="ink/ink479.xml"/><Relationship Id="rId291" Type="http://schemas.openxmlformats.org/officeDocument/2006/relationships/image" Target="media/image141.png"/><Relationship Id="rId305" Type="http://schemas.openxmlformats.org/officeDocument/2006/relationships/image" Target="media/image148.png"/><Relationship Id="rId512" Type="http://schemas.openxmlformats.org/officeDocument/2006/relationships/customXml" Target="ink/ink215.xml"/><Relationship Id="rId957" Type="http://schemas.openxmlformats.org/officeDocument/2006/relationships/image" Target="media/image474.png"/><Relationship Id="rId1142" Type="http://schemas.openxmlformats.org/officeDocument/2006/relationships/image" Target="media/image565.png"/><Relationship Id="rId86" Type="http://schemas.openxmlformats.org/officeDocument/2006/relationships/customXml" Target="ink/ink21.xml"/><Relationship Id="rId151" Type="http://schemas.openxmlformats.org/officeDocument/2006/relationships/image" Target="media/image71.png"/><Relationship Id="rId389" Type="http://schemas.openxmlformats.org/officeDocument/2006/relationships/image" Target="media/image190.png"/><Relationship Id="rId596" Type="http://schemas.openxmlformats.org/officeDocument/2006/relationships/customXml" Target="ink/ink255.xml"/><Relationship Id="rId817" Type="http://schemas.openxmlformats.org/officeDocument/2006/relationships/image" Target="media/image404.png"/><Relationship Id="rId1002" Type="http://schemas.openxmlformats.org/officeDocument/2006/relationships/customXml" Target="ink/ink445.xml"/><Relationship Id="rId249" Type="http://schemas.openxmlformats.org/officeDocument/2006/relationships/image" Target="media/image120.png"/><Relationship Id="rId456" Type="http://schemas.openxmlformats.org/officeDocument/2006/relationships/customXml" Target="ink/ink191.xml"/><Relationship Id="rId663" Type="http://schemas.openxmlformats.org/officeDocument/2006/relationships/image" Target="media/image327.png"/><Relationship Id="rId870" Type="http://schemas.openxmlformats.org/officeDocument/2006/relationships/customXml" Target="ink/ink382.xml"/><Relationship Id="rId1086" Type="http://schemas.openxmlformats.org/officeDocument/2006/relationships/image" Target="media/image537.png"/><Relationship Id="rId13" Type="http://schemas.openxmlformats.org/officeDocument/2006/relationships/image" Target="media/image5.wmf"/><Relationship Id="rId109" Type="http://schemas.openxmlformats.org/officeDocument/2006/relationships/image" Target="media/image50.png"/><Relationship Id="rId316" Type="http://schemas.openxmlformats.org/officeDocument/2006/relationships/customXml" Target="ink/ink127.xml"/><Relationship Id="rId523" Type="http://schemas.openxmlformats.org/officeDocument/2006/relationships/image" Target="media/image257.png"/><Relationship Id="rId968" Type="http://schemas.openxmlformats.org/officeDocument/2006/relationships/customXml" Target="ink/ink428.xml"/><Relationship Id="rId1153" Type="http://schemas.openxmlformats.org/officeDocument/2006/relationships/customXml" Target="ink/ink514.xml"/><Relationship Id="rId97" Type="http://schemas.openxmlformats.org/officeDocument/2006/relationships/image" Target="media/image44.png"/><Relationship Id="rId730" Type="http://schemas.openxmlformats.org/officeDocument/2006/relationships/customXml" Target="ink/ink321.xml"/><Relationship Id="rId828" Type="http://schemas.openxmlformats.org/officeDocument/2006/relationships/customXml" Target="ink/ink368.xml"/><Relationship Id="rId1013" Type="http://schemas.openxmlformats.org/officeDocument/2006/relationships/image" Target="media/image501.png"/><Relationship Id="rId162" Type="http://schemas.openxmlformats.org/officeDocument/2006/relationships/customXml" Target="ink/ink58.xml"/><Relationship Id="rId467" Type="http://schemas.openxmlformats.org/officeDocument/2006/relationships/image" Target="media/image229.png"/><Relationship Id="rId1097" Type="http://schemas.openxmlformats.org/officeDocument/2006/relationships/customXml" Target="ink/ink486.xml"/><Relationship Id="rId674" Type="http://schemas.openxmlformats.org/officeDocument/2006/relationships/customXml" Target="ink/ink293.xml"/><Relationship Id="rId881" Type="http://schemas.openxmlformats.org/officeDocument/2006/relationships/image" Target="media/image436.png"/><Relationship Id="rId979" Type="http://schemas.openxmlformats.org/officeDocument/2006/relationships/image" Target="media/image484.png"/><Relationship Id="rId24" Type="http://schemas.openxmlformats.org/officeDocument/2006/relationships/oleObject" Target="embeddings/oleObject10.bin"/><Relationship Id="rId327" Type="http://schemas.openxmlformats.org/officeDocument/2006/relationships/image" Target="media/image159.png"/><Relationship Id="rId534" Type="http://schemas.openxmlformats.org/officeDocument/2006/relationships/customXml" Target="ink/ink225.xml"/><Relationship Id="rId741" Type="http://schemas.openxmlformats.org/officeDocument/2006/relationships/image" Target="media/image366.png"/><Relationship Id="rId839" Type="http://schemas.openxmlformats.org/officeDocument/2006/relationships/image" Target="media/image415.png"/><Relationship Id="rId1164" Type="http://schemas.openxmlformats.org/officeDocument/2006/relationships/image" Target="media/image576.png"/><Relationship Id="rId173" Type="http://schemas.openxmlformats.org/officeDocument/2006/relationships/image" Target="media/image82.png"/><Relationship Id="rId380" Type="http://schemas.openxmlformats.org/officeDocument/2006/relationships/customXml" Target="ink/ink159.xml"/><Relationship Id="rId601" Type="http://schemas.openxmlformats.org/officeDocument/2006/relationships/oleObject" Target="embeddings/oleObject45.bin"/><Relationship Id="rId1024" Type="http://schemas.openxmlformats.org/officeDocument/2006/relationships/customXml" Target="ink/ink455.xml"/><Relationship Id="rId240" Type="http://schemas.openxmlformats.org/officeDocument/2006/relationships/customXml" Target="ink/ink89.xml"/><Relationship Id="rId478" Type="http://schemas.openxmlformats.org/officeDocument/2006/relationships/customXml" Target="ink/ink200.xml"/><Relationship Id="rId685" Type="http://schemas.openxmlformats.org/officeDocument/2006/relationships/image" Target="media/image338.png"/><Relationship Id="rId892" Type="http://schemas.openxmlformats.org/officeDocument/2006/relationships/customXml" Target="ink/ink393.xml"/><Relationship Id="rId906" Type="http://schemas.openxmlformats.org/officeDocument/2006/relationships/image" Target="media/image449.wmf"/><Relationship Id="rId35" Type="http://schemas.openxmlformats.org/officeDocument/2006/relationships/image" Target="media/image16.wmf"/><Relationship Id="rId100" Type="http://schemas.openxmlformats.org/officeDocument/2006/relationships/customXml" Target="ink/ink28.xml"/><Relationship Id="rId338" Type="http://schemas.openxmlformats.org/officeDocument/2006/relationships/customXml" Target="ink/ink138.xml"/><Relationship Id="rId545" Type="http://schemas.openxmlformats.org/officeDocument/2006/relationships/image" Target="media/image268.png"/><Relationship Id="rId752" Type="http://schemas.openxmlformats.org/officeDocument/2006/relationships/customXml" Target="ink/ink332.xml"/><Relationship Id="rId1175" Type="http://schemas.openxmlformats.org/officeDocument/2006/relationships/customXml" Target="ink/ink525.xml"/><Relationship Id="rId184" Type="http://schemas.openxmlformats.org/officeDocument/2006/relationships/customXml" Target="ink/ink69.xml"/><Relationship Id="rId391" Type="http://schemas.openxmlformats.org/officeDocument/2006/relationships/image" Target="media/image191.png"/><Relationship Id="rId405" Type="http://schemas.openxmlformats.org/officeDocument/2006/relationships/oleObject" Target="embeddings/oleObject33.bin"/><Relationship Id="rId612" Type="http://schemas.openxmlformats.org/officeDocument/2006/relationships/customXml" Target="ink/ink262.xml"/><Relationship Id="rId1035" Type="http://schemas.openxmlformats.org/officeDocument/2006/relationships/oleObject" Target="embeddings/oleObject60.bin"/><Relationship Id="rId251" Type="http://schemas.openxmlformats.org/officeDocument/2006/relationships/image" Target="media/image121.png"/><Relationship Id="rId489" Type="http://schemas.openxmlformats.org/officeDocument/2006/relationships/image" Target="media/image240.png"/><Relationship Id="rId696" Type="http://schemas.openxmlformats.org/officeDocument/2006/relationships/customXml" Target="ink/ink304.xml"/><Relationship Id="rId917" Type="http://schemas.openxmlformats.org/officeDocument/2006/relationships/image" Target="media/image454.png"/><Relationship Id="rId1102" Type="http://schemas.openxmlformats.org/officeDocument/2006/relationships/image" Target="media/image545.png"/><Relationship Id="rId46" Type="http://schemas.openxmlformats.org/officeDocument/2006/relationships/customXml" Target="ink/ink1.xml"/><Relationship Id="rId349" Type="http://schemas.openxmlformats.org/officeDocument/2006/relationships/image" Target="media/image170.png"/><Relationship Id="rId556" Type="http://schemas.openxmlformats.org/officeDocument/2006/relationships/customXml" Target="ink/ink236.xml"/><Relationship Id="rId763" Type="http://schemas.openxmlformats.org/officeDocument/2006/relationships/image" Target="media/image377.png"/><Relationship Id="rId1186" Type="http://schemas.openxmlformats.org/officeDocument/2006/relationships/image" Target="media/image587.png"/><Relationship Id="rId111" Type="http://schemas.openxmlformats.org/officeDocument/2006/relationships/image" Target="media/image51.png"/><Relationship Id="rId195" Type="http://schemas.openxmlformats.org/officeDocument/2006/relationships/image" Target="media/image93.png"/><Relationship Id="rId209" Type="http://schemas.openxmlformats.org/officeDocument/2006/relationships/image" Target="media/image100.png"/><Relationship Id="rId416" Type="http://schemas.openxmlformats.org/officeDocument/2006/relationships/image" Target="media/image204.wmf"/><Relationship Id="rId970" Type="http://schemas.openxmlformats.org/officeDocument/2006/relationships/customXml" Target="ink/ink429.xml"/><Relationship Id="rId1046" Type="http://schemas.openxmlformats.org/officeDocument/2006/relationships/customXml" Target="ink/ink465.xml"/><Relationship Id="rId623" Type="http://schemas.openxmlformats.org/officeDocument/2006/relationships/image" Target="media/image307.png"/><Relationship Id="rId830" Type="http://schemas.openxmlformats.org/officeDocument/2006/relationships/customXml" Target="ink/ink369.xml"/><Relationship Id="rId928" Type="http://schemas.openxmlformats.org/officeDocument/2006/relationships/image" Target="media/image460.wmf"/><Relationship Id="rId57" Type="http://schemas.openxmlformats.org/officeDocument/2006/relationships/image" Target="media/image24.png"/><Relationship Id="rId262" Type="http://schemas.openxmlformats.org/officeDocument/2006/relationships/customXml" Target="ink/ink100.xml"/><Relationship Id="rId567" Type="http://schemas.openxmlformats.org/officeDocument/2006/relationships/image" Target="media/image279.png"/><Relationship Id="rId1113" Type="http://schemas.openxmlformats.org/officeDocument/2006/relationships/customXml" Target="ink/ink494.xml"/><Relationship Id="rId122" Type="http://schemas.openxmlformats.org/officeDocument/2006/relationships/customXml" Target="ink/ink39.xml"/><Relationship Id="rId774" Type="http://schemas.openxmlformats.org/officeDocument/2006/relationships/customXml" Target="ink/ink343.xml"/><Relationship Id="rId981" Type="http://schemas.openxmlformats.org/officeDocument/2006/relationships/image" Target="media/image485.png"/><Relationship Id="rId1057" Type="http://schemas.openxmlformats.org/officeDocument/2006/relationships/image" Target="media/image523.png"/><Relationship Id="rId427" Type="http://schemas.openxmlformats.org/officeDocument/2006/relationships/image" Target="media/image209.png"/><Relationship Id="rId634" Type="http://schemas.openxmlformats.org/officeDocument/2006/relationships/customXml" Target="ink/ink273.xml"/><Relationship Id="rId841" Type="http://schemas.openxmlformats.org/officeDocument/2006/relationships/oleObject" Target="embeddings/oleObject50.bin"/><Relationship Id="rId273" Type="http://schemas.openxmlformats.org/officeDocument/2006/relationships/image" Target="media/image132.png"/><Relationship Id="rId480" Type="http://schemas.openxmlformats.org/officeDocument/2006/relationships/customXml" Target="ink/ink201.xml"/><Relationship Id="rId701" Type="http://schemas.openxmlformats.org/officeDocument/2006/relationships/image" Target="media/image346.png"/><Relationship Id="rId939" Type="http://schemas.openxmlformats.org/officeDocument/2006/relationships/image" Target="media/image465.png"/><Relationship Id="rId1124" Type="http://schemas.openxmlformats.org/officeDocument/2006/relationships/image" Target="media/image556.png"/><Relationship Id="rId68" Type="http://schemas.openxmlformats.org/officeDocument/2006/relationships/customXml" Target="ink/ink12.xml"/><Relationship Id="rId133" Type="http://schemas.openxmlformats.org/officeDocument/2006/relationships/image" Target="media/image62.png"/><Relationship Id="rId340" Type="http://schemas.openxmlformats.org/officeDocument/2006/relationships/customXml" Target="ink/ink139.xml"/><Relationship Id="rId578" Type="http://schemas.openxmlformats.org/officeDocument/2006/relationships/customXml" Target="ink/ink247.xml"/><Relationship Id="rId785" Type="http://schemas.openxmlformats.org/officeDocument/2006/relationships/image" Target="media/image388.png"/><Relationship Id="rId992" Type="http://schemas.openxmlformats.org/officeDocument/2006/relationships/customXml" Target="ink/ink440.xml"/><Relationship Id="rId200" Type="http://schemas.openxmlformats.org/officeDocument/2006/relationships/image" Target="media/image96.wmf"/><Relationship Id="rId438" Type="http://schemas.openxmlformats.org/officeDocument/2006/relationships/customXml" Target="ink/ink182.xml"/><Relationship Id="rId645" Type="http://schemas.openxmlformats.org/officeDocument/2006/relationships/image" Target="media/image318.png"/><Relationship Id="rId852" Type="http://schemas.openxmlformats.org/officeDocument/2006/relationships/customXml" Target="ink/ink373.xml"/><Relationship Id="rId1068" Type="http://schemas.openxmlformats.org/officeDocument/2006/relationships/image" Target="media/image528.png"/><Relationship Id="rId284" Type="http://schemas.openxmlformats.org/officeDocument/2006/relationships/customXml" Target="ink/ink111.xml"/><Relationship Id="rId491" Type="http://schemas.openxmlformats.org/officeDocument/2006/relationships/image" Target="media/image241.png"/><Relationship Id="rId505" Type="http://schemas.openxmlformats.org/officeDocument/2006/relationships/oleObject" Target="embeddings/oleObject42.bin"/><Relationship Id="rId712" Type="http://schemas.openxmlformats.org/officeDocument/2006/relationships/customXml" Target="ink/ink312.xml"/><Relationship Id="rId1135" Type="http://schemas.openxmlformats.org/officeDocument/2006/relationships/customXml" Target="ink/ink505.xml"/><Relationship Id="rId79" Type="http://schemas.openxmlformats.org/officeDocument/2006/relationships/image" Target="media/image35.png"/><Relationship Id="rId144" Type="http://schemas.openxmlformats.org/officeDocument/2006/relationships/customXml" Target="ink/ink49.xml"/><Relationship Id="rId589" Type="http://schemas.openxmlformats.org/officeDocument/2006/relationships/image" Target="media/image290.png"/><Relationship Id="rId796" Type="http://schemas.openxmlformats.org/officeDocument/2006/relationships/customXml" Target="ink/ink354.xml"/><Relationship Id="rId351" Type="http://schemas.openxmlformats.org/officeDocument/2006/relationships/image" Target="media/image171.png"/><Relationship Id="rId449" Type="http://schemas.openxmlformats.org/officeDocument/2006/relationships/image" Target="media/image220.png"/><Relationship Id="rId656" Type="http://schemas.openxmlformats.org/officeDocument/2006/relationships/customXml" Target="ink/ink284.xml"/><Relationship Id="rId863" Type="http://schemas.openxmlformats.org/officeDocument/2006/relationships/image" Target="media/image427.png"/><Relationship Id="rId1079" Type="http://schemas.openxmlformats.org/officeDocument/2006/relationships/image" Target="media/image534.wmf"/><Relationship Id="rId211" Type="http://schemas.openxmlformats.org/officeDocument/2006/relationships/image" Target="media/image101.png"/><Relationship Id="rId295" Type="http://schemas.openxmlformats.org/officeDocument/2006/relationships/image" Target="media/image143.png"/><Relationship Id="rId309" Type="http://schemas.openxmlformats.org/officeDocument/2006/relationships/image" Target="media/image150.png"/><Relationship Id="rId516" Type="http://schemas.openxmlformats.org/officeDocument/2006/relationships/customXml" Target="ink/ink216.xml"/><Relationship Id="rId1146" Type="http://schemas.openxmlformats.org/officeDocument/2006/relationships/image" Target="media/image567.png"/><Relationship Id="rId723" Type="http://schemas.openxmlformats.org/officeDocument/2006/relationships/image" Target="media/image357.png"/><Relationship Id="rId930" Type="http://schemas.openxmlformats.org/officeDocument/2006/relationships/image" Target="media/image461.wmf"/><Relationship Id="rId1006" Type="http://schemas.openxmlformats.org/officeDocument/2006/relationships/image" Target="media/image498.wmf"/><Relationship Id="rId155" Type="http://schemas.openxmlformats.org/officeDocument/2006/relationships/image" Target="media/image73.png"/><Relationship Id="rId362" Type="http://schemas.openxmlformats.org/officeDocument/2006/relationships/customXml" Target="ink/ink150.xml"/><Relationship Id="rId222" Type="http://schemas.openxmlformats.org/officeDocument/2006/relationships/customXml" Target="ink/ink81.xml"/><Relationship Id="rId667" Type="http://schemas.openxmlformats.org/officeDocument/2006/relationships/image" Target="media/image329.png"/><Relationship Id="rId874" Type="http://schemas.openxmlformats.org/officeDocument/2006/relationships/customXml" Target="ink/ink384.xml"/><Relationship Id="rId17" Type="http://schemas.openxmlformats.org/officeDocument/2006/relationships/image" Target="media/image7.wmf"/><Relationship Id="rId527" Type="http://schemas.openxmlformats.org/officeDocument/2006/relationships/image" Target="media/image259.png"/><Relationship Id="rId734" Type="http://schemas.openxmlformats.org/officeDocument/2006/relationships/customXml" Target="ink/ink323.xml"/><Relationship Id="rId941" Type="http://schemas.openxmlformats.org/officeDocument/2006/relationships/image" Target="media/image466.png"/><Relationship Id="rId1157" Type="http://schemas.openxmlformats.org/officeDocument/2006/relationships/customXml" Target="ink/ink516.xml"/><Relationship Id="rId70" Type="http://schemas.openxmlformats.org/officeDocument/2006/relationships/customXml" Target="ink/ink13.xml"/><Relationship Id="rId166" Type="http://schemas.openxmlformats.org/officeDocument/2006/relationships/customXml" Target="ink/ink60.xml"/><Relationship Id="rId373" Type="http://schemas.openxmlformats.org/officeDocument/2006/relationships/image" Target="media/image182.png"/><Relationship Id="rId580" Type="http://schemas.openxmlformats.org/officeDocument/2006/relationships/customXml" Target="ink/ink248.xml"/><Relationship Id="rId801" Type="http://schemas.openxmlformats.org/officeDocument/2006/relationships/image" Target="media/image396.png"/><Relationship Id="rId1017" Type="http://schemas.openxmlformats.org/officeDocument/2006/relationships/image" Target="media/image503.png"/><Relationship Id="rId1" Type="http://schemas.openxmlformats.org/officeDocument/2006/relationships/numbering" Target="numbering.xml"/><Relationship Id="rId233" Type="http://schemas.openxmlformats.org/officeDocument/2006/relationships/image" Target="media/image112.png"/><Relationship Id="rId440" Type="http://schemas.openxmlformats.org/officeDocument/2006/relationships/customXml" Target="ink/ink183.xml"/><Relationship Id="rId678" Type="http://schemas.openxmlformats.org/officeDocument/2006/relationships/customXml" Target="ink/ink295.xml"/><Relationship Id="rId885" Type="http://schemas.openxmlformats.org/officeDocument/2006/relationships/image" Target="media/image438.png"/><Relationship Id="rId1070" Type="http://schemas.openxmlformats.org/officeDocument/2006/relationships/image" Target="media/image529.png"/><Relationship Id="rId28" Type="http://schemas.openxmlformats.org/officeDocument/2006/relationships/oleObject" Target="embeddings/oleObject12.bin"/><Relationship Id="rId300" Type="http://schemas.openxmlformats.org/officeDocument/2006/relationships/customXml" Target="ink/ink119.xml"/><Relationship Id="rId538" Type="http://schemas.openxmlformats.org/officeDocument/2006/relationships/customXml" Target="ink/ink227.xml"/><Relationship Id="rId745" Type="http://schemas.openxmlformats.org/officeDocument/2006/relationships/image" Target="media/image368.png"/><Relationship Id="rId952" Type="http://schemas.openxmlformats.org/officeDocument/2006/relationships/customXml" Target="ink/ink419.xml"/><Relationship Id="rId1168" Type="http://schemas.openxmlformats.org/officeDocument/2006/relationships/image" Target="media/image578.png"/><Relationship Id="rId81" Type="http://schemas.openxmlformats.org/officeDocument/2006/relationships/image" Target="media/image36.png"/><Relationship Id="rId177" Type="http://schemas.openxmlformats.org/officeDocument/2006/relationships/image" Target="media/image84.png"/><Relationship Id="rId384" Type="http://schemas.openxmlformats.org/officeDocument/2006/relationships/customXml" Target="ink/ink161.xml"/><Relationship Id="rId591" Type="http://schemas.openxmlformats.org/officeDocument/2006/relationships/image" Target="media/image291.png"/><Relationship Id="rId605" Type="http://schemas.openxmlformats.org/officeDocument/2006/relationships/image" Target="media/image298.png"/><Relationship Id="rId812" Type="http://schemas.openxmlformats.org/officeDocument/2006/relationships/customXml" Target="ink/ink362.xml"/><Relationship Id="rId1028" Type="http://schemas.openxmlformats.org/officeDocument/2006/relationships/customXml" Target="ink/ink457.xml"/><Relationship Id="rId244" Type="http://schemas.openxmlformats.org/officeDocument/2006/relationships/customXml" Target="ink/ink91.xml"/><Relationship Id="rId689" Type="http://schemas.openxmlformats.org/officeDocument/2006/relationships/image" Target="media/image340.png"/><Relationship Id="rId896" Type="http://schemas.openxmlformats.org/officeDocument/2006/relationships/customXml" Target="ink/ink395.xml"/><Relationship Id="rId1081" Type="http://schemas.openxmlformats.org/officeDocument/2006/relationships/image" Target="media/image535.wmf"/><Relationship Id="rId39" Type="http://schemas.openxmlformats.org/officeDocument/2006/relationships/image" Target="media/image18.wmf"/><Relationship Id="rId451" Type="http://schemas.openxmlformats.org/officeDocument/2006/relationships/image" Target="media/image221.png"/><Relationship Id="rId549" Type="http://schemas.openxmlformats.org/officeDocument/2006/relationships/image" Target="media/image270.png"/><Relationship Id="rId756" Type="http://schemas.openxmlformats.org/officeDocument/2006/relationships/customXml" Target="ink/ink334.xml"/><Relationship Id="rId1179" Type="http://schemas.openxmlformats.org/officeDocument/2006/relationships/customXml" Target="ink/ink527.xml"/><Relationship Id="rId104" Type="http://schemas.openxmlformats.org/officeDocument/2006/relationships/customXml" Target="ink/ink30.xml"/><Relationship Id="rId188" Type="http://schemas.openxmlformats.org/officeDocument/2006/relationships/customXml" Target="ink/ink71.xml"/><Relationship Id="rId311" Type="http://schemas.openxmlformats.org/officeDocument/2006/relationships/image" Target="media/image151.png"/><Relationship Id="rId395" Type="http://schemas.openxmlformats.org/officeDocument/2006/relationships/image" Target="media/image193.png"/><Relationship Id="rId409" Type="http://schemas.openxmlformats.org/officeDocument/2006/relationships/oleObject" Target="embeddings/oleObject35.bin"/><Relationship Id="rId963" Type="http://schemas.openxmlformats.org/officeDocument/2006/relationships/image" Target="media/image477.png"/><Relationship Id="rId1039" Type="http://schemas.openxmlformats.org/officeDocument/2006/relationships/image" Target="media/image514.png"/><Relationship Id="rId92" Type="http://schemas.openxmlformats.org/officeDocument/2006/relationships/customXml" Target="ink/ink24.xml"/><Relationship Id="rId616" Type="http://schemas.openxmlformats.org/officeDocument/2006/relationships/customXml" Target="ink/ink264.xml"/><Relationship Id="rId823" Type="http://schemas.openxmlformats.org/officeDocument/2006/relationships/image" Target="media/image407.png"/><Relationship Id="rId255" Type="http://schemas.openxmlformats.org/officeDocument/2006/relationships/image" Target="media/image123.png"/><Relationship Id="rId462" Type="http://schemas.openxmlformats.org/officeDocument/2006/relationships/customXml" Target="ink/ink193.xml"/><Relationship Id="rId1092" Type="http://schemas.openxmlformats.org/officeDocument/2006/relationships/image" Target="media/image540.png"/><Relationship Id="rId1106" Type="http://schemas.openxmlformats.org/officeDocument/2006/relationships/image" Target="media/image547.png"/><Relationship Id="rId115" Type="http://schemas.openxmlformats.org/officeDocument/2006/relationships/image" Target="media/image53.png"/><Relationship Id="rId322" Type="http://schemas.openxmlformats.org/officeDocument/2006/relationships/customXml" Target="ink/ink130.xml"/><Relationship Id="rId767" Type="http://schemas.openxmlformats.org/officeDocument/2006/relationships/image" Target="media/image379.png"/><Relationship Id="rId974" Type="http://schemas.openxmlformats.org/officeDocument/2006/relationships/customXml" Target="ink/ink431.xml"/><Relationship Id="rId199" Type="http://schemas.openxmlformats.org/officeDocument/2006/relationships/image" Target="media/image95.png"/><Relationship Id="rId627" Type="http://schemas.openxmlformats.org/officeDocument/2006/relationships/image" Target="media/image309.png"/><Relationship Id="rId834" Type="http://schemas.openxmlformats.org/officeDocument/2006/relationships/image" Target="media/image413.wmf"/><Relationship Id="rId266" Type="http://schemas.openxmlformats.org/officeDocument/2006/relationships/customXml" Target="ink/ink102.xml"/><Relationship Id="rId473" Type="http://schemas.openxmlformats.org/officeDocument/2006/relationships/image" Target="media/image232.png"/><Relationship Id="rId680" Type="http://schemas.openxmlformats.org/officeDocument/2006/relationships/customXml" Target="ink/ink296.xml"/><Relationship Id="rId901" Type="http://schemas.openxmlformats.org/officeDocument/2006/relationships/image" Target="media/image446.png"/><Relationship Id="rId1117" Type="http://schemas.openxmlformats.org/officeDocument/2006/relationships/customXml" Target="ink/ink496.xml"/><Relationship Id="rId30" Type="http://schemas.openxmlformats.org/officeDocument/2006/relationships/oleObject" Target="embeddings/oleObject13.bin"/><Relationship Id="rId126" Type="http://schemas.openxmlformats.org/officeDocument/2006/relationships/customXml" Target="ink/ink41.xml"/><Relationship Id="rId333" Type="http://schemas.openxmlformats.org/officeDocument/2006/relationships/image" Target="media/image162.png"/><Relationship Id="rId540" Type="http://schemas.openxmlformats.org/officeDocument/2006/relationships/customXml" Target="ink/ink228.xml"/><Relationship Id="rId778" Type="http://schemas.openxmlformats.org/officeDocument/2006/relationships/customXml" Target="ink/ink345.xml"/><Relationship Id="rId985" Type="http://schemas.openxmlformats.org/officeDocument/2006/relationships/image" Target="media/image487.png"/><Relationship Id="rId1170" Type="http://schemas.openxmlformats.org/officeDocument/2006/relationships/image" Target="media/image579.png"/><Relationship Id="rId638" Type="http://schemas.openxmlformats.org/officeDocument/2006/relationships/customXml" Target="ink/ink275.xml"/><Relationship Id="rId845" Type="http://schemas.openxmlformats.org/officeDocument/2006/relationships/oleObject" Target="embeddings/oleObject52.bin"/><Relationship Id="rId1030" Type="http://schemas.openxmlformats.org/officeDocument/2006/relationships/customXml" Target="ink/ink458.xml"/><Relationship Id="rId277" Type="http://schemas.openxmlformats.org/officeDocument/2006/relationships/image" Target="media/image134.png"/><Relationship Id="rId400" Type="http://schemas.openxmlformats.org/officeDocument/2006/relationships/customXml" Target="ink/ink169.xml"/><Relationship Id="rId484" Type="http://schemas.openxmlformats.org/officeDocument/2006/relationships/customXml" Target="ink/ink202.xml"/><Relationship Id="rId705" Type="http://schemas.openxmlformats.org/officeDocument/2006/relationships/image" Target="media/image348.png"/><Relationship Id="rId1128" Type="http://schemas.openxmlformats.org/officeDocument/2006/relationships/image" Target="media/image558.png"/><Relationship Id="rId137" Type="http://schemas.openxmlformats.org/officeDocument/2006/relationships/oleObject" Target="embeddings/oleObject24.bin"/><Relationship Id="rId344" Type="http://schemas.openxmlformats.org/officeDocument/2006/relationships/customXml" Target="ink/ink141.xml"/><Relationship Id="rId691" Type="http://schemas.openxmlformats.org/officeDocument/2006/relationships/image" Target="media/image341.png"/><Relationship Id="rId789" Type="http://schemas.openxmlformats.org/officeDocument/2006/relationships/image" Target="media/image390.png"/><Relationship Id="rId912" Type="http://schemas.openxmlformats.org/officeDocument/2006/relationships/customXml" Target="ink/ink402.xml"/><Relationship Id="rId996" Type="http://schemas.openxmlformats.org/officeDocument/2006/relationships/customXml" Target="ink/ink442.xml"/><Relationship Id="rId41" Type="http://schemas.openxmlformats.org/officeDocument/2006/relationships/oleObject" Target="embeddings/oleObject19.bin"/><Relationship Id="rId551" Type="http://schemas.openxmlformats.org/officeDocument/2006/relationships/image" Target="media/image271.png"/><Relationship Id="rId649" Type="http://schemas.openxmlformats.org/officeDocument/2006/relationships/image" Target="media/image320.png"/><Relationship Id="rId856" Type="http://schemas.openxmlformats.org/officeDocument/2006/relationships/customXml" Target="ink/ink375.xml"/><Relationship Id="rId1181" Type="http://schemas.openxmlformats.org/officeDocument/2006/relationships/customXml" Target="ink/ink528.xml"/><Relationship Id="rId190" Type="http://schemas.openxmlformats.org/officeDocument/2006/relationships/customXml" Target="ink/ink72.xml"/><Relationship Id="rId204" Type="http://schemas.openxmlformats.org/officeDocument/2006/relationships/customXml" Target="ink/ink77.xml"/><Relationship Id="rId288" Type="http://schemas.openxmlformats.org/officeDocument/2006/relationships/customXml" Target="ink/ink113.xml"/><Relationship Id="rId411" Type="http://schemas.openxmlformats.org/officeDocument/2006/relationships/oleObject" Target="embeddings/oleObject36.bin"/><Relationship Id="rId509" Type="http://schemas.openxmlformats.org/officeDocument/2006/relationships/image" Target="media/image250.png"/><Relationship Id="rId1041" Type="http://schemas.openxmlformats.org/officeDocument/2006/relationships/image" Target="media/image515.png"/><Relationship Id="rId1139" Type="http://schemas.openxmlformats.org/officeDocument/2006/relationships/customXml" Target="ink/ink507.xml"/><Relationship Id="rId495" Type="http://schemas.openxmlformats.org/officeDocument/2006/relationships/image" Target="media/image243.png"/><Relationship Id="rId716" Type="http://schemas.openxmlformats.org/officeDocument/2006/relationships/customXml" Target="ink/ink314.xml"/><Relationship Id="rId923" Type="http://schemas.openxmlformats.org/officeDocument/2006/relationships/image" Target="media/image457.png"/><Relationship Id="rId52" Type="http://schemas.openxmlformats.org/officeDocument/2006/relationships/customXml" Target="ink/ink4.xml"/><Relationship Id="rId148" Type="http://schemas.openxmlformats.org/officeDocument/2006/relationships/customXml" Target="ink/ink51.xml"/><Relationship Id="rId355" Type="http://schemas.openxmlformats.org/officeDocument/2006/relationships/image" Target="media/image173.png"/><Relationship Id="rId562" Type="http://schemas.openxmlformats.org/officeDocument/2006/relationships/customXml" Target="ink/ink239.xml"/><Relationship Id="rId215" Type="http://schemas.openxmlformats.org/officeDocument/2006/relationships/oleObject" Target="embeddings/oleObject28.bin"/><Relationship Id="rId422" Type="http://schemas.openxmlformats.org/officeDocument/2006/relationships/customXml" Target="ink/ink174.xml"/><Relationship Id="rId867" Type="http://schemas.openxmlformats.org/officeDocument/2006/relationships/image" Target="media/image429.png"/><Relationship Id="rId1052" Type="http://schemas.openxmlformats.org/officeDocument/2006/relationships/customXml" Target="ink/ink468.xml"/><Relationship Id="rId299" Type="http://schemas.openxmlformats.org/officeDocument/2006/relationships/image" Target="media/image145.png"/><Relationship Id="rId727" Type="http://schemas.openxmlformats.org/officeDocument/2006/relationships/image" Target="media/image359.png"/><Relationship Id="rId934" Type="http://schemas.openxmlformats.org/officeDocument/2006/relationships/customXml" Target="ink/ink410.xml"/><Relationship Id="rId63" Type="http://schemas.openxmlformats.org/officeDocument/2006/relationships/image" Target="media/image27.png"/><Relationship Id="rId159" Type="http://schemas.openxmlformats.org/officeDocument/2006/relationships/image" Target="media/image75.png"/><Relationship Id="rId366" Type="http://schemas.openxmlformats.org/officeDocument/2006/relationships/customXml" Target="ink/ink152.xml"/><Relationship Id="rId573" Type="http://schemas.openxmlformats.org/officeDocument/2006/relationships/image" Target="media/image282.png"/><Relationship Id="rId780" Type="http://schemas.openxmlformats.org/officeDocument/2006/relationships/customXml" Target="ink/ink346.xml"/><Relationship Id="rId226" Type="http://schemas.openxmlformats.org/officeDocument/2006/relationships/customXml" Target="ink/ink82.xml"/><Relationship Id="rId433" Type="http://schemas.openxmlformats.org/officeDocument/2006/relationships/image" Target="media/image212.png"/><Relationship Id="rId878" Type="http://schemas.openxmlformats.org/officeDocument/2006/relationships/customXml" Target="ink/ink386.xml"/><Relationship Id="rId1063" Type="http://schemas.openxmlformats.org/officeDocument/2006/relationships/oleObject" Target="embeddings/oleObject61.bin"/><Relationship Id="rId640" Type="http://schemas.openxmlformats.org/officeDocument/2006/relationships/customXml" Target="ink/ink276.xml"/><Relationship Id="rId738" Type="http://schemas.openxmlformats.org/officeDocument/2006/relationships/customXml" Target="ink/ink325.xml"/><Relationship Id="rId945" Type="http://schemas.openxmlformats.org/officeDocument/2006/relationships/image" Target="media/image468.png"/><Relationship Id="rId74" Type="http://schemas.openxmlformats.org/officeDocument/2006/relationships/customXml" Target="ink/ink15.xml"/><Relationship Id="rId377" Type="http://schemas.openxmlformats.org/officeDocument/2006/relationships/image" Target="media/image184.png"/><Relationship Id="rId500" Type="http://schemas.openxmlformats.org/officeDocument/2006/relationships/customXml" Target="ink/ink210.xml"/><Relationship Id="rId584" Type="http://schemas.openxmlformats.org/officeDocument/2006/relationships/customXml" Target="ink/ink250.xml"/><Relationship Id="rId805" Type="http://schemas.openxmlformats.org/officeDocument/2006/relationships/image" Target="media/image398.png"/><Relationship Id="rId1130" Type="http://schemas.openxmlformats.org/officeDocument/2006/relationships/image" Target="media/image559.png"/><Relationship Id="rId5" Type="http://schemas.openxmlformats.org/officeDocument/2006/relationships/image" Target="media/image1.wmf"/><Relationship Id="rId237" Type="http://schemas.openxmlformats.org/officeDocument/2006/relationships/image" Target="media/image114.png"/><Relationship Id="rId791" Type="http://schemas.openxmlformats.org/officeDocument/2006/relationships/image" Target="media/image391.png"/><Relationship Id="rId889" Type="http://schemas.openxmlformats.org/officeDocument/2006/relationships/image" Target="media/image440.png"/><Relationship Id="rId1074" Type="http://schemas.openxmlformats.org/officeDocument/2006/relationships/image" Target="media/image531.png"/><Relationship Id="rId444" Type="http://schemas.openxmlformats.org/officeDocument/2006/relationships/customXml" Target="ink/ink185.xml"/><Relationship Id="rId651" Type="http://schemas.openxmlformats.org/officeDocument/2006/relationships/image" Target="media/image321.png"/><Relationship Id="rId749" Type="http://schemas.openxmlformats.org/officeDocument/2006/relationships/image" Target="media/image370.png"/><Relationship Id="rId290" Type="http://schemas.openxmlformats.org/officeDocument/2006/relationships/customXml" Target="ink/ink114.xml"/><Relationship Id="rId304" Type="http://schemas.openxmlformats.org/officeDocument/2006/relationships/customXml" Target="ink/ink121.xml"/><Relationship Id="rId388" Type="http://schemas.openxmlformats.org/officeDocument/2006/relationships/customXml" Target="ink/ink163.xml"/><Relationship Id="rId511" Type="http://schemas.openxmlformats.org/officeDocument/2006/relationships/image" Target="media/image251.png"/><Relationship Id="rId609" Type="http://schemas.openxmlformats.org/officeDocument/2006/relationships/image" Target="media/image300.png"/><Relationship Id="rId956" Type="http://schemas.openxmlformats.org/officeDocument/2006/relationships/customXml" Target="ink/ink421.xml"/><Relationship Id="rId1141" Type="http://schemas.openxmlformats.org/officeDocument/2006/relationships/customXml" Target="ink/ink508.xml"/><Relationship Id="rId85" Type="http://schemas.openxmlformats.org/officeDocument/2006/relationships/image" Target="media/image38.png"/><Relationship Id="rId150" Type="http://schemas.openxmlformats.org/officeDocument/2006/relationships/customXml" Target="ink/ink52.xml"/><Relationship Id="rId595" Type="http://schemas.openxmlformats.org/officeDocument/2006/relationships/image" Target="media/image293.png"/><Relationship Id="rId816" Type="http://schemas.openxmlformats.org/officeDocument/2006/relationships/customXml" Target="ink/ink364.xml"/><Relationship Id="rId1001" Type="http://schemas.openxmlformats.org/officeDocument/2006/relationships/image" Target="media/image495.png"/><Relationship Id="rId248" Type="http://schemas.openxmlformats.org/officeDocument/2006/relationships/customXml" Target="ink/ink93.xml"/><Relationship Id="rId455" Type="http://schemas.openxmlformats.org/officeDocument/2006/relationships/image" Target="media/image223.png"/><Relationship Id="rId662" Type="http://schemas.openxmlformats.org/officeDocument/2006/relationships/customXml" Target="ink/ink287.xml"/><Relationship Id="rId1085" Type="http://schemas.openxmlformats.org/officeDocument/2006/relationships/customXml" Target="ink/ink481.xml"/><Relationship Id="rId12" Type="http://schemas.openxmlformats.org/officeDocument/2006/relationships/oleObject" Target="embeddings/oleObject4.bin"/><Relationship Id="rId108" Type="http://schemas.openxmlformats.org/officeDocument/2006/relationships/customXml" Target="ink/ink32.xml"/><Relationship Id="rId315" Type="http://schemas.openxmlformats.org/officeDocument/2006/relationships/image" Target="media/image153.png"/><Relationship Id="rId522" Type="http://schemas.openxmlformats.org/officeDocument/2006/relationships/customXml" Target="ink/ink219.xml"/><Relationship Id="rId967" Type="http://schemas.openxmlformats.org/officeDocument/2006/relationships/image" Target="media/image478.png"/><Relationship Id="rId1152" Type="http://schemas.openxmlformats.org/officeDocument/2006/relationships/image" Target="media/image570.png"/><Relationship Id="rId96" Type="http://schemas.openxmlformats.org/officeDocument/2006/relationships/customXml" Target="ink/ink26.xml"/><Relationship Id="rId161" Type="http://schemas.openxmlformats.org/officeDocument/2006/relationships/image" Target="media/image76.png"/><Relationship Id="rId399" Type="http://schemas.openxmlformats.org/officeDocument/2006/relationships/image" Target="media/image195.png"/><Relationship Id="rId827" Type="http://schemas.openxmlformats.org/officeDocument/2006/relationships/image" Target="media/image409.png"/><Relationship Id="rId1012" Type="http://schemas.openxmlformats.org/officeDocument/2006/relationships/customXml" Target="ink/ink449.xml"/><Relationship Id="rId259" Type="http://schemas.openxmlformats.org/officeDocument/2006/relationships/image" Target="media/image125.png"/><Relationship Id="rId466" Type="http://schemas.openxmlformats.org/officeDocument/2006/relationships/customXml" Target="ink/ink195.xml"/><Relationship Id="rId673" Type="http://schemas.openxmlformats.org/officeDocument/2006/relationships/image" Target="media/image332.png"/><Relationship Id="rId880" Type="http://schemas.openxmlformats.org/officeDocument/2006/relationships/customXml" Target="ink/ink387.xml"/><Relationship Id="rId1096" Type="http://schemas.openxmlformats.org/officeDocument/2006/relationships/image" Target="media/image542.png"/><Relationship Id="rId23" Type="http://schemas.openxmlformats.org/officeDocument/2006/relationships/image" Target="media/image10.wmf"/><Relationship Id="rId119" Type="http://schemas.openxmlformats.org/officeDocument/2006/relationships/image" Target="media/image55.png"/><Relationship Id="rId326" Type="http://schemas.openxmlformats.org/officeDocument/2006/relationships/customXml" Target="ink/ink132.xml"/><Relationship Id="rId533" Type="http://schemas.openxmlformats.org/officeDocument/2006/relationships/image" Target="media/image262.png"/><Relationship Id="rId978" Type="http://schemas.openxmlformats.org/officeDocument/2006/relationships/customXml" Target="ink/ink433.xml"/><Relationship Id="rId1163" Type="http://schemas.openxmlformats.org/officeDocument/2006/relationships/customXml" Target="ink/ink519.xml"/><Relationship Id="rId740" Type="http://schemas.openxmlformats.org/officeDocument/2006/relationships/customXml" Target="ink/ink326.xml"/><Relationship Id="rId838" Type="http://schemas.openxmlformats.org/officeDocument/2006/relationships/customXml" Target="ink/ink371.xml"/><Relationship Id="rId1023" Type="http://schemas.openxmlformats.org/officeDocument/2006/relationships/image" Target="media/image506.png"/><Relationship Id="rId172" Type="http://schemas.openxmlformats.org/officeDocument/2006/relationships/customXml" Target="ink/ink63.xml"/><Relationship Id="rId477" Type="http://schemas.openxmlformats.org/officeDocument/2006/relationships/image" Target="media/image234.png"/><Relationship Id="rId600" Type="http://schemas.openxmlformats.org/officeDocument/2006/relationships/image" Target="media/image296.wmf"/><Relationship Id="rId684" Type="http://schemas.openxmlformats.org/officeDocument/2006/relationships/customXml" Target="ink/ink298.xml"/><Relationship Id="rId337" Type="http://schemas.openxmlformats.org/officeDocument/2006/relationships/image" Target="media/image164.png"/><Relationship Id="rId891" Type="http://schemas.openxmlformats.org/officeDocument/2006/relationships/image" Target="media/image441.png"/><Relationship Id="rId905" Type="http://schemas.openxmlformats.org/officeDocument/2006/relationships/image" Target="media/image448.png"/><Relationship Id="rId989" Type="http://schemas.openxmlformats.org/officeDocument/2006/relationships/image" Target="media/image489.png"/><Relationship Id="rId34" Type="http://schemas.openxmlformats.org/officeDocument/2006/relationships/oleObject" Target="embeddings/oleObject15.bin"/><Relationship Id="rId544" Type="http://schemas.openxmlformats.org/officeDocument/2006/relationships/customXml" Target="ink/ink230.xml"/><Relationship Id="rId751" Type="http://schemas.openxmlformats.org/officeDocument/2006/relationships/image" Target="media/image371.png"/><Relationship Id="rId849" Type="http://schemas.openxmlformats.org/officeDocument/2006/relationships/oleObject" Target="embeddings/oleObject53.bin"/><Relationship Id="rId1174" Type="http://schemas.openxmlformats.org/officeDocument/2006/relationships/image" Target="media/image581.png"/><Relationship Id="rId183" Type="http://schemas.openxmlformats.org/officeDocument/2006/relationships/image" Target="media/image87.png"/><Relationship Id="rId390" Type="http://schemas.openxmlformats.org/officeDocument/2006/relationships/customXml" Target="ink/ink164.xml"/><Relationship Id="rId404" Type="http://schemas.openxmlformats.org/officeDocument/2006/relationships/image" Target="media/image198.wmf"/><Relationship Id="rId611" Type="http://schemas.openxmlformats.org/officeDocument/2006/relationships/image" Target="media/image301.png"/><Relationship Id="rId1034" Type="http://schemas.openxmlformats.org/officeDocument/2006/relationships/image" Target="media/image512.wmf"/><Relationship Id="rId250" Type="http://schemas.openxmlformats.org/officeDocument/2006/relationships/customXml" Target="ink/ink94.xml"/><Relationship Id="rId488" Type="http://schemas.openxmlformats.org/officeDocument/2006/relationships/customXml" Target="ink/ink204.xml"/><Relationship Id="rId695" Type="http://schemas.openxmlformats.org/officeDocument/2006/relationships/image" Target="media/image343.png"/><Relationship Id="rId709" Type="http://schemas.openxmlformats.org/officeDocument/2006/relationships/image" Target="media/image350.png"/><Relationship Id="rId916" Type="http://schemas.openxmlformats.org/officeDocument/2006/relationships/customXml" Target="ink/ink404.xml"/><Relationship Id="rId1101" Type="http://schemas.openxmlformats.org/officeDocument/2006/relationships/customXml" Target="ink/ink488.xml"/><Relationship Id="rId45" Type="http://schemas.openxmlformats.org/officeDocument/2006/relationships/oleObject" Target="embeddings/oleObject23.bin"/><Relationship Id="rId110" Type="http://schemas.openxmlformats.org/officeDocument/2006/relationships/customXml" Target="ink/ink33.xml"/><Relationship Id="rId348" Type="http://schemas.openxmlformats.org/officeDocument/2006/relationships/customXml" Target="ink/ink143.xml"/><Relationship Id="rId555" Type="http://schemas.openxmlformats.org/officeDocument/2006/relationships/image" Target="media/image273.png"/><Relationship Id="rId762" Type="http://schemas.openxmlformats.org/officeDocument/2006/relationships/customXml" Target="ink/ink337.xml"/><Relationship Id="rId1185" Type="http://schemas.openxmlformats.org/officeDocument/2006/relationships/customXml" Target="ink/ink530.xml"/><Relationship Id="rId194" Type="http://schemas.openxmlformats.org/officeDocument/2006/relationships/customXml" Target="ink/ink74.xml"/><Relationship Id="rId208" Type="http://schemas.openxmlformats.org/officeDocument/2006/relationships/customXml" Target="ink/ink79.xml"/><Relationship Id="rId415" Type="http://schemas.openxmlformats.org/officeDocument/2006/relationships/image" Target="media/image203.png"/><Relationship Id="rId622" Type="http://schemas.openxmlformats.org/officeDocument/2006/relationships/customXml" Target="ink/ink267.xml"/><Relationship Id="rId1045" Type="http://schemas.openxmlformats.org/officeDocument/2006/relationships/image" Target="media/image517.png"/><Relationship Id="rId261" Type="http://schemas.openxmlformats.org/officeDocument/2006/relationships/image" Target="media/image126.png"/><Relationship Id="rId499" Type="http://schemas.openxmlformats.org/officeDocument/2006/relationships/image" Target="media/image245.png"/><Relationship Id="rId927" Type="http://schemas.openxmlformats.org/officeDocument/2006/relationships/oleObject" Target="embeddings/oleObject56.bin"/><Relationship Id="rId1112" Type="http://schemas.openxmlformats.org/officeDocument/2006/relationships/image" Target="media/image550.png"/><Relationship Id="rId56" Type="http://schemas.openxmlformats.org/officeDocument/2006/relationships/customXml" Target="ink/ink6.xml"/><Relationship Id="rId359" Type="http://schemas.openxmlformats.org/officeDocument/2006/relationships/image" Target="media/image175.png"/><Relationship Id="rId566" Type="http://schemas.openxmlformats.org/officeDocument/2006/relationships/customXml" Target="ink/ink241.xml"/><Relationship Id="rId773" Type="http://schemas.openxmlformats.org/officeDocument/2006/relationships/image" Target="media/image382.png"/><Relationship Id="rId121" Type="http://schemas.openxmlformats.org/officeDocument/2006/relationships/image" Target="media/image56.png"/><Relationship Id="rId219" Type="http://schemas.openxmlformats.org/officeDocument/2006/relationships/oleObject" Target="embeddings/oleObject30.bin"/><Relationship Id="rId426" Type="http://schemas.openxmlformats.org/officeDocument/2006/relationships/customXml" Target="ink/ink176.xml"/><Relationship Id="rId633" Type="http://schemas.openxmlformats.org/officeDocument/2006/relationships/image" Target="media/image312.png"/><Relationship Id="rId980" Type="http://schemas.openxmlformats.org/officeDocument/2006/relationships/customXml" Target="ink/ink434.xml"/><Relationship Id="rId1056" Type="http://schemas.openxmlformats.org/officeDocument/2006/relationships/customXml" Target="ink/ink470.xml"/><Relationship Id="rId840" Type="http://schemas.openxmlformats.org/officeDocument/2006/relationships/image" Target="media/image416.wmf"/><Relationship Id="rId938" Type="http://schemas.openxmlformats.org/officeDocument/2006/relationships/customXml" Target="ink/ink412.xml"/><Relationship Id="rId67" Type="http://schemas.openxmlformats.org/officeDocument/2006/relationships/image" Target="media/image29.png"/><Relationship Id="rId272" Type="http://schemas.openxmlformats.org/officeDocument/2006/relationships/customXml" Target="ink/ink105.xml"/><Relationship Id="rId577" Type="http://schemas.openxmlformats.org/officeDocument/2006/relationships/image" Target="media/image284.png"/><Relationship Id="rId700" Type="http://schemas.openxmlformats.org/officeDocument/2006/relationships/customXml" Target="ink/ink306.xml"/><Relationship Id="rId1123" Type="http://schemas.openxmlformats.org/officeDocument/2006/relationships/customXml" Target="ink/ink499.xml"/><Relationship Id="rId132" Type="http://schemas.openxmlformats.org/officeDocument/2006/relationships/customXml" Target="ink/ink44.xml"/><Relationship Id="rId784" Type="http://schemas.openxmlformats.org/officeDocument/2006/relationships/customXml" Target="ink/ink348.xml"/><Relationship Id="rId991" Type="http://schemas.openxmlformats.org/officeDocument/2006/relationships/image" Target="media/image490.png"/><Relationship Id="rId1067" Type="http://schemas.openxmlformats.org/officeDocument/2006/relationships/customXml" Target="ink/ink475.xml"/><Relationship Id="rId437" Type="http://schemas.openxmlformats.org/officeDocument/2006/relationships/image" Target="media/image214.png"/><Relationship Id="rId644" Type="http://schemas.openxmlformats.org/officeDocument/2006/relationships/customXml" Target="ink/ink278.xml"/><Relationship Id="rId851" Type="http://schemas.openxmlformats.org/officeDocument/2006/relationships/oleObject" Target="embeddings/oleObject54.bin"/><Relationship Id="rId283" Type="http://schemas.openxmlformats.org/officeDocument/2006/relationships/image" Target="media/image137.png"/><Relationship Id="rId490" Type="http://schemas.openxmlformats.org/officeDocument/2006/relationships/customXml" Target="ink/ink205.xml"/><Relationship Id="rId504" Type="http://schemas.openxmlformats.org/officeDocument/2006/relationships/image" Target="media/image248.wmf"/><Relationship Id="rId711" Type="http://schemas.openxmlformats.org/officeDocument/2006/relationships/image" Target="media/image351.png"/><Relationship Id="rId949" Type="http://schemas.openxmlformats.org/officeDocument/2006/relationships/image" Target="media/image470.png"/><Relationship Id="rId1134" Type="http://schemas.openxmlformats.org/officeDocument/2006/relationships/image" Target="media/image561.png"/><Relationship Id="rId78" Type="http://schemas.openxmlformats.org/officeDocument/2006/relationships/customXml" Target="ink/ink17.xml"/><Relationship Id="rId143" Type="http://schemas.openxmlformats.org/officeDocument/2006/relationships/image" Target="media/image67.png"/><Relationship Id="rId350" Type="http://schemas.openxmlformats.org/officeDocument/2006/relationships/customXml" Target="ink/ink144.xml"/><Relationship Id="rId588" Type="http://schemas.openxmlformats.org/officeDocument/2006/relationships/customXml" Target="ink/ink251.xml"/><Relationship Id="rId795" Type="http://schemas.openxmlformats.org/officeDocument/2006/relationships/image" Target="media/image393.png"/><Relationship Id="rId809" Type="http://schemas.openxmlformats.org/officeDocument/2006/relationships/image" Target="media/image400.png"/><Relationship Id="rId9" Type="http://schemas.openxmlformats.org/officeDocument/2006/relationships/image" Target="media/image3.wmf"/><Relationship Id="rId210" Type="http://schemas.openxmlformats.org/officeDocument/2006/relationships/customXml" Target="ink/ink80.xml"/><Relationship Id="rId448" Type="http://schemas.openxmlformats.org/officeDocument/2006/relationships/customXml" Target="ink/ink187.xml"/><Relationship Id="rId655" Type="http://schemas.openxmlformats.org/officeDocument/2006/relationships/image" Target="media/image323.png"/><Relationship Id="rId862" Type="http://schemas.openxmlformats.org/officeDocument/2006/relationships/customXml" Target="ink/ink378.xml"/><Relationship Id="rId1078" Type="http://schemas.openxmlformats.org/officeDocument/2006/relationships/image" Target="media/image533.png"/><Relationship Id="rId294" Type="http://schemas.openxmlformats.org/officeDocument/2006/relationships/customXml" Target="ink/ink116.xml"/><Relationship Id="rId308" Type="http://schemas.openxmlformats.org/officeDocument/2006/relationships/customXml" Target="ink/ink123.xml"/><Relationship Id="rId515" Type="http://schemas.openxmlformats.org/officeDocument/2006/relationships/oleObject" Target="embeddings/oleObject43.bin"/><Relationship Id="rId722" Type="http://schemas.openxmlformats.org/officeDocument/2006/relationships/customXml" Target="ink/ink317.xml"/><Relationship Id="rId1145" Type="http://schemas.openxmlformats.org/officeDocument/2006/relationships/customXml" Target="ink/ink510.xml"/><Relationship Id="rId89" Type="http://schemas.openxmlformats.org/officeDocument/2006/relationships/image" Target="media/image40.png"/><Relationship Id="rId154" Type="http://schemas.openxmlformats.org/officeDocument/2006/relationships/customXml" Target="ink/ink54.xml"/><Relationship Id="rId361" Type="http://schemas.openxmlformats.org/officeDocument/2006/relationships/image" Target="media/image176.png"/><Relationship Id="rId599" Type="http://schemas.openxmlformats.org/officeDocument/2006/relationships/image" Target="media/image295.png"/><Relationship Id="rId1005" Type="http://schemas.openxmlformats.org/officeDocument/2006/relationships/image" Target="media/image497.png"/><Relationship Id="rId459" Type="http://schemas.openxmlformats.org/officeDocument/2006/relationships/oleObject" Target="embeddings/oleObject39.bin"/><Relationship Id="rId666" Type="http://schemas.openxmlformats.org/officeDocument/2006/relationships/customXml" Target="ink/ink289.xml"/><Relationship Id="rId873" Type="http://schemas.openxmlformats.org/officeDocument/2006/relationships/image" Target="media/image432.png"/><Relationship Id="rId1089" Type="http://schemas.openxmlformats.org/officeDocument/2006/relationships/customXml" Target="ink/ink482.xml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31.bin"/><Relationship Id="rId319" Type="http://schemas.openxmlformats.org/officeDocument/2006/relationships/image" Target="media/image155.png"/><Relationship Id="rId526" Type="http://schemas.openxmlformats.org/officeDocument/2006/relationships/customXml" Target="ink/ink221.xml"/><Relationship Id="rId1156" Type="http://schemas.openxmlformats.org/officeDocument/2006/relationships/image" Target="media/image572.png"/><Relationship Id="rId733" Type="http://schemas.openxmlformats.org/officeDocument/2006/relationships/image" Target="media/image362.png"/><Relationship Id="rId940" Type="http://schemas.openxmlformats.org/officeDocument/2006/relationships/customXml" Target="ink/ink413.xml"/><Relationship Id="rId1016" Type="http://schemas.openxmlformats.org/officeDocument/2006/relationships/customXml" Target="ink/ink451.xml"/><Relationship Id="rId165" Type="http://schemas.openxmlformats.org/officeDocument/2006/relationships/image" Target="media/image78.png"/><Relationship Id="rId372" Type="http://schemas.openxmlformats.org/officeDocument/2006/relationships/customXml" Target="ink/ink155.xml"/><Relationship Id="rId677" Type="http://schemas.openxmlformats.org/officeDocument/2006/relationships/image" Target="media/image334.png"/><Relationship Id="rId800" Type="http://schemas.openxmlformats.org/officeDocument/2006/relationships/customXml" Target="ink/ink356.xml"/><Relationship Id="rId232" Type="http://schemas.openxmlformats.org/officeDocument/2006/relationships/customXml" Target="ink/ink85.xml"/><Relationship Id="rId884" Type="http://schemas.openxmlformats.org/officeDocument/2006/relationships/customXml" Target="ink/ink389.xml"/><Relationship Id="rId27" Type="http://schemas.openxmlformats.org/officeDocument/2006/relationships/image" Target="media/image12.wmf"/><Relationship Id="rId537" Type="http://schemas.openxmlformats.org/officeDocument/2006/relationships/image" Target="media/image264.png"/><Relationship Id="rId744" Type="http://schemas.openxmlformats.org/officeDocument/2006/relationships/customXml" Target="ink/ink328.xml"/><Relationship Id="rId951" Type="http://schemas.openxmlformats.org/officeDocument/2006/relationships/image" Target="media/image471.png"/><Relationship Id="rId1167" Type="http://schemas.openxmlformats.org/officeDocument/2006/relationships/customXml" Target="ink/ink521.xml"/><Relationship Id="rId80" Type="http://schemas.openxmlformats.org/officeDocument/2006/relationships/customXml" Target="ink/ink18.xml"/><Relationship Id="rId176" Type="http://schemas.openxmlformats.org/officeDocument/2006/relationships/customXml" Target="ink/ink65.xml"/><Relationship Id="rId383" Type="http://schemas.openxmlformats.org/officeDocument/2006/relationships/image" Target="media/image187.png"/><Relationship Id="rId590" Type="http://schemas.openxmlformats.org/officeDocument/2006/relationships/customXml" Target="ink/ink252.xml"/><Relationship Id="rId604" Type="http://schemas.openxmlformats.org/officeDocument/2006/relationships/customXml" Target="ink/ink258.xml"/><Relationship Id="rId811" Type="http://schemas.openxmlformats.org/officeDocument/2006/relationships/image" Target="media/image401.png"/><Relationship Id="rId1027" Type="http://schemas.openxmlformats.org/officeDocument/2006/relationships/image" Target="media/image508.png"/><Relationship Id="rId243" Type="http://schemas.openxmlformats.org/officeDocument/2006/relationships/image" Target="media/image117.png"/><Relationship Id="rId450" Type="http://schemas.openxmlformats.org/officeDocument/2006/relationships/customXml" Target="ink/ink188.xml"/><Relationship Id="rId688" Type="http://schemas.openxmlformats.org/officeDocument/2006/relationships/customXml" Target="ink/ink300.xml"/><Relationship Id="rId895" Type="http://schemas.openxmlformats.org/officeDocument/2006/relationships/image" Target="media/image443.png"/><Relationship Id="rId909" Type="http://schemas.openxmlformats.org/officeDocument/2006/relationships/image" Target="media/image450.png"/><Relationship Id="rId1080" Type="http://schemas.openxmlformats.org/officeDocument/2006/relationships/oleObject" Target="embeddings/oleObject62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47.png"/><Relationship Id="rId310" Type="http://schemas.openxmlformats.org/officeDocument/2006/relationships/customXml" Target="ink/ink124.xml"/><Relationship Id="rId548" Type="http://schemas.openxmlformats.org/officeDocument/2006/relationships/customXml" Target="ink/ink232.xml"/><Relationship Id="rId755" Type="http://schemas.openxmlformats.org/officeDocument/2006/relationships/image" Target="media/image373.png"/><Relationship Id="rId962" Type="http://schemas.openxmlformats.org/officeDocument/2006/relationships/customXml" Target="ink/ink424.xml"/><Relationship Id="rId1178" Type="http://schemas.openxmlformats.org/officeDocument/2006/relationships/image" Target="media/image583.png"/><Relationship Id="rId91" Type="http://schemas.openxmlformats.org/officeDocument/2006/relationships/image" Target="media/image41.png"/><Relationship Id="rId187" Type="http://schemas.openxmlformats.org/officeDocument/2006/relationships/image" Target="media/image89.png"/><Relationship Id="rId394" Type="http://schemas.openxmlformats.org/officeDocument/2006/relationships/customXml" Target="ink/ink166.xml"/><Relationship Id="rId408" Type="http://schemas.openxmlformats.org/officeDocument/2006/relationships/image" Target="media/image200.wmf"/><Relationship Id="rId615" Type="http://schemas.openxmlformats.org/officeDocument/2006/relationships/image" Target="media/image303.png"/><Relationship Id="rId822" Type="http://schemas.openxmlformats.org/officeDocument/2006/relationships/customXml" Target="ink/ink365.xml"/><Relationship Id="rId1038" Type="http://schemas.openxmlformats.org/officeDocument/2006/relationships/customXml" Target="ink/ink461.xml"/><Relationship Id="rId254" Type="http://schemas.openxmlformats.org/officeDocument/2006/relationships/customXml" Target="ink/ink96.xml"/><Relationship Id="rId699" Type="http://schemas.openxmlformats.org/officeDocument/2006/relationships/image" Target="media/image345.png"/><Relationship Id="rId1091" Type="http://schemas.openxmlformats.org/officeDocument/2006/relationships/customXml" Target="ink/ink483.xml"/><Relationship Id="rId1105" Type="http://schemas.openxmlformats.org/officeDocument/2006/relationships/customXml" Target="ink/ink490.xml"/><Relationship Id="rId49" Type="http://schemas.openxmlformats.org/officeDocument/2006/relationships/image" Target="media/image20.png"/><Relationship Id="rId114" Type="http://schemas.openxmlformats.org/officeDocument/2006/relationships/customXml" Target="ink/ink35.xml"/><Relationship Id="rId461" Type="http://schemas.openxmlformats.org/officeDocument/2006/relationships/image" Target="media/image226.png"/><Relationship Id="rId559" Type="http://schemas.openxmlformats.org/officeDocument/2006/relationships/image" Target="media/image275.png"/><Relationship Id="rId766" Type="http://schemas.openxmlformats.org/officeDocument/2006/relationships/customXml" Target="ink/ink339.xml"/><Relationship Id="rId1189" Type="http://schemas.openxmlformats.org/officeDocument/2006/relationships/fontTable" Target="fontTable.xml"/><Relationship Id="rId198" Type="http://schemas.openxmlformats.org/officeDocument/2006/relationships/customXml" Target="ink/ink76.xml"/><Relationship Id="rId321" Type="http://schemas.openxmlformats.org/officeDocument/2006/relationships/image" Target="media/image156.png"/><Relationship Id="rId419" Type="http://schemas.openxmlformats.org/officeDocument/2006/relationships/image" Target="media/image205.png"/><Relationship Id="rId626" Type="http://schemas.openxmlformats.org/officeDocument/2006/relationships/customXml" Target="ink/ink269.xml"/><Relationship Id="rId973" Type="http://schemas.openxmlformats.org/officeDocument/2006/relationships/image" Target="media/image481.png"/><Relationship Id="rId1049" Type="http://schemas.openxmlformats.org/officeDocument/2006/relationships/image" Target="media/image519.png"/><Relationship Id="rId833" Type="http://schemas.openxmlformats.org/officeDocument/2006/relationships/image" Target="media/image412.png"/><Relationship Id="rId1116" Type="http://schemas.openxmlformats.org/officeDocument/2006/relationships/image" Target="media/image552.png"/><Relationship Id="rId265" Type="http://schemas.openxmlformats.org/officeDocument/2006/relationships/image" Target="media/image128.png"/><Relationship Id="rId472" Type="http://schemas.openxmlformats.org/officeDocument/2006/relationships/customXml" Target="ink/ink197.xml"/><Relationship Id="rId900" Type="http://schemas.openxmlformats.org/officeDocument/2006/relationships/customXml" Target="ink/ink397.xml"/><Relationship Id="rId125" Type="http://schemas.openxmlformats.org/officeDocument/2006/relationships/image" Target="media/image58.png"/><Relationship Id="rId332" Type="http://schemas.openxmlformats.org/officeDocument/2006/relationships/customXml" Target="ink/ink135.xml"/><Relationship Id="rId777" Type="http://schemas.openxmlformats.org/officeDocument/2006/relationships/image" Target="media/image384.png"/><Relationship Id="rId984" Type="http://schemas.openxmlformats.org/officeDocument/2006/relationships/customXml" Target="ink/ink436.xml"/><Relationship Id="rId637" Type="http://schemas.openxmlformats.org/officeDocument/2006/relationships/image" Target="media/image314.png"/><Relationship Id="rId844" Type="http://schemas.openxmlformats.org/officeDocument/2006/relationships/image" Target="media/image418.wmf"/><Relationship Id="rId276" Type="http://schemas.openxmlformats.org/officeDocument/2006/relationships/customXml" Target="ink/ink107.xml"/><Relationship Id="rId483" Type="http://schemas.openxmlformats.org/officeDocument/2006/relationships/oleObject" Target="embeddings/oleObject41.bin"/><Relationship Id="rId690" Type="http://schemas.openxmlformats.org/officeDocument/2006/relationships/customXml" Target="ink/ink301.xml"/><Relationship Id="rId704" Type="http://schemas.openxmlformats.org/officeDocument/2006/relationships/customXml" Target="ink/ink308.xml"/><Relationship Id="rId911" Type="http://schemas.openxmlformats.org/officeDocument/2006/relationships/image" Target="media/image451.png"/><Relationship Id="rId1127" Type="http://schemas.openxmlformats.org/officeDocument/2006/relationships/customXml" Target="ink/ink501.xml"/><Relationship Id="rId40" Type="http://schemas.openxmlformats.org/officeDocument/2006/relationships/oleObject" Target="embeddings/oleObject18.bin"/><Relationship Id="rId136" Type="http://schemas.openxmlformats.org/officeDocument/2006/relationships/image" Target="media/image64.wmf"/><Relationship Id="rId343" Type="http://schemas.openxmlformats.org/officeDocument/2006/relationships/image" Target="media/image167.png"/><Relationship Id="rId550" Type="http://schemas.openxmlformats.org/officeDocument/2006/relationships/customXml" Target="ink/ink233.xml"/><Relationship Id="rId788" Type="http://schemas.openxmlformats.org/officeDocument/2006/relationships/customXml" Target="ink/ink350.xml"/><Relationship Id="rId995" Type="http://schemas.openxmlformats.org/officeDocument/2006/relationships/image" Target="media/image492.png"/><Relationship Id="rId1180" Type="http://schemas.openxmlformats.org/officeDocument/2006/relationships/image" Target="media/image584.png"/><Relationship Id="rId203" Type="http://schemas.openxmlformats.org/officeDocument/2006/relationships/oleObject" Target="embeddings/oleObject26.bin"/><Relationship Id="rId648" Type="http://schemas.openxmlformats.org/officeDocument/2006/relationships/customXml" Target="ink/ink280.xml"/><Relationship Id="rId855" Type="http://schemas.openxmlformats.org/officeDocument/2006/relationships/image" Target="media/image423.png"/><Relationship Id="rId1040" Type="http://schemas.openxmlformats.org/officeDocument/2006/relationships/customXml" Target="ink/ink462.xml"/><Relationship Id="rId287" Type="http://schemas.openxmlformats.org/officeDocument/2006/relationships/image" Target="media/image139.png"/><Relationship Id="rId410" Type="http://schemas.openxmlformats.org/officeDocument/2006/relationships/image" Target="media/image201.wmf"/><Relationship Id="rId494" Type="http://schemas.openxmlformats.org/officeDocument/2006/relationships/customXml" Target="ink/ink207.xml"/><Relationship Id="rId508" Type="http://schemas.openxmlformats.org/officeDocument/2006/relationships/customXml" Target="ink/ink213.xml"/><Relationship Id="rId715" Type="http://schemas.openxmlformats.org/officeDocument/2006/relationships/image" Target="media/image353.png"/><Relationship Id="rId922" Type="http://schemas.openxmlformats.org/officeDocument/2006/relationships/customXml" Target="ink/ink407.xml"/><Relationship Id="rId1138" Type="http://schemas.openxmlformats.org/officeDocument/2006/relationships/image" Target="media/image563.png"/><Relationship Id="rId147" Type="http://schemas.openxmlformats.org/officeDocument/2006/relationships/image" Target="media/image69.png"/><Relationship Id="rId354" Type="http://schemas.openxmlformats.org/officeDocument/2006/relationships/customXml" Target="ink/ink146.xml"/><Relationship Id="rId799" Type="http://schemas.openxmlformats.org/officeDocument/2006/relationships/image" Target="media/image395.png"/><Relationship Id="rId51" Type="http://schemas.openxmlformats.org/officeDocument/2006/relationships/image" Target="media/image21.png"/><Relationship Id="rId561" Type="http://schemas.openxmlformats.org/officeDocument/2006/relationships/image" Target="media/image276.png"/><Relationship Id="rId659" Type="http://schemas.openxmlformats.org/officeDocument/2006/relationships/image" Target="media/image325.png"/><Relationship Id="rId866" Type="http://schemas.openxmlformats.org/officeDocument/2006/relationships/customXml" Target="ink/ink380.xml"/><Relationship Id="rId214" Type="http://schemas.openxmlformats.org/officeDocument/2006/relationships/image" Target="media/image103.wmf"/><Relationship Id="rId298" Type="http://schemas.openxmlformats.org/officeDocument/2006/relationships/customXml" Target="ink/ink118.xml"/><Relationship Id="rId421" Type="http://schemas.openxmlformats.org/officeDocument/2006/relationships/image" Target="media/image206.png"/><Relationship Id="rId519" Type="http://schemas.openxmlformats.org/officeDocument/2006/relationships/image" Target="media/image255.png"/><Relationship Id="rId1051" Type="http://schemas.openxmlformats.org/officeDocument/2006/relationships/image" Target="media/image520.png"/><Relationship Id="rId1149" Type="http://schemas.openxmlformats.org/officeDocument/2006/relationships/customXml" Target="ink/ink512.xml"/><Relationship Id="rId158" Type="http://schemas.openxmlformats.org/officeDocument/2006/relationships/customXml" Target="ink/ink56.xml"/><Relationship Id="rId726" Type="http://schemas.openxmlformats.org/officeDocument/2006/relationships/customXml" Target="ink/ink319.xml"/><Relationship Id="rId933" Type="http://schemas.openxmlformats.org/officeDocument/2006/relationships/image" Target="media/image462.png"/><Relationship Id="rId1009" Type="http://schemas.openxmlformats.org/officeDocument/2006/relationships/image" Target="media/image499.png"/><Relationship Id="rId62" Type="http://schemas.openxmlformats.org/officeDocument/2006/relationships/customXml" Target="ink/ink9.xml"/><Relationship Id="rId365" Type="http://schemas.openxmlformats.org/officeDocument/2006/relationships/image" Target="media/image178.png"/><Relationship Id="rId572" Type="http://schemas.openxmlformats.org/officeDocument/2006/relationships/customXml" Target="ink/ink244.xml"/><Relationship Id="rId225" Type="http://schemas.openxmlformats.org/officeDocument/2006/relationships/oleObject" Target="embeddings/oleObject32.bin"/><Relationship Id="rId432" Type="http://schemas.openxmlformats.org/officeDocument/2006/relationships/customXml" Target="ink/ink179.xml"/><Relationship Id="rId877" Type="http://schemas.openxmlformats.org/officeDocument/2006/relationships/image" Target="media/image434.png"/><Relationship Id="rId1062" Type="http://schemas.openxmlformats.org/officeDocument/2006/relationships/image" Target="media/image526.wmf"/><Relationship Id="rId737" Type="http://schemas.openxmlformats.org/officeDocument/2006/relationships/image" Target="media/image364.png"/><Relationship Id="rId944" Type="http://schemas.openxmlformats.org/officeDocument/2006/relationships/customXml" Target="ink/ink415.xml"/><Relationship Id="rId73" Type="http://schemas.openxmlformats.org/officeDocument/2006/relationships/image" Target="media/image32.png"/><Relationship Id="rId169" Type="http://schemas.openxmlformats.org/officeDocument/2006/relationships/image" Target="media/image80.png"/><Relationship Id="rId376" Type="http://schemas.openxmlformats.org/officeDocument/2006/relationships/customXml" Target="ink/ink157.xml"/><Relationship Id="rId583" Type="http://schemas.openxmlformats.org/officeDocument/2006/relationships/image" Target="media/image287.png"/><Relationship Id="rId790" Type="http://schemas.openxmlformats.org/officeDocument/2006/relationships/customXml" Target="ink/ink351.xml"/><Relationship Id="rId804" Type="http://schemas.openxmlformats.org/officeDocument/2006/relationships/customXml" Target="ink/ink358.xml"/><Relationship Id="rId4" Type="http://schemas.openxmlformats.org/officeDocument/2006/relationships/webSettings" Target="webSettings.xml"/><Relationship Id="rId236" Type="http://schemas.openxmlformats.org/officeDocument/2006/relationships/customXml" Target="ink/ink87.xml"/><Relationship Id="rId443" Type="http://schemas.openxmlformats.org/officeDocument/2006/relationships/image" Target="media/image217.png"/><Relationship Id="rId650" Type="http://schemas.openxmlformats.org/officeDocument/2006/relationships/customXml" Target="ink/ink281.xml"/><Relationship Id="rId888" Type="http://schemas.openxmlformats.org/officeDocument/2006/relationships/customXml" Target="ink/ink391.xml"/><Relationship Id="rId1073" Type="http://schemas.openxmlformats.org/officeDocument/2006/relationships/customXml" Target="ink/ink478.xml"/><Relationship Id="rId303" Type="http://schemas.openxmlformats.org/officeDocument/2006/relationships/image" Target="media/image147.png"/><Relationship Id="rId748" Type="http://schemas.openxmlformats.org/officeDocument/2006/relationships/customXml" Target="ink/ink330.xml"/><Relationship Id="rId955" Type="http://schemas.openxmlformats.org/officeDocument/2006/relationships/image" Target="media/image473.png"/><Relationship Id="rId1140" Type="http://schemas.openxmlformats.org/officeDocument/2006/relationships/image" Target="media/image564.png"/><Relationship Id="rId84" Type="http://schemas.openxmlformats.org/officeDocument/2006/relationships/customXml" Target="ink/ink20.xml"/><Relationship Id="rId387" Type="http://schemas.openxmlformats.org/officeDocument/2006/relationships/image" Target="media/image189.png"/><Relationship Id="rId510" Type="http://schemas.openxmlformats.org/officeDocument/2006/relationships/customXml" Target="ink/ink214.xml"/><Relationship Id="rId594" Type="http://schemas.openxmlformats.org/officeDocument/2006/relationships/customXml" Target="ink/ink254.xml"/><Relationship Id="rId608" Type="http://schemas.openxmlformats.org/officeDocument/2006/relationships/customXml" Target="ink/ink260.xml"/><Relationship Id="rId815" Type="http://schemas.openxmlformats.org/officeDocument/2006/relationships/image" Target="media/image403.png"/><Relationship Id="rId247" Type="http://schemas.openxmlformats.org/officeDocument/2006/relationships/image" Target="media/image119.png"/><Relationship Id="rId899" Type="http://schemas.openxmlformats.org/officeDocument/2006/relationships/image" Target="media/image445.png"/><Relationship Id="rId1000" Type="http://schemas.openxmlformats.org/officeDocument/2006/relationships/customXml" Target="ink/ink444.xml"/><Relationship Id="rId1084" Type="http://schemas.openxmlformats.org/officeDocument/2006/relationships/oleObject" Target="embeddings/oleObject64.bin"/><Relationship Id="rId107" Type="http://schemas.openxmlformats.org/officeDocument/2006/relationships/image" Target="media/image49.png"/><Relationship Id="rId454" Type="http://schemas.openxmlformats.org/officeDocument/2006/relationships/customXml" Target="ink/ink190.xml"/><Relationship Id="rId661" Type="http://schemas.openxmlformats.org/officeDocument/2006/relationships/image" Target="media/image326.png"/><Relationship Id="rId759" Type="http://schemas.openxmlformats.org/officeDocument/2006/relationships/image" Target="media/image375.png"/><Relationship Id="rId966" Type="http://schemas.openxmlformats.org/officeDocument/2006/relationships/customXml" Target="ink/ink427.xml"/><Relationship Id="rId11" Type="http://schemas.openxmlformats.org/officeDocument/2006/relationships/image" Target="media/image4.wmf"/><Relationship Id="rId314" Type="http://schemas.openxmlformats.org/officeDocument/2006/relationships/customXml" Target="ink/ink126.xml"/><Relationship Id="rId398" Type="http://schemas.openxmlformats.org/officeDocument/2006/relationships/customXml" Target="ink/ink168.xml"/><Relationship Id="rId521" Type="http://schemas.openxmlformats.org/officeDocument/2006/relationships/image" Target="media/image256.png"/><Relationship Id="rId619" Type="http://schemas.openxmlformats.org/officeDocument/2006/relationships/image" Target="media/image305.png"/><Relationship Id="rId1151" Type="http://schemas.openxmlformats.org/officeDocument/2006/relationships/customXml" Target="ink/ink513.xml"/><Relationship Id="rId95" Type="http://schemas.openxmlformats.org/officeDocument/2006/relationships/image" Target="media/image43.png"/><Relationship Id="rId160" Type="http://schemas.openxmlformats.org/officeDocument/2006/relationships/customXml" Target="ink/ink57.xml"/><Relationship Id="rId826" Type="http://schemas.openxmlformats.org/officeDocument/2006/relationships/customXml" Target="ink/ink367.xml"/><Relationship Id="rId1011" Type="http://schemas.openxmlformats.org/officeDocument/2006/relationships/image" Target="media/image500.png"/><Relationship Id="rId1109" Type="http://schemas.openxmlformats.org/officeDocument/2006/relationships/customXml" Target="ink/ink492.xml"/><Relationship Id="rId258" Type="http://schemas.openxmlformats.org/officeDocument/2006/relationships/customXml" Target="ink/ink98.xml"/><Relationship Id="rId465" Type="http://schemas.openxmlformats.org/officeDocument/2006/relationships/image" Target="media/image228.png"/><Relationship Id="rId672" Type="http://schemas.openxmlformats.org/officeDocument/2006/relationships/customXml" Target="ink/ink292.xml"/><Relationship Id="rId1095" Type="http://schemas.openxmlformats.org/officeDocument/2006/relationships/customXml" Target="ink/ink485.xml"/><Relationship Id="rId22" Type="http://schemas.openxmlformats.org/officeDocument/2006/relationships/oleObject" Target="embeddings/oleObject9.bin"/><Relationship Id="rId118" Type="http://schemas.openxmlformats.org/officeDocument/2006/relationships/customXml" Target="ink/ink37.xml"/><Relationship Id="rId325" Type="http://schemas.openxmlformats.org/officeDocument/2006/relationships/image" Target="media/image158.png"/><Relationship Id="rId532" Type="http://schemas.openxmlformats.org/officeDocument/2006/relationships/customXml" Target="ink/ink224.xml"/><Relationship Id="rId977" Type="http://schemas.openxmlformats.org/officeDocument/2006/relationships/image" Target="media/image483.png"/><Relationship Id="rId1162" Type="http://schemas.openxmlformats.org/officeDocument/2006/relationships/image" Target="media/image575.png"/><Relationship Id="rId171" Type="http://schemas.openxmlformats.org/officeDocument/2006/relationships/image" Target="media/image81.png"/><Relationship Id="rId837" Type="http://schemas.openxmlformats.org/officeDocument/2006/relationships/oleObject" Target="embeddings/oleObject49.bin"/><Relationship Id="rId1022" Type="http://schemas.openxmlformats.org/officeDocument/2006/relationships/customXml" Target="ink/ink454.xml"/><Relationship Id="rId269" Type="http://schemas.openxmlformats.org/officeDocument/2006/relationships/image" Target="media/image130.png"/><Relationship Id="rId476" Type="http://schemas.openxmlformats.org/officeDocument/2006/relationships/customXml" Target="ink/ink199.xml"/><Relationship Id="rId683" Type="http://schemas.openxmlformats.org/officeDocument/2006/relationships/image" Target="media/image337.png"/><Relationship Id="rId890" Type="http://schemas.openxmlformats.org/officeDocument/2006/relationships/customXml" Target="ink/ink392.xml"/><Relationship Id="rId904" Type="http://schemas.openxmlformats.org/officeDocument/2006/relationships/customXml" Target="ink/ink399.xml"/><Relationship Id="rId33" Type="http://schemas.openxmlformats.org/officeDocument/2006/relationships/image" Target="media/image15.wmf"/><Relationship Id="rId129" Type="http://schemas.openxmlformats.org/officeDocument/2006/relationships/image" Target="media/image60.png"/><Relationship Id="rId336" Type="http://schemas.openxmlformats.org/officeDocument/2006/relationships/customXml" Target="ink/ink137.xml"/><Relationship Id="rId543" Type="http://schemas.openxmlformats.org/officeDocument/2006/relationships/image" Target="media/image267.png"/><Relationship Id="rId988" Type="http://schemas.openxmlformats.org/officeDocument/2006/relationships/customXml" Target="ink/ink438.xml"/><Relationship Id="rId1173" Type="http://schemas.openxmlformats.org/officeDocument/2006/relationships/customXml" Target="ink/ink524.xml"/><Relationship Id="rId182" Type="http://schemas.openxmlformats.org/officeDocument/2006/relationships/customXml" Target="ink/ink68.xml"/><Relationship Id="rId403" Type="http://schemas.openxmlformats.org/officeDocument/2006/relationships/image" Target="media/image197.png"/><Relationship Id="rId750" Type="http://schemas.openxmlformats.org/officeDocument/2006/relationships/customXml" Target="ink/ink331.xml"/><Relationship Id="rId848" Type="http://schemas.openxmlformats.org/officeDocument/2006/relationships/image" Target="media/image420.wmf"/><Relationship Id="rId1033" Type="http://schemas.openxmlformats.org/officeDocument/2006/relationships/image" Target="media/image511.png"/><Relationship Id="rId487" Type="http://schemas.openxmlformats.org/officeDocument/2006/relationships/image" Target="media/image239.png"/><Relationship Id="rId610" Type="http://schemas.openxmlformats.org/officeDocument/2006/relationships/customXml" Target="ink/ink261.xml"/><Relationship Id="rId694" Type="http://schemas.openxmlformats.org/officeDocument/2006/relationships/customXml" Target="ink/ink303.xml"/><Relationship Id="rId708" Type="http://schemas.openxmlformats.org/officeDocument/2006/relationships/customXml" Target="ink/ink310.xml"/><Relationship Id="rId915" Type="http://schemas.openxmlformats.org/officeDocument/2006/relationships/image" Target="media/image453.png"/><Relationship Id="rId347" Type="http://schemas.openxmlformats.org/officeDocument/2006/relationships/image" Target="media/image169.png"/><Relationship Id="rId999" Type="http://schemas.openxmlformats.org/officeDocument/2006/relationships/image" Target="media/image494.png"/><Relationship Id="rId1100" Type="http://schemas.openxmlformats.org/officeDocument/2006/relationships/image" Target="media/image544.png"/><Relationship Id="rId1184" Type="http://schemas.openxmlformats.org/officeDocument/2006/relationships/image" Target="media/image586.png"/><Relationship Id="rId44" Type="http://schemas.openxmlformats.org/officeDocument/2006/relationships/oleObject" Target="embeddings/oleObject22.bin"/><Relationship Id="rId554" Type="http://schemas.openxmlformats.org/officeDocument/2006/relationships/customXml" Target="ink/ink235.xml"/><Relationship Id="rId761" Type="http://schemas.openxmlformats.org/officeDocument/2006/relationships/image" Target="media/image376.png"/><Relationship Id="rId859" Type="http://schemas.openxmlformats.org/officeDocument/2006/relationships/image" Target="media/image425.png"/><Relationship Id="rId193" Type="http://schemas.openxmlformats.org/officeDocument/2006/relationships/image" Target="media/image92.png"/><Relationship Id="rId207" Type="http://schemas.openxmlformats.org/officeDocument/2006/relationships/image" Target="media/image99.png"/><Relationship Id="rId414" Type="http://schemas.openxmlformats.org/officeDocument/2006/relationships/customXml" Target="ink/ink171.xml"/><Relationship Id="rId498" Type="http://schemas.openxmlformats.org/officeDocument/2006/relationships/customXml" Target="ink/ink209.xml"/><Relationship Id="rId621" Type="http://schemas.openxmlformats.org/officeDocument/2006/relationships/image" Target="media/image306.png"/><Relationship Id="rId1044" Type="http://schemas.openxmlformats.org/officeDocument/2006/relationships/customXml" Target="ink/ink464.xml"/><Relationship Id="rId260" Type="http://schemas.openxmlformats.org/officeDocument/2006/relationships/customXml" Target="ink/ink99.xml"/><Relationship Id="rId719" Type="http://schemas.openxmlformats.org/officeDocument/2006/relationships/image" Target="media/image355.png"/><Relationship Id="rId926" Type="http://schemas.openxmlformats.org/officeDocument/2006/relationships/image" Target="media/image459.wmf"/><Relationship Id="rId1111" Type="http://schemas.openxmlformats.org/officeDocument/2006/relationships/customXml" Target="ink/ink493.xml"/><Relationship Id="rId55" Type="http://schemas.openxmlformats.org/officeDocument/2006/relationships/image" Target="media/image23.png"/><Relationship Id="rId120" Type="http://schemas.openxmlformats.org/officeDocument/2006/relationships/customXml" Target="ink/ink38.xml"/><Relationship Id="rId358" Type="http://schemas.openxmlformats.org/officeDocument/2006/relationships/customXml" Target="ink/ink148.xml"/><Relationship Id="rId565" Type="http://schemas.openxmlformats.org/officeDocument/2006/relationships/image" Target="media/image278.png"/><Relationship Id="rId772" Type="http://schemas.openxmlformats.org/officeDocument/2006/relationships/customXml" Target="ink/ink342.xml"/><Relationship Id="rId218" Type="http://schemas.openxmlformats.org/officeDocument/2006/relationships/image" Target="media/image105.wmf"/><Relationship Id="rId425" Type="http://schemas.openxmlformats.org/officeDocument/2006/relationships/image" Target="media/image208.png"/><Relationship Id="rId632" Type="http://schemas.openxmlformats.org/officeDocument/2006/relationships/customXml" Target="ink/ink272.xml"/><Relationship Id="rId1055" Type="http://schemas.openxmlformats.org/officeDocument/2006/relationships/image" Target="media/image522.png"/><Relationship Id="rId271" Type="http://schemas.openxmlformats.org/officeDocument/2006/relationships/image" Target="media/image131.png"/><Relationship Id="rId937" Type="http://schemas.openxmlformats.org/officeDocument/2006/relationships/image" Target="media/image464.png"/><Relationship Id="rId1122" Type="http://schemas.openxmlformats.org/officeDocument/2006/relationships/image" Target="media/image555.png"/><Relationship Id="rId66" Type="http://schemas.openxmlformats.org/officeDocument/2006/relationships/customXml" Target="ink/ink11.xml"/><Relationship Id="rId131" Type="http://schemas.openxmlformats.org/officeDocument/2006/relationships/image" Target="media/image61.png"/><Relationship Id="rId369" Type="http://schemas.openxmlformats.org/officeDocument/2006/relationships/image" Target="media/image180.png"/><Relationship Id="rId576" Type="http://schemas.openxmlformats.org/officeDocument/2006/relationships/customXml" Target="ink/ink246.xml"/><Relationship Id="rId783" Type="http://schemas.openxmlformats.org/officeDocument/2006/relationships/image" Target="media/image387.png"/><Relationship Id="rId990" Type="http://schemas.openxmlformats.org/officeDocument/2006/relationships/customXml" Target="ink/ink439.xml"/><Relationship Id="rId229" Type="http://schemas.openxmlformats.org/officeDocument/2006/relationships/image" Target="media/image110.png"/><Relationship Id="rId436" Type="http://schemas.openxmlformats.org/officeDocument/2006/relationships/customXml" Target="ink/ink181.xml"/><Relationship Id="rId643" Type="http://schemas.openxmlformats.org/officeDocument/2006/relationships/image" Target="media/image317.png"/><Relationship Id="rId1066" Type="http://schemas.openxmlformats.org/officeDocument/2006/relationships/image" Target="media/image527.png"/><Relationship Id="rId850" Type="http://schemas.openxmlformats.org/officeDocument/2006/relationships/image" Target="media/image421.wmf"/><Relationship Id="rId948" Type="http://schemas.openxmlformats.org/officeDocument/2006/relationships/customXml" Target="ink/ink417.xml"/><Relationship Id="rId1133" Type="http://schemas.openxmlformats.org/officeDocument/2006/relationships/customXml" Target="ink/ink504.xml"/><Relationship Id="rId77" Type="http://schemas.openxmlformats.org/officeDocument/2006/relationships/image" Target="media/image34.png"/><Relationship Id="rId282" Type="http://schemas.openxmlformats.org/officeDocument/2006/relationships/customXml" Target="ink/ink110.xml"/><Relationship Id="rId503" Type="http://schemas.openxmlformats.org/officeDocument/2006/relationships/image" Target="media/image247.png"/><Relationship Id="rId587" Type="http://schemas.openxmlformats.org/officeDocument/2006/relationships/oleObject" Target="embeddings/oleObject44.bin"/><Relationship Id="rId710" Type="http://schemas.openxmlformats.org/officeDocument/2006/relationships/customXml" Target="ink/ink311.xml"/><Relationship Id="rId808" Type="http://schemas.openxmlformats.org/officeDocument/2006/relationships/customXml" Target="ink/ink360.xml"/><Relationship Id="rId8" Type="http://schemas.openxmlformats.org/officeDocument/2006/relationships/oleObject" Target="embeddings/oleObject2.bin"/><Relationship Id="rId142" Type="http://schemas.openxmlformats.org/officeDocument/2006/relationships/customXml" Target="ink/ink48.xml"/><Relationship Id="rId447" Type="http://schemas.openxmlformats.org/officeDocument/2006/relationships/image" Target="media/image219.png"/><Relationship Id="rId794" Type="http://schemas.openxmlformats.org/officeDocument/2006/relationships/customXml" Target="ink/ink353.xml"/><Relationship Id="rId1077" Type="http://schemas.openxmlformats.org/officeDocument/2006/relationships/customXml" Target="ink/ink480.xml"/><Relationship Id="rId654" Type="http://schemas.openxmlformats.org/officeDocument/2006/relationships/customXml" Target="ink/ink283.xml"/><Relationship Id="rId861" Type="http://schemas.openxmlformats.org/officeDocument/2006/relationships/image" Target="media/image426.png"/><Relationship Id="rId959" Type="http://schemas.openxmlformats.org/officeDocument/2006/relationships/image" Target="media/image475.png"/><Relationship Id="rId293" Type="http://schemas.openxmlformats.org/officeDocument/2006/relationships/image" Target="media/image142.png"/><Relationship Id="rId307" Type="http://schemas.openxmlformats.org/officeDocument/2006/relationships/image" Target="media/image149.png"/><Relationship Id="rId514" Type="http://schemas.openxmlformats.org/officeDocument/2006/relationships/image" Target="media/image253.wmf"/><Relationship Id="rId721" Type="http://schemas.openxmlformats.org/officeDocument/2006/relationships/image" Target="media/image356.png"/><Relationship Id="rId1144" Type="http://schemas.openxmlformats.org/officeDocument/2006/relationships/image" Target="media/image566.png"/><Relationship Id="rId88" Type="http://schemas.openxmlformats.org/officeDocument/2006/relationships/customXml" Target="ink/ink22.xml"/><Relationship Id="rId153" Type="http://schemas.openxmlformats.org/officeDocument/2006/relationships/image" Target="media/image72.png"/><Relationship Id="rId360" Type="http://schemas.openxmlformats.org/officeDocument/2006/relationships/customXml" Target="ink/ink149.xml"/><Relationship Id="rId598" Type="http://schemas.openxmlformats.org/officeDocument/2006/relationships/customXml" Target="ink/ink256.xml"/><Relationship Id="rId819" Type="http://schemas.openxmlformats.org/officeDocument/2006/relationships/oleObject" Target="embeddings/oleObject46.bin"/><Relationship Id="rId1004" Type="http://schemas.openxmlformats.org/officeDocument/2006/relationships/customXml" Target="ink/ink446.xml"/><Relationship Id="rId220" Type="http://schemas.openxmlformats.org/officeDocument/2006/relationships/image" Target="media/image106.wmf"/><Relationship Id="rId458" Type="http://schemas.openxmlformats.org/officeDocument/2006/relationships/image" Target="media/image225.wmf"/><Relationship Id="rId665" Type="http://schemas.openxmlformats.org/officeDocument/2006/relationships/image" Target="media/image328.png"/><Relationship Id="rId872" Type="http://schemas.openxmlformats.org/officeDocument/2006/relationships/customXml" Target="ink/ink383.xml"/><Relationship Id="rId1088" Type="http://schemas.openxmlformats.org/officeDocument/2006/relationships/oleObject" Target="embeddings/oleObject65.bin"/><Relationship Id="rId15" Type="http://schemas.openxmlformats.org/officeDocument/2006/relationships/image" Target="media/image6.wmf"/><Relationship Id="rId318" Type="http://schemas.openxmlformats.org/officeDocument/2006/relationships/customXml" Target="ink/ink128.xml"/><Relationship Id="rId525" Type="http://schemas.openxmlformats.org/officeDocument/2006/relationships/image" Target="media/image258.png"/><Relationship Id="rId732" Type="http://schemas.openxmlformats.org/officeDocument/2006/relationships/customXml" Target="ink/ink322.xml"/><Relationship Id="rId1155" Type="http://schemas.openxmlformats.org/officeDocument/2006/relationships/customXml" Target="ink/ink515.xml"/><Relationship Id="rId99" Type="http://schemas.openxmlformats.org/officeDocument/2006/relationships/image" Target="media/image45.png"/><Relationship Id="rId164" Type="http://schemas.openxmlformats.org/officeDocument/2006/relationships/customXml" Target="ink/ink59.xml"/><Relationship Id="rId371" Type="http://schemas.openxmlformats.org/officeDocument/2006/relationships/image" Target="media/image181.png"/><Relationship Id="rId1015" Type="http://schemas.openxmlformats.org/officeDocument/2006/relationships/image" Target="media/image502.png"/><Relationship Id="rId469" Type="http://schemas.openxmlformats.org/officeDocument/2006/relationships/image" Target="media/image230.png"/><Relationship Id="rId676" Type="http://schemas.openxmlformats.org/officeDocument/2006/relationships/customXml" Target="ink/ink294.xml"/><Relationship Id="rId883" Type="http://schemas.openxmlformats.org/officeDocument/2006/relationships/image" Target="media/image437.png"/><Relationship Id="rId1099" Type="http://schemas.openxmlformats.org/officeDocument/2006/relationships/customXml" Target="ink/ink487.xml"/><Relationship Id="rId26" Type="http://schemas.openxmlformats.org/officeDocument/2006/relationships/oleObject" Target="embeddings/oleObject11.bin"/><Relationship Id="rId231" Type="http://schemas.openxmlformats.org/officeDocument/2006/relationships/image" Target="media/image111.png"/><Relationship Id="rId329" Type="http://schemas.openxmlformats.org/officeDocument/2006/relationships/image" Target="media/image160.png"/><Relationship Id="rId536" Type="http://schemas.openxmlformats.org/officeDocument/2006/relationships/customXml" Target="ink/ink226.xml"/><Relationship Id="rId1166" Type="http://schemas.openxmlformats.org/officeDocument/2006/relationships/image" Target="media/image577.png"/><Relationship Id="rId175" Type="http://schemas.openxmlformats.org/officeDocument/2006/relationships/image" Target="media/image83.png"/><Relationship Id="rId743" Type="http://schemas.openxmlformats.org/officeDocument/2006/relationships/image" Target="media/image367.png"/><Relationship Id="rId950" Type="http://schemas.openxmlformats.org/officeDocument/2006/relationships/customXml" Target="ink/ink418.xml"/><Relationship Id="rId1026" Type="http://schemas.openxmlformats.org/officeDocument/2006/relationships/customXml" Target="ink/ink456.xml"/><Relationship Id="rId382" Type="http://schemas.openxmlformats.org/officeDocument/2006/relationships/customXml" Target="ink/ink160.xml"/><Relationship Id="rId603" Type="http://schemas.openxmlformats.org/officeDocument/2006/relationships/image" Target="media/image297.png"/><Relationship Id="rId687" Type="http://schemas.openxmlformats.org/officeDocument/2006/relationships/image" Target="media/image339.png"/><Relationship Id="rId810" Type="http://schemas.openxmlformats.org/officeDocument/2006/relationships/customXml" Target="ink/ink361.xml"/><Relationship Id="rId908" Type="http://schemas.openxmlformats.org/officeDocument/2006/relationships/customXml" Target="ink/ink400.xml"/><Relationship Id="rId242" Type="http://schemas.openxmlformats.org/officeDocument/2006/relationships/customXml" Target="ink/ink90.xml"/><Relationship Id="rId894" Type="http://schemas.openxmlformats.org/officeDocument/2006/relationships/customXml" Target="ink/ink394.xml"/><Relationship Id="rId1177" Type="http://schemas.openxmlformats.org/officeDocument/2006/relationships/customXml" Target="ink/ink526.xml"/><Relationship Id="rId37" Type="http://schemas.openxmlformats.org/officeDocument/2006/relationships/image" Target="media/image17.wmf"/><Relationship Id="rId102" Type="http://schemas.openxmlformats.org/officeDocument/2006/relationships/customXml" Target="ink/ink29.xml"/><Relationship Id="rId547" Type="http://schemas.openxmlformats.org/officeDocument/2006/relationships/image" Target="media/image269.png"/><Relationship Id="rId754" Type="http://schemas.openxmlformats.org/officeDocument/2006/relationships/customXml" Target="ink/ink333.xml"/><Relationship Id="rId961" Type="http://schemas.openxmlformats.org/officeDocument/2006/relationships/image" Target="media/image476.png"/><Relationship Id="rId90" Type="http://schemas.openxmlformats.org/officeDocument/2006/relationships/customXml" Target="ink/ink23.xml"/><Relationship Id="rId186" Type="http://schemas.openxmlformats.org/officeDocument/2006/relationships/customXml" Target="ink/ink70.xml"/><Relationship Id="rId393" Type="http://schemas.openxmlformats.org/officeDocument/2006/relationships/image" Target="media/image192.png"/><Relationship Id="rId407" Type="http://schemas.openxmlformats.org/officeDocument/2006/relationships/oleObject" Target="embeddings/oleObject34.bin"/><Relationship Id="rId614" Type="http://schemas.openxmlformats.org/officeDocument/2006/relationships/customXml" Target="ink/ink263.xml"/><Relationship Id="rId821" Type="http://schemas.openxmlformats.org/officeDocument/2006/relationships/oleObject" Target="embeddings/oleObject47.bin"/><Relationship Id="rId1037" Type="http://schemas.openxmlformats.org/officeDocument/2006/relationships/image" Target="media/image513.png"/><Relationship Id="rId253" Type="http://schemas.openxmlformats.org/officeDocument/2006/relationships/image" Target="media/image122.png"/><Relationship Id="rId460" Type="http://schemas.openxmlformats.org/officeDocument/2006/relationships/customXml" Target="ink/ink192.xml"/><Relationship Id="rId698" Type="http://schemas.openxmlformats.org/officeDocument/2006/relationships/customXml" Target="ink/ink305.xml"/><Relationship Id="rId919" Type="http://schemas.openxmlformats.org/officeDocument/2006/relationships/image" Target="media/image455.png"/><Relationship Id="rId1090" Type="http://schemas.openxmlformats.org/officeDocument/2006/relationships/image" Target="media/image539.png"/><Relationship Id="rId1104" Type="http://schemas.openxmlformats.org/officeDocument/2006/relationships/image" Target="media/image546.png"/><Relationship Id="rId48" Type="http://schemas.openxmlformats.org/officeDocument/2006/relationships/customXml" Target="ink/ink2.xml"/><Relationship Id="rId113" Type="http://schemas.openxmlformats.org/officeDocument/2006/relationships/image" Target="media/image52.png"/><Relationship Id="rId320" Type="http://schemas.openxmlformats.org/officeDocument/2006/relationships/customXml" Target="ink/ink129.xml"/><Relationship Id="rId558" Type="http://schemas.openxmlformats.org/officeDocument/2006/relationships/customXml" Target="ink/ink237.xml"/><Relationship Id="rId765" Type="http://schemas.openxmlformats.org/officeDocument/2006/relationships/image" Target="media/image378.png"/><Relationship Id="rId972" Type="http://schemas.openxmlformats.org/officeDocument/2006/relationships/customXml" Target="ink/ink430.xml"/><Relationship Id="rId1188" Type="http://schemas.openxmlformats.org/officeDocument/2006/relationships/image" Target="media/image588.png"/><Relationship Id="rId197" Type="http://schemas.openxmlformats.org/officeDocument/2006/relationships/image" Target="media/image94.png"/><Relationship Id="rId418" Type="http://schemas.openxmlformats.org/officeDocument/2006/relationships/customXml" Target="ink/ink172.xml"/><Relationship Id="rId625" Type="http://schemas.openxmlformats.org/officeDocument/2006/relationships/image" Target="media/image308.png"/><Relationship Id="rId832" Type="http://schemas.openxmlformats.org/officeDocument/2006/relationships/customXml" Target="ink/ink370.xml"/><Relationship Id="rId1048" Type="http://schemas.openxmlformats.org/officeDocument/2006/relationships/customXml" Target="ink/ink466.xml"/><Relationship Id="rId264" Type="http://schemas.openxmlformats.org/officeDocument/2006/relationships/customXml" Target="ink/ink101.xml"/><Relationship Id="rId471" Type="http://schemas.openxmlformats.org/officeDocument/2006/relationships/oleObject" Target="embeddings/oleObject40.bin"/><Relationship Id="rId1115" Type="http://schemas.openxmlformats.org/officeDocument/2006/relationships/customXml" Target="ink/ink495.xml"/><Relationship Id="rId59" Type="http://schemas.openxmlformats.org/officeDocument/2006/relationships/image" Target="media/image25.png"/><Relationship Id="rId124" Type="http://schemas.openxmlformats.org/officeDocument/2006/relationships/customXml" Target="ink/ink40.xml"/><Relationship Id="rId569" Type="http://schemas.openxmlformats.org/officeDocument/2006/relationships/image" Target="media/image280.png"/><Relationship Id="rId776" Type="http://schemas.openxmlformats.org/officeDocument/2006/relationships/customXml" Target="ink/ink344.xml"/><Relationship Id="rId983" Type="http://schemas.openxmlformats.org/officeDocument/2006/relationships/image" Target="media/image486.png"/><Relationship Id="rId331" Type="http://schemas.openxmlformats.org/officeDocument/2006/relationships/image" Target="media/image161.png"/><Relationship Id="rId429" Type="http://schemas.openxmlformats.org/officeDocument/2006/relationships/image" Target="media/image210.png"/><Relationship Id="rId636" Type="http://schemas.openxmlformats.org/officeDocument/2006/relationships/customXml" Target="ink/ink274.xml"/><Relationship Id="rId1059" Type="http://schemas.openxmlformats.org/officeDocument/2006/relationships/image" Target="media/image524.png"/><Relationship Id="rId843" Type="http://schemas.openxmlformats.org/officeDocument/2006/relationships/oleObject" Target="embeddings/oleObject51.bin"/><Relationship Id="rId1126" Type="http://schemas.openxmlformats.org/officeDocument/2006/relationships/image" Target="media/image557.png"/><Relationship Id="rId275" Type="http://schemas.openxmlformats.org/officeDocument/2006/relationships/image" Target="media/image133.png"/><Relationship Id="rId482" Type="http://schemas.openxmlformats.org/officeDocument/2006/relationships/image" Target="media/image237.wmf"/><Relationship Id="rId703" Type="http://schemas.openxmlformats.org/officeDocument/2006/relationships/image" Target="media/image347.png"/><Relationship Id="rId910" Type="http://schemas.openxmlformats.org/officeDocument/2006/relationships/customXml" Target="ink/ink401.xml"/><Relationship Id="rId135" Type="http://schemas.openxmlformats.org/officeDocument/2006/relationships/image" Target="media/image63.png"/><Relationship Id="rId342" Type="http://schemas.openxmlformats.org/officeDocument/2006/relationships/customXml" Target="ink/ink140.xml"/><Relationship Id="rId787" Type="http://schemas.openxmlformats.org/officeDocument/2006/relationships/image" Target="media/image389.png"/><Relationship Id="rId994" Type="http://schemas.openxmlformats.org/officeDocument/2006/relationships/customXml" Target="ink/ink441.xml"/><Relationship Id="rId202" Type="http://schemas.openxmlformats.org/officeDocument/2006/relationships/image" Target="media/image97.wmf"/><Relationship Id="rId647" Type="http://schemas.openxmlformats.org/officeDocument/2006/relationships/image" Target="media/image319.png"/><Relationship Id="rId854" Type="http://schemas.openxmlformats.org/officeDocument/2006/relationships/customXml" Target="ink/ink374.xml"/><Relationship Id="rId286" Type="http://schemas.openxmlformats.org/officeDocument/2006/relationships/customXml" Target="ink/ink112.xml"/><Relationship Id="rId493" Type="http://schemas.openxmlformats.org/officeDocument/2006/relationships/image" Target="media/image242.png"/><Relationship Id="rId507" Type="http://schemas.openxmlformats.org/officeDocument/2006/relationships/image" Target="media/image249.png"/><Relationship Id="rId714" Type="http://schemas.openxmlformats.org/officeDocument/2006/relationships/customXml" Target="ink/ink313.xml"/><Relationship Id="rId921" Type="http://schemas.openxmlformats.org/officeDocument/2006/relationships/image" Target="media/image456.png"/><Relationship Id="rId1137" Type="http://schemas.openxmlformats.org/officeDocument/2006/relationships/customXml" Target="ink/ink506.xml"/><Relationship Id="rId50" Type="http://schemas.openxmlformats.org/officeDocument/2006/relationships/customXml" Target="ink/ink3.xml"/><Relationship Id="rId146" Type="http://schemas.openxmlformats.org/officeDocument/2006/relationships/customXml" Target="ink/ink50.xml"/><Relationship Id="rId353" Type="http://schemas.openxmlformats.org/officeDocument/2006/relationships/image" Target="media/image172.png"/><Relationship Id="rId560" Type="http://schemas.openxmlformats.org/officeDocument/2006/relationships/customXml" Target="ink/ink238.xml"/><Relationship Id="rId798" Type="http://schemas.openxmlformats.org/officeDocument/2006/relationships/customXml" Target="ink/ink355.xml"/><Relationship Id="rId1190" Type="http://schemas.openxmlformats.org/officeDocument/2006/relationships/theme" Target="theme/theme1.xml"/><Relationship Id="rId213" Type="http://schemas.openxmlformats.org/officeDocument/2006/relationships/oleObject" Target="embeddings/oleObject27.bin"/><Relationship Id="rId420" Type="http://schemas.openxmlformats.org/officeDocument/2006/relationships/customXml" Target="ink/ink173.xml"/><Relationship Id="rId658" Type="http://schemas.openxmlformats.org/officeDocument/2006/relationships/customXml" Target="ink/ink285.xml"/><Relationship Id="rId865" Type="http://schemas.openxmlformats.org/officeDocument/2006/relationships/image" Target="media/image428.png"/><Relationship Id="rId1050" Type="http://schemas.openxmlformats.org/officeDocument/2006/relationships/customXml" Target="ink/ink467.xml"/><Relationship Id="rId297" Type="http://schemas.openxmlformats.org/officeDocument/2006/relationships/image" Target="media/image144.png"/><Relationship Id="rId518" Type="http://schemas.openxmlformats.org/officeDocument/2006/relationships/customXml" Target="ink/ink217.xml"/><Relationship Id="rId725" Type="http://schemas.openxmlformats.org/officeDocument/2006/relationships/image" Target="media/image358.png"/><Relationship Id="rId932" Type="http://schemas.openxmlformats.org/officeDocument/2006/relationships/customXml" Target="ink/ink409.xml"/><Relationship Id="rId1148" Type="http://schemas.openxmlformats.org/officeDocument/2006/relationships/image" Target="media/image568.png"/><Relationship Id="rId157" Type="http://schemas.openxmlformats.org/officeDocument/2006/relationships/image" Target="media/image74.png"/><Relationship Id="rId364" Type="http://schemas.openxmlformats.org/officeDocument/2006/relationships/customXml" Target="ink/ink151.xml"/><Relationship Id="rId1008" Type="http://schemas.openxmlformats.org/officeDocument/2006/relationships/customXml" Target="ink/ink447.xml"/><Relationship Id="rId61" Type="http://schemas.openxmlformats.org/officeDocument/2006/relationships/image" Target="media/image26.png"/><Relationship Id="rId571" Type="http://schemas.openxmlformats.org/officeDocument/2006/relationships/image" Target="media/image281.png"/><Relationship Id="rId669" Type="http://schemas.openxmlformats.org/officeDocument/2006/relationships/image" Target="media/image330.png"/><Relationship Id="rId876" Type="http://schemas.openxmlformats.org/officeDocument/2006/relationships/customXml" Target="ink/ink385.xml"/><Relationship Id="rId19" Type="http://schemas.openxmlformats.org/officeDocument/2006/relationships/image" Target="media/image8.wmf"/><Relationship Id="rId224" Type="http://schemas.openxmlformats.org/officeDocument/2006/relationships/image" Target="media/image108.wmf"/><Relationship Id="rId431" Type="http://schemas.openxmlformats.org/officeDocument/2006/relationships/image" Target="media/image211.png"/><Relationship Id="rId529" Type="http://schemas.openxmlformats.org/officeDocument/2006/relationships/image" Target="media/image260.png"/><Relationship Id="rId736" Type="http://schemas.openxmlformats.org/officeDocument/2006/relationships/customXml" Target="ink/ink324.xml"/><Relationship Id="rId1061" Type="http://schemas.openxmlformats.org/officeDocument/2006/relationships/image" Target="media/image525.png"/><Relationship Id="rId1159" Type="http://schemas.openxmlformats.org/officeDocument/2006/relationships/customXml" Target="ink/ink517.xml"/><Relationship Id="rId168" Type="http://schemas.openxmlformats.org/officeDocument/2006/relationships/customXml" Target="ink/ink61.xml"/><Relationship Id="rId943" Type="http://schemas.openxmlformats.org/officeDocument/2006/relationships/image" Target="media/image467.png"/><Relationship Id="rId1019" Type="http://schemas.openxmlformats.org/officeDocument/2006/relationships/image" Target="media/image504.png"/><Relationship Id="rId72" Type="http://schemas.openxmlformats.org/officeDocument/2006/relationships/customXml" Target="ink/ink14.xml"/><Relationship Id="rId375" Type="http://schemas.openxmlformats.org/officeDocument/2006/relationships/image" Target="media/image183.png"/><Relationship Id="rId582" Type="http://schemas.openxmlformats.org/officeDocument/2006/relationships/customXml" Target="ink/ink249.xml"/><Relationship Id="rId803" Type="http://schemas.openxmlformats.org/officeDocument/2006/relationships/image" Target="media/image397.png"/><Relationship Id="rId3" Type="http://schemas.openxmlformats.org/officeDocument/2006/relationships/settings" Target="settings.xml"/><Relationship Id="rId235" Type="http://schemas.openxmlformats.org/officeDocument/2006/relationships/image" Target="media/image113.png"/><Relationship Id="rId442" Type="http://schemas.openxmlformats.org/officeDocument/2006/relationships/customXml" Target="ink/ink184.xml"/><Relationship Id="rId887" Type="http://schemas.openxmlformats.org/officeDocument/2006/relationships/image" Target="media/image439.png"/><Relationship Id="rId1072" Type="http://schemas.openxmlformats.org/officeDocument/2006/relationships/image" Target="media/image530.png"/><Relationship Id="rId302" Type="http://schemas.openxmlformats.org/officeDocument/2006/relationships/customXml" Target="ink/ink120.xml"/><Relationship Id="rId747" Type="http://schemas.openxmlformats.org/officeDocument/2006/relationships/image" Target="media/image369.png"/><Relationship Id="rId954" Type="http://schemas.openxmlformats.org/officeDocument/2006/relationships/customXml" Target="ink/ink420.xml"/><Relationship Id="rId83" Type="http://schemas.openxmlformats.org/officeDocument/2006/relationships/image" Target="media/image37.png"/><Relationship Id="rId179" Type="http://schemas.openxmlformats.org/officeDocument/2006/relationships/image" Target="media/image85.png"/><Relationship Id="rId386" Type="http://schemas.openxmlformats.org/officeDocument/2006/relationships/customXml" Target="ink/ink162.xml"/><Relationship Id="rId593" Type="http://schemas.openxmlformats.org/officeDocument/2006/relationships/image" Target="media/image292.png"/><Relationship Id="rId607" Type="http://schemas.openxmlformats.org/officeDocument/2006/relationships/image" Target="media/image299.png"/><Relationship Id="rId814" Type="http://schemas.openxmlformats.org/officeDocument/2006/relationships/customXml" Target="ink/ink363.xml"/><Relationship Id="rId246" Type="http://schemas.openxmlformats.org/officeDocument/2006/relationships/customXml" Target="ink/ink92.xml"/><Relationship Id="rId453" Type="http://schemas.openxmlformats.org/officeDocument/2006/relationships/image" Target="media/image222.png"/><Relationship Id="rId660" Type="http://schemas.openxmlformats.org/officeDocument/2006/relationships/customXml" Target="ink/ink286.xml"/><Relationship Id="rId898" Type="http://schemas.openxmlformats.org/officeDocument/2006/relationships/customXml" Target="ink/ink396.xml"/><Relationship Id="rId1083" Type="http://schemas.openxmlformats.org/officeDocument/2006/relationships/image" Target="media/image536.wmf"/><Relationship Id="rId106" Type="http://schemas.openxmlformats.org/officeDocument/2006/relationships/customXml" Target="ink/ink31.xml"/><Relationship Id="rId313" Type="http://schemas.openxmlformats.org/officeDocument/2006/relationships/image" Target="media/image152.png"/><Relationship Id="rId758" Type="http://schemas.openxmlformats.org/officeDocument/2006/relationships/customXml" Target="ink/ink335.xml"/><Relationship Id="rId965" Type="http://schemas.openxmlformats.org/officeDocument/2006/relationships/customXml" Target="ink/ink426.xml"/><Relationship Id="rId1150" Type="http://schemas.openxmlformats.org/officeDocument/2006/relationships/image" Target="media/image569.png"/><Relationship Id="rId10" Type="http://schemas.openxmlformats.org/officeDocument/2006/relationships/oleObject" Target="embeddings/oleObject3.bin"/><Relationship Id="rId94" Type="http://schemas.openxmlformats.org/officeDocument/2006/relationships/customXml" Target="ink/ink25.xml"/><Relationship Id="rId397" Type="http://schemas.openxmlformats.org/officeDocument/2006/relationships/image" Target="media/image194.png"/><Relationship Id="rId520" Type="http://schemas.openxmlformats.org/officeDocument/2006/relationships/customXml" Target="ink/ink218.xml"/><Relationship Id="rId618" Type="http://schemas.openxmlformats.org/officeDocument/2006/relationships/customXml" Target="ink/ink265.xml"/><Relationship Id="rId825" Type="http://schemas.openxmlformats.org/officeDocument/2006/relationships/image" Target="media/image408.png"/><Relationship Id="rId257" Type="http://schemas.openxmlformats.org/officeDocument/2006/relationships/image" Target="media/image124.png"/><Relationship Id="rId464" Type="http://schemas.openxmlformats.org/officeDocument/2006/relationships/customXml" Target="ink/ink194.xml"/><Relationship Id="rId1010" Type="http://schemas.openxmlformats.org/officeDocument/2006/relationships/customXml" Target="ink/ink448.xml"/><Relationship Id="rId1094" Type="http://schemas.openxmlformats.org/officeDocument/2006/relationships/image" Target="media/image541.png"/><Relationship Id="rId1108" Type="http://schemas.openxmlformats.org/officeDocument/2006/relationships/image" Target="media/image548.png"/><Relationship Id="rId117" Type="http://schemas.openxmlformats.org/officeDocument/2006/relationships/image" Target="media/image54.png"/><Relationship Id="rId671" Type="http://schemas.openxmlformats.org/officeDocument/2006/relationships/image" Target="media/image331.png"/><Relationship Id="rId769" Type="http://schemas.openxmlformats.org/officeDocument/2006/relationships/image" Target="media/image380.png"/><Relationship Id="rId976" Type="http://schemas.openxmlformats.org/officeDocument/2006/relationships/customXml" Target="ink/ink432.xml"/><Relationship Id="rId324" Type="http://schemas.openxmlformats.org/officeDocument/2006/relationships/customXml" Target="ink/ink131.xml"/><Relationship Id="rId531" Type="http://schemas.openxmlformats.org/officeDocument/2006/relationships/image" Target="media/image261.png"/><Relationship Id="rId629" Type="http://schemas.openxmlformats.org/officeDocument/2006/relationships/image" Target="media/image310.png"/><Relationship Id="rId1161" Type="http://schemas.openxmlformats.org/officeDocument/2006/relationships/customXml" Target="ink/ink518.xml"/><Relationship Id="rId836" Type="http://schemas.openxmlformats.org/officeDocument/2006/relationships/image" Target="media/image414.wmf"/><Relationship Id="rId1021" Type="http://schemas.openxmlformats.org/officeDocument/2006/relationships/image" Target="media/image505.png"/><Relationship Id="rId1119" Type="http://schemas.openxmlformats.org/officeDocument/2006/relationships/customXml" Target="ink/ink497.xml"/><Relationship Id="rId903" Type="http://schemas.openxmlformats.org/officeDocument/2006/relationships/image" Target="media/image447.png"/><Relationship Id="rId32" Type="http://schemas.openxmlformats.org/officeDocument/2006/relationships/oleObject" Target="embeddings/oleObject14.bin"/><Relationship Id="rId181" Type="http://schemas.openxmlformats.org/officeDocument/2006/relationships/image" Target="media/image86.png"/><Relationship Id="rId279" Type="http://schemas.openxmlformats.org/officeDocument/2006/relationships/image" Target="media/image135.png"/><Relationship Id="rId486" Type="http://schemas.openxmlformats.org/officeDocument/2006/relationships/customXml" Target="ink/ink203.xml"/><Relationship Id="rId693" Type="http://schemas.openxmlformats.org/officeDocument/2006/relationships/image" Target="media/image342.png"/><Relationship Id="rId139" Type="http://schemas.openxmlformats.org/officeDocument/2006/relationships/image" Target="media/image65.png"/><Relationship Id="rId346" Type="http://schemas.openxmlformats.org/officeDocument/2006/relationships/customXml" Target="ink/ink142.xml"/><Relationship Id="rId553" Type="http://schemas.openxmlformats.org/officeDocument/2006/relationships/image" Target="media/image272.png"/><Relationship Id="rId760" Type="http://schemas.openxmlformats.org/officeDocument/2006/relationships/customXml" Target="ink/ink336.xml"/><Relationship Id="rId998" Type="http://schemas.openxmlformats.org/officeDocument/2006/relationships/customXml" Target="ink/ink443.xml"/><Relationship Id="rId1183" Type="http://schemas.openxmlformats.org/officeDocument/2006/relationships/customXml" Target="ink/ink529.xml"/><Relationship Id="rId206" Type="http://schemas.openxmlformats.org/officeDocument/2006/relationships/customXml" Target="ink/ink78.xml"/><Relationship Id="rId413" Type="http://schemas.openxmlformats.org/officeDocument/2006/relationships/oleObject" Target="embeddings/oleObject37.bin"/><Relationship Id="rId858" Type="http://schemas.openxmlformats.org/officeDocument/2006/relationships/customXml" Target="ink/ink376.xml"/><Relationship Id="rId1043" Type="http://schemas.openxmlformats.org/officeDocument/2006/relationships/image" Target="media/image516.png"/><Relationship Id="rId620" Type="http://schemas.openxmlformats.org/officeDocument/2006/relationships/customXml" Target="ink/ink266.xml"/><Relationship Id="rId718" Type="http://schemas.openxmlformats.org/officeDocument/2006/relationships/customXml" Target="ink/ink315.xml"/><Relationship Id="rId925" Type="http://schemas.openxmlformats.org/officeDocument/2006/relationships/image" Target="media/image458.png"/><Relationship Id="rId1110" Type="http://schemas.openxmlformats.org/officeDocument/2006/relationships/image" Target="media/image549.png"/><Relationship Id="rId54" Type="http://schemas.openxmlformats.org/officeDocument/2006/relationships/customXml" Target="ink/ink5.xml"/><Relationship Id="rId270" Type="http://schemas.openxmlformats.org/officeDocument/2006/relationships/customXml" Target="ink/ink104.xml"/><Relationship Id="rId130" Type="http://schemas.openxmlformats.org/officeDocument/2006/relationships/customXml" Target="ink/ink43.xml"/><Relationship Id="rId368" Type="http://schemas.openxmlformats.org/officeDocument/2006/relationships/customXml" Target="ink/ink153.xml"/><Relationship Id="rId575" Type="http://schemas.openxmlformats.org/officeDocument/2006/relationships/image" Target="media/image283.png"/><Relationship Id="rId782" Type="http://schemas.openxmlformats.org/officeDocument/2006/relationships/customXml" Target="ink/ink347.xml"/><Relationship Id="rId228" Type="http://schemas.openxmlformats.org/officeDocument/2006/relationships/customXml" Target="ink/ink83.xml"/><Relationship Id="rId435" Type="http://schemas.openxmlformats.org/officeDocument/2006/relationships/image" Target="media/image213.png"/><Relationship Id="rId642" Type="http://schemas.openxmlformats.org/officeDocument/2006/relationships/customXml" Target="ink/ink277.xml"/><Relationship Id="rId1065" Type="http://schemas.openxmlformats.org/officeDocument/2006/relationships/customXml" Target="ink/ink474.xml"/><Relationship Id="rId502" Type="http://schemas.openxmlformats.org/officeDocument/2006/relationships/customXml" Target="ink/ink211.xml"/><Relationship Id="rId947" Type="http://schemas.openxmlformats.org/officeDocument/2006/relationships/image" Target="media/image469.png"/><Relationship Id="rId1132" Type="http://schemas.openxmlformats.org/officeDocument/2006/relationships/image" Target="media/image560.png"/><Relationship Id="rId76" Type="http://schemas.openxmlformats.org/officeDocument/2006/relationships/customXml" Target="ink/ink16.xml"/><Relationship Id="rId807" Type="http://schemas.openxmlformats.org/officeDocument/2006/relationships/image" Target="media/image399.png"/><Relationship Id="rId292" Type="http://schemas.openxmlformats.org/officeDocument/2006/relationships/customXml" Target="ink/ink115.xml"/><Relationship Id="rId597" Type="http://schemas.openxmlformats.org/officeDocument/2006/relationships/image" Target="media/image294.png"/><Relationship Id="rId152" Type="http://schemas.openxmlformats.org/officeDocument/2006/relationships/customXml" Target="ink/ink53.xml"/><Relationship Id="rId457" Type="http://schemas.openxmlformats.org/officeDocument/2006/relationships/image" Target="media/image224.png"/><Relationship Id="rId1087" Type="http://schemas.openxmlformats.org/officeDocument/2006/relationships/image" Target="media/image538.wmf"/><Relationship Id="rId664" Type="http://schemas.openxmlformats.org/officeDocument/2006/relationships/customXml" Target="ink/ink288.xml"/><Relationship Id="rId871" Type="http://schemas.openxmlformats.org/officeDocument/2006/relationships/image" Target="media/image431.png"/><Relationship Id="rId969" Type="http://schemas.openxmlformats.org/officeDocument/2006/relationships/image" Target="media/image479.png"/><Relationship Id="rId317" Type="http://schemas.openxmlformats.org/officeDocument/2006/relationships/image" Target="media/image154.png"/><Relationship Id="rId524" Type="http://schemas.openxmlformats.org/officeDocument/2006/relationships/customXml" Target="ink/ink220.xml"/><Relationship Id="rId731" Type="http://schemas.openxmlformats.org/officeDocument/2006/relationships/image" Target="media/image361.png"/><Relationship Id="rId1154" Type="http://schemas.openxmlformats.org/officeDocument/2006/relationships/image" Target="media/image571.png"/><Relationship Id="rId98" Type="http://schemas.openxmlformats.org/officeDocument/2006/relationships/customXml" Target="ink/ink27.xml"/><Relationship Id="rId829" Type="http://schemas.openxmlformats.org/officeDocument/2006/relationships/image" Target="media/image410.png"/><Relationship Id="rId1014" Type="http://schemas.openxmlformats.org/officeDocument/2006/relationships/customXml" Target="ink/ink450.xml"/><Relationship Id="rId25" Type="http://schemas.openxmlformats.org/officeDocument/2006/relationships/image" Target="media/image11.wmf"/><Relationship Id="rId174" Type="http://schemas.openxmlformats.org/officeDocument/2006/relationships/customXml" Target="ink/ink64.xml"/><Relationship Id="rId381" Type="http://schemas.openxmlformats.org/officeDocument/2006/relationships/image" Target="media/image186.png"/><Relationship Id="rId241" Type="http://schemas.openxmlformats.org/officeDocument/2006/relationships/image" Target="media/image116.png"/><Relationship Id="rId479" Type="http://schemas.openxmlformats.org/officeDocument/2006/relationships/image" Target="media/image235.png"/><Relationship Id="rId686" Type="http://schemas.openxmlformats.org/officeDocument/2006/relationships/customXml" Target="ink/ink299.xml"/><Relationship Id="rId893" Type="http://schemas.openxmlformats.org/officeDocument/2006/relationships/image" Target="media/image442.png"/><Relationship Id="rId339" Type="http://schemas.openxmlformats.org/officeDocument/2006/relationships/image" Target="media/image165.png"/><Relationship Id="rId546" Type="http://schemas.openxmlformats.org/officeDocument/2006/relationships/customXml" Target="ink/ink231.xml"/><Relationship Id="rId753" Type="http://schemas.openxmlformats.org/officeDocument/2006/relationships/image" Target="media/image372.png"/><Relationship Id="rId1176" Type="http://schemas.openxmlformats.org/officeDocument/2006/relationships/image" Target="media/image582.png"/><Relationship Id="rId101" Type="http://schemas.openxmlformats.org/officeDocument/2006/relationships/image" Target="media/image46.png"/><Relationship Id="rId406" Type="http://schemas.openxmlformats.org/officeDocument/2006/relationships/image" Target="media/image199.wmf"/><Relationship Id="rId960" Type="http://schemas.openxmlformats.org/officeDocument/2006/relationships/customXml" Target="ink/ink423.xml"/><Relationship Id="rId1036" Type="http://schemas.openxmlformats.org/officeDocument/2006/relationships/customXml" Target="ink/ink460.xml"/><Relationship Id="rId613" Type="http://schemas.openxmlformats.org/officeDocument/2006/relationships/image" Target="media/image302.png"/><Relationship Id="rId820" Type="http://schemas.openxmlformats.org/officeDocument/2006/relationships/image" Target="media/image406.wmf"/><Relationship Id="rId918" Type="http://schemas.openxmlformats.org/officeDocument/2006/relationships/customXml" Target="ink/ink405.xml"/><Relationship Id="rId1103" Type="http://schemas.openxmlformats.org/officeDocument/2006/relationships/customXml" Target="ink/ink489.xml"/><Relationship Id="rId47" Type="http://schemas.openxmlformats.org/officeDocument/2006/relationships/image" Target="media/image19.png"/><Relationship Id="rId196" Type="http://schemas.openxmlformats.org/officeDocument/2006/relationships/customXml" Target="ink/ink75.xml"/><Relationship Id="rId263" Type="http://schemas.openxmlformats.org/officeDocument/2006/relationships/image" Target="media/image127.png"/><Relationship Id="rId470" Type="http://schemas.openxmlformats.org/officeDocument/2006/relationships/image" Target="media/image231.wmf"/><Relationship Id="rId123" Type="http://schemas.openxmlformats.org/officeDocument/2006/relationships/image" Target="media/image57.png"/><Relationship Id="rId330" Type="http://schemas.openxmlformats.org/officeDocument/2006/relationships/customXml" Target="ink/ink134.xml"/><Relationship Id="rId568" Type="http://schemas.openxmlformats.org/officeDocument/2006/relationships/customXml" Target="ink/ink242.xml"/><Relationship Id="rId775" Type="http://schemas.openxmlformats.org/officeDocument/2006/relationships/image" Target="media/image383.png"/><Relationship Id="rId982" Type="http://schemas.openxmlformats.org/officeDocument/2006/relationships/customXml" Target="ink/ink435.xml"/><Relationship Id="rId428" Type="http://schemas.openxmlformats.org/officeDocument/2006/relationships/customXml" Target="ink/ink177.xml"/><Relationship Id="rId635" Type="http://schemas.openxmlformats.org/officeDocument/2006/relationships/image" Target="media/image313.png"/><Relationship Id="rId842" Type="http://schemas.openxmlformats.org/officeDocument/2006/relationships/image" Target="media/image417.wmf"/><Relationship Id="rId1058" Type="http://schemas.openxmlformats.org/officeDocument/2006/relationships/customXml" Target="ink/ink471.xml"/><Relationship Id="rId702" Type="http://schemas.openxmlformats.org/officeDocument/2006/relationships/customXml" Target="ink/ink307.xml"/><Relationship Id="rId1125" Type="http://schemas.openxmlformats.org/officeDocument/2006/relationships/customXml" Target="ink/ink500.xml"/><Relationship Id="rId69" Type="http://schemas.openxmlformats.org/officeDocument/2006/relationships/image" Target="media/image30.png"/><Relationship Id="rId285" Type="http://schemas.openxmlformats.org/officeDocument/2006/relationships/image" Target="media/image138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35.78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9 146 6723,'1'-4'1259,"-1"1"-899,1 1 90,-1 0 719,2-2-629,3-3-450,-2 2 809,12-17-899,-11 15 540,8-22-450,-11 23 1169,-6-22-1169,2 22 1080,-18-13-1080,15 17 1709,-61 63-1709,48-37 89,-16 36 1,5 0-180,23-32 0,37 52-90,-13-68-135,33-10 1,2-7 134,-26-7-45,18-34 0,-6-5 135,-29 25-540,6-68 180,-19 81-5396,-36-11 5036,27 24 720,-36 13 0,40-7 0,-10 7 0,15-9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32.06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 232 6453,'-2'-4'1350,"0"0"-991,-1-1 991,1-6-901,2 3 91,44-43-720,-27 34-1574,26-21 0,1 3 1394,-26 21 360,29-20 0,-41 30 0,1-2 0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30.34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7 63 6633,'0'-3'1439,"0"0"-989,1 0 90,-2-1-90,1 1 989,0-3-90,15-12-1349,-9 10 90,20-6-90,-20 14 0,11 14 0,-15-9 180,-20 48-90,9-39 180,-29 38-270,30-44 90,-14 21-180,19-22-1350,12 13 1081,0-19-4139,48-5 4138,-41 1 360,27-7 0,-36 6 0,1 0 0,0 0 0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29.81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29 9 10501,'-1'-2'270,"1"0"-180,0 1 0,0 0 0,0 1 90,0-1 629,0 0 1080,-4 1-1799,2 0 450,-11 8-450,8-3 989,-33 39-989,24-27-720,-30 66 1,0 8 89,26-44-1304,-10 37 0,11-8 1125,24-62 719,29 16 0,-25-26 0,15 2 0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24.36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9 19 6273,'-8'-10'4498,"2"3"-4228,5 6 719,2 2-899,0 0 630,4 7-540,-3-3 1349,-5 30-1349,0-22-1395,-25 45 1,-4 5 584,15-29-1439,-11 29 1,6-5 1438,23-42 630,6 18 0,-3-28 0,1 0 0,-3-4 0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24.03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8 40 10771,'2'0'270,"0"0"-180,-1-1 0,0 1 0,0-1-1,2-1 631,5-4-90,-8-1-540,4-1 180,-25-2-270,15 8 0,-22 0 0,22 4 0,-31 26 0,25-17 89,-39 44-178,42-42-3509,18 16 3058,4-31 540,54-31 0,-49 17 0,22-21 0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18.51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 1 7982,'0'1'1170,"0"1"-810,0-2-91,0 1 1,1-1 540,1 6 179,1 7 271,-2 23-1171,0-16-898,-6 35 449,4-43 360,-5 36 0,4-40 0,-2 13 0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35.63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5 20 6633,'4'-4'3508,"0"2"-3418,0 0 360,10-3-360,-7 3 0,13-2-90,-16 4 0,9 4 90,-11-2 270,-17 21-271,5-15 451,-46 40-540,45-37-450,-3 23 360,24-32-2878,49 1 2518,-41-3 450,40-5 0,-47 2 0,12-2 0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19.31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6 9781,'0'-1'990,"1"-1"-810,1 1 180,13-4-271,-8 4 1,21-4-90,-20 5 0,16 2 0,-19 0 270,-4 27-270,-5-19 270,-18 32-180,16-34 450,-12 18-450,15-22 899,10 10-899,-2-12 90,19 3-180,-18-5-3868,52 2 3239,-40-2 629,52 2 0,-58-1 0,14-1 0,-22 0 0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18.83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35 7083,'2'-2'1619,"1"-1"-1169,-1 1 0,2 0 449,5-3-809,-3 2 0,5-1 0,-5 2 0,1 0 0,-1 0 0,1 0 90,28-2-270,-21 2-3238,45 2 2878,-47 2 450,22 3 0,-29-4 0,3 1 0,-6-1 0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17.94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 264 6633,'-3'-2'1619,"0"0"-1079,1-1 0,1-1 1528,4-8-988,28-20-2699,34-18 1079,-16 11 540,3 4 0,-5 5 0,-26 16 0,28-20 0,-40 28 0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17.67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0 9602,'3'0'1888,"-1"0"-1708,1 1 90,1 1 630,9 7-810,-6-3 179,23 28-358,-22-23-2250,35 44 1799,-33-42 540,29 30 0,-33-37 0,10 7 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31.83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 46 6094,'-2'-10'2698,"1"4"-2248,1-2-90,0 5 719,2-3-899,-1 3 0,2-2 0,-1 4-1,-1 0 1,1 0-90,1 0 90,-1 0 720,14 11-900,-8-6-990,43 63 720,-38-45-2968,30 60 2699,-38-69 539,8 20 0,-9-26 0,3 3 0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17.26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 28 6094,'-3'-1'3418,"1"1"-3149,2-1 361,11-5-540,-7 3 0,17-6 0,-15 7 90,18-3-180,-19 5 360,5 6-270,-11-2 809,-32 35-899,22-28 180,-28 30-180,34-35-1439,25 23 989,-7-23-2608,62 4 2608,-50-15 450,44-13 0,-50 11 0,11-4 0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16.87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 34 6543,'-3'2'1170,"0"-1"-721,1 0 1,0 0 1619,1-1-1529,7-1-450,-2 0 359,40-8-449,-27 6-1979,37-5 1,3 2 1528,-30 3 450,58-4 0,-78 7 0,6 0 0,-10 0 0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16.57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1 33 6633,'-3'-4'1080,"0"1"-721,1 1 91,0 0-90,0 0 539,-1-2 1260,-2-2-2069,2 2 630,10-1-720,-2 4 0,22 2 0,-19 1-180,17 15 90,-21-11 0,-14 44 90,3-37 0,-22 29 90,24-38-90,-2 3 0,8-7-90,9-3 90,-6 1-450,19 1 450,-17 2 0,8 9-90,-14-5-539,-25 38 539,16-31-810,-29 31 540,31-37 360,-14 4 0,17-10 0,-6-1 0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14.03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1 8 6903,'-1'-1'1439,"-1"-1"-899,1 1-90,0 0 1079,0 0-1169,0 0 269,0 0-449,0 2 0,0-1-90,0 1 1529,-14 22-1529,9-13-720,-33 61 181,29-50-6028,-26 61 5938,32-67 539,-6 20 0,14-33 0,1-1 0,1 0 0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13.67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33 6993,'2'0'1439,"0"0"-989,0 0 0,-1-1 89,0 0 1170,10-4-1349,4 1-270,2-2-540,43 1 450,8 2 0,-6 0 0,-8-1 0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13.36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 233 6903,'-2'4'1439,"0"-2"-899,1 0-90,0-1 89,0 0 361,-1-1 2788,1 1-3418,0-1 1079,27-28-1349,-17 17 90,41-46-90,-38 43 0,38-48 0,-39 47 0,24-35 0,-31 43 0,-4 14 0,-4 3 270,-22 43-180,16-36-2159,-14 30 0,0 3 1439,13-26-3957,-13 52 4137,26-72 450,6 4 0,-6-8 0,3-2 0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9:52.87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 29 11580,'-1'-1'810,"1"0"3687,0 1-4407,1-1 180,3-1-270,0 0 0,18-6 0,-13 4 0,40-5-90,-25 8-1529,45 4 1259,-44 0-5666,42 12 5396,-52-12 630,29 4 0,-38-7 0,7-2 0,-11 1 0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9:35.64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3 13 6183,'1'-2'1350,"0"0"-901,-1 0 91,0 0 1709,0-2-990,-3 5-989,1-1 3148,-20 39-3148,13-23 719,-20 41 1,-1 4-1350,17-30-2204,-4 26 1,7-4 1663,17-39 900,47 20 0,-34-30 0,27 2 0,-35-7 0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9:34.31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2 1 6453,'1'0'1260,"0"1"-901,-1 0 91,1 0 0,-1-1 359,0 2 810,-1 0-179,0-1-1350,0 2-2069,-32 29 1439,20-20-3598,-34 41 4138,40-43 0,-5 13 0,16-20 0,0 0 0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9:32.77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27 6453,'4'-2'1619,"0"0"-1079,-1-1 0,0 1 2428,6-4-2338,8 2-630,-3-1 90,44 3-270,-39 2-5847,70 1 5577,-73 0 450,29 1 0,-45-2 0,0 0 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31.53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1 60 6723,'-2'-4'2159,"-3"-5"-1709,2 4 1169,-1-12-1619,10 8 0,22-3 0,-14 8 0,12 22 0,-27-10 449,-19 50-359,11-41 1260,-32 49-1260,33-55 90,-12 16-180,20-27-90,15-6 0,-8 4-450,38 1 540,-35 4 0,18 24 0,-29-17 0,-21 44 0,13-39-810,-47 48 541,43-51-2430,-22 17 2249,36-31 450,27-24 0,-14 12 0,19-18 0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9:31.20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7 216 6993,'2'2'1439,"-1"-1"3868,-1-1-5307,-1-2 0,1 1 0,-1-1-90,0 0 180,-2-4 0,-20 1 0,12-1 180,-27 12-90,29-1 719,-55 56-899,48-43 0,-34 49 0,48-59-3418,39-8 3058,-22-7-1439,53-43 1620,-54 33 89,11-27 0,-1-2 180,-14 20 584,7-26 1,-2 1-495,-10 32 1619,14-27-1529,-16 45 1349,5 25-1350,-9-11 1351,-27 80-1620,18-63-4363,-5 42 1,5-1 3642,11-46 720,13 43 0,-4-72 0,5-3 0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53.08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4 24 6543,'-3'0'1080,"0"-1"-721,2 0 1,0 0 0,-1 1 270,1-2 629,0-6-809,0 5-450,1-4 180,-2 8-180,1 0 809,-3 20-629,3-12 494,-10 62 1,-1 13-675,5-33 30,-3 19 0,-2 20 0,3-19-30,3-17-30,-3 29 0,-3 25 0,3-19-60,0-9-1141,1-7 1,-3 22 0,1-2 0,2-23 960,1-5-1755,-1 11 0,-3 16 0,3-24 1665,4-35 279,-7 57 81,11-90 0,0-1 0,0 0 0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07.04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8 269 6273,'-2'-1'1080,"-1"1"-630,1-1-91,-1-1 91,1 1 629,0-2-899,0 1 0,1-1-90,0 3 360,5-6-360,-3 4 1259,2-4-1169,-2 5 1169,-1-2-1349,0 2 180,-1 0-90,2 1 1979,1-2-1889,-1 1 539,2-2-629,-3 2 0,3-3-90,-2 2 180,26-18-180,-16 13-450,54-29 361,-44 27-1845,35-14 0,3-1 1394,-26 12-1979,31-13 1,-2 0 2068,-40 16 450,34-15 0,-50 20 0,2 0 0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06.43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 20 6813,'-2'-2'1259,"0"0"-809,1 1 0,-1-1 90,1 0 629,-1-1 1529,0-2-2608,1 2 1080,6 5-990,-1 1 1349,31 27-1439,-23-20-945,27 28 1,1 2 494,-22-21-4587,41 52 4227,-54-62 720,6 12 0,-10-18 0,1-1 0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9:53.30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 8 6094,'-3'2'2248,"0"-1"-1798,1 0 0,-1 0 1169,2-1-540,0 0-989,1-1 90,0 1 0,1-1 629,5-4-719,-3 3 180,13-2-270,-11 4 810,48 6-810,-37-4 0,59 8-90,-59-7-2429,72 10 1890,-63-9 629,27 1 0,0-1 0,-31-5 0,30-1 0,-44 0 0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9:35.31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0 10 6633,'3'-2'1889,"0"0"-1439,-2 1 90,1-1 1079,3 1-1350,-2 0-89,2 1 90,-2 1-90,0 1 0,0 1 0,0 0 90,-1 1 1799,3 38-1979,-4-25 179,-16 73-449,6-68-3688,-26 25 1,-5-2 3327,20-30 540,-42 25 0,55-42 0,-2-3 0,4 1 0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9:34.95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 173 6004,'-2'0'1349,"-1"-1"-810,1 1-89,0-1 1079,1-2 450,20-12-2249,35-13 90,-17 7-1934,13-4 1,-4 2 1663,-27 11 450,31-17 0,-46 24 0,1-1 0,-2 2 0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9:34.73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7 7713,'1'-3'1439,"-1"1"-900,0 1 1800,0 1-2159,1 1 0,0 0 1079,5 11-1079,-3-7 630,14 30-900,-11-24-6746,26 43 6296,-25-43 540,13 18 0,-19-28 0,-1-1 0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9:33.71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3 10 10681,'-1'3'360,"0"0"-270,1 0 0,0 0-90,0 1 269,-2 5-179,1-2 0,-2 3 90,2-3-90,-1 0 0,-1 1 0,0 0 810,-14 29-810,10-22 1259,-17 30-1259,20-39 719,0-10-809,7-3-1799,38-64 1619,-28 51-269,36-49 449,-43 62-180,17 0 180,-19 11 449,5 48-359,-10-36 360,-5 41-270,4-51 1259,8-5-1439,-1-5-1349,31-30 1169,-24 23-1619,45-33 1709,-44 35 90,26 13 90,-35 5-360,-5 46 90,-3-40 180,-12 48 0,15-52 0,-4 21 0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9:33.00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3 45 6813,'-15'6'2069,"4"-2"-1439,-2 0 1978,3-1-2518,7-2 540,21-1-630,-4-1-585,36-6 0,5-2 136,-22 4 449,33-7 0,-3 0 0,-41 8 0,28-7 0,-44 9 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20.49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84 0 6993,'1'0'1439,"1"0"1709,-2 0-2878,-2 2 0,1-1 720,-5 4-721,3-2 2250,-69 28-2429,46-20 225,-30 9 0,1 0-226,34-15 631,-23 0-720,43-8-1529,46-39 1349,-30 30-90,36-24 180,-46 35 90,4 2 0,-6 1-90,1 1 90,0 0-899,19 25 629,-14-17-2878,33 38 2878,-32-39-630,28 6 990,-30-19 990,19-25-900,-21 16-1709,-10-34 989,-2 37 540,-35-2 0,27 17 0,-16 9 0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9:32.51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3 14 6363,'1'-2'1260,"-1"-1"-811,0 1 1,1 1 1349,-2-2-1529,1 2 0,-1 0 359,1 1-539,-1 0 90,0 1 1799,-8 17-1709,5-10 1529,-24 56-1709,20-43-1440,7 35 1,7 1 630,4-33-1890,24 15 1,5-8 1978,-15-29 630,35-3 0,-45-2 0,4-2 0,-7 1 0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9:32.13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6 10 6273,'7'-5'3778,"-2"1"-3418,-5 4 1349,1 9-1439,0-4 899,-2 20-989,0-15 630,-8 51-810,5-41-1889,-14 31 0,-3 0 1259,10-30-3328,-40 35 3958,40-57 0,-14-2 0,18-1 0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9:31.87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9 166 6543,'-5'-1'3328,"-4"-4"-2788,4 2 989,-4-4-180,14-5-1259,-3 5 0,25-13-180,-16 14-2968,55-25 2428,-46 22 630,45-27 0,-56 29 0,10-11 0,-17 15 0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9:31.60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 38 5914,'-2'-3'1619,"0"0"-1080,1 0 1,0-1 0,0 0 89,-1 0 2430,0-9-1350,10 16-1529,-6-9 629,32 47-899,-23-27-6296,46 66 5756,-46-64 630,24 34 0,-34-48 0,1 1 0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05.23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93 23 6633,'2'-2'1349,"-1"0"-899,0-1 0,-1 1 90,0 0 899,-1-1-1079,0 1-1,-1 0-89,1 1 0,-1 0 0,1 0 90,-1 0-180,0 0 1798,-11 4-1888,7-1 1709,-40 26-1619,31-18 495,-51 25 0,-6 1-765,36-19-1485,-29 15 1,8-1 675,48-22-7196,21 17 8095,0-22 0,21 5 0,-25-11 0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04.80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6 35 6363,'-2'-1'630,"0"1"-450,1-1-90,0 0 0,-1 1 90,0-1 629,-6-1-719,5 0 630,-6 0-630,8 2 539,-2-2-539,3 2 810,-1-2-810,2 1 2428,19-7-2248,-14 5 899,18-5-989,-22 7 810,27 14-900,-19-7 90,36 27-180,-35-24-3418,52 49 2878,-47-43-3868,46 33 3869,-52-43 539,18 3 0,-23-8 0,3-3 0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03.64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6 1 6903,'-3'1'1349,"1"1"-809,0-1 1439,-4 3 0,-9 14-1799,5-8 629,-20 39-899,22-35-4587,-15 47 4047,19-48 630,1 20 0,6-31 0,3 1 0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03.40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0 8972,'0'-2'1529,"1"0"-1169,0 2 0,0 0 179,5 0-449,-2 0 540,37 1-720,-26 0-2878,60 0 2428,-57-1 540,35-2 0,-45 1 0,6-3 0,-12 3 0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03.07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4 40 10231,'0'-2'360,"-1"1"719,1 1-989,0 1-90,-1 0 90,0 2-90,0-1 540,-3 13 0,-9 18-450,5-11 269,-10 18-269,16-35 450,-2 3-450,4-10-180,10-24 90,-5 16-1259,41-55 1169,-32 50-180,32-31 180,-41 44 90,9 15 0,-13-6 180,-2 29-90,-2-27 180,-7 27-270,7-29 629,8 2-629,0-12-90,22-20 0,-17 15-629,43-34 629,-39 33 0,30-16 90,-40 26-270,-5 39 180,-2-26-1619,-11 45 1259,12-48 450,26 16 0,-10-25 0,22 1 0,-25-5 0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01.84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2 194 6633,'-5'4'1170,"-1"0"-721,2-1-89,0-1 90,0 0 539,0 0-809,2-1-90,0 1 0,2-2 360,0 0-360,1 0 90,0-1 0,2 0 989,12-9-899,-7 6 629,70-45-989,-54 34-450,28-13 1,0 2 179,-32 18-2249,28-8 1,0 0 2158,-23 8 450,42-13 0,-55 16 0,4-1 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2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 50 6543,'-3'-4'1349,"1"1"-809,0-1 989,-1-2-989,2 2 1439,2-7-1709,1 8 539,27-9-809,-17 10-6476,72 9 5936,-63-3 540,43 10 0,-56-13 0,3 1 0,-3-1 0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01.44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 205 7083,'-3'0'1169,"1"0"900,-2-1-1889,2 0 90,-1 0 809,3 1 270,0-1-1169,0 0 0,0 0 720,11-10-900,-5 6 0,37-18 0,8-2 0,-21 11-180,34-13 0,-1 1 90,-40 18-2069,68-24 1799,-71 25 360,42-12 0,-55 19 0,7-1 0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9:29.14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 203 10051,'-1'-2'720,"-1"1"-540,1 0 90,0 0-1,0 0 721,-3 0-91,4-1-899,-1 0 180,44-15-180,-22 9-2564,65-24 1,9-4 1934,-46 18 629,34-14 0,-12 3 0,-59 23 0,5-5 0,-14 8 0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9:28.07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 14 6723,'-2'-2'1169,"0"1"-719,1 0 0,0 0-90,0-1 629,1 1-809,-1 0 0,1 0 1259,0 1-1349,1 0 90,1-1 0,2 1 180,3 0-270,0-1 539,54 0-539,-37 1-90,38 4 0,1 1 0,-33 0-180,24 21 0,-5 6 180,-38-14-89,-16 70-1,-15-67-1530,-36 25 1,-4 0 1080,28-25 539,-48 16 0,78-44 0,5-14 0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9:23.13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7 0 8702,'-4'1'2069,"1"-1"-1619,-2 1 719,-5 1 630,-14 4-1439,8-2 449,-25 7-719,30-8 0,-25 19-90,29-15-2069,25 27 1620,-7-28-4139,46 12 3959,-45-17 629,22-1 0,-27-1 0,5 0 0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9:22.85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3 0 6993,'1'1'1169,"1"0"-719,-1 0-90,0 0 90,0 1 539,1 3-809,0-1 0,-1 3 0,0-2 0,-1 1-90,0 0 89,-1 2 1171,-27 48-1350,17-33-585,-19 29 0,0 0 226,17-30 359,1 35 0,20-54 0,18 0 0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9:22.04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51 6 6363,'1'-2'1350,"-1"0"-901,0 1 451,1 1 719,4 4-1439,-2-1 180,12 13-270,-9-7-1,7 8 91,-8-6 0,1 0 0,0 2 0,0 1 0,-1 1-90,0 1 180,0 0 719,-1 72-989,-4-53-675,-24 40 1,-8-1 224,6-43 450,-43 33 0,-3-4 0,41-38 0,-50 32 0,79-52 0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9:21.63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 141 6363,'-4'-1'1529,"-1"1"-989,2-1 0,0 0 1709,-1-2-540,14-5-2519,31-9 540,-13 4-2608,28-8 0,1 0 2878,-29 10-71,47-21 1,-65 26-1,-1 0 1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9:21.41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7 6453,'0'-4'1260,"0"1"-811,0 1 1,0 0 899,0 0-989,0 1-90,2-1-90,-2 2 90,1 0-90,0 0-1,1 2-89,-1-1 90,2 1 1260,13 23-1261,-10-14 361,19 54-540,-21-48-3598,10 61 2969,-12-61 629,1 29 0,-3-41 0,0 4 0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9:21.05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1 82 6004,'2'1'1169,"0"0"-719,0 0-1,-1 0 1260,1 4-1349,-1-2-90,0 3 0,-2-2 1889,-3 27-1979,1-19 1439,-14 56-1619,11-51 629,-13 43-539,17-52 450,2-2-540,3-14-180,15-51 90,-12 39-270,15-75 360,-16 74-90,25-53 90,-21 65 0,42-10 0,-35 21-1349,72 20 1079,-63-14 270,32 9 0,-1-1 0,-35-10 0,37 9 0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9:20.50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6 3 9422,'0'-1'1709,"0"-1"-90,0 2-1439,-1 3 89,1-1 361,-2 7-450,1-4 1619,-7 43-10434,-6 18 8005,4-12 630,1 0 0,13-54 0,0 0 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19.60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5 1 7533,'1'-1'1439,"1"1"-899,-1 1-91,0 0 1080,2 3-1349,-2-1 0,2 2 0,-2-2 0,0 1 0,-1 0 90,0 0-900,-14 29 90,7-20 540,-27 49 0,27-49 0,-9 17 0,18-27 0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9:20.23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 6453,'3'0'2699,"2"1"-2070,-3-1 990,4 1-539,17 2-1350,14 0 90,-5 1-2338,25 0 1978,-44-4 540,24 0 0,-32 0 0,4-2 0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9:20.01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 170 7803,'-1'-2'1439,"0"0"-900,0 1 1,1 0 1889,-1 1-2249,3 1 0,0-1-91,1 2 91,0-1 0,-1-1 2429,30-17-2429,-20 11 0,36-31-180,-38 26 0,29-36 0,-30 36-90,17-23 90,-24 30-90,-18 28 90,8-11-360,-27 50 180,28-48-5487,-7 45 4948,14-47 719,5 19 0,-1-30 0,4 1 0,-5-4 0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9:19.35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7 6 6813,'0'-2'1349,"0"1"-899,0 0 0,0 1 2518,1-1-2788,-3 3 0,1-1 90,-1 4 1889,-17 21-1890,10-13 451,-22 45 0,-2 7-900,18-30-1395,-7 34 1,8-4 765,19-47 809,38 32 0,-29-43 0,21 7 0,-29-15 0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9:17.87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 101 6004,'-6'0'2068,"3"0"-1618,-1 0 1169,6-3-1349,1 2 270,37-12-540,-23 8-2339,47-12 0,5-1 2339,-34 9-105,19-5 1,-6 1 0,-37 9 0,0 1 0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9:17.64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0 6813,'1'-2'1439,"-1"0"-989,0 0 0,1 0 89,0 1 991,2 1-811,8 11-629,-4-6 900,20 41-990,-19-31-4768,34 69 4229,-34-66 539,18 35 0,-25-51 0,0 0 0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9:17.30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 7173,'-1'2'2788,"4"1"-2338,0-2 180,5 0-540,-3-1 0,32 0-720,-2 0 630,53-2 0,-48 1 0,16-1 0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9:17.11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2 6183,'5'0'1080,"0"0"-630,1-1-91,0 1 1,0 0 0,0-1 90,0 1 269,9 1-449,-2-1 0,11 2-90,-10 0-90,2-1 0,-8 0 0,0 1-90,0-1 90,0 0 0,-1 0-90,1 1 90,0-1-1260,33 10 810,-24-7 360,41 8 0,-49-10 0,12 1 0,-21-3 0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9:16.73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5 13 6004,'-1'-2'1259,"1"-1"-809,0 1-1,0 0 1,0 0 1259,-1 0 540,-4 10-2069,2-5 1259,-14 30-1259,10-20 989,-25 58-1169,23-51-4857,37 72 4137,-11-75 720,29 8 0,2-6 0,-25-19 0,28-3 0,-40 1 0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9:16.34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8 4 6813,'2'-2'1529,"0"1"-1079,-2 0 989,2 2-1259,0-1 1349,10 13-1439,-7-7 810,13 49-900,-15-37-810,-12 39 1,-5 2 269,3-33-3238,-35 50 3328,38-73 450,-9-2 0,13-5 0,0-2 0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9:16.05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1 174 6813,'-7'0'2699,"-4"-1"-2160,5 1 1260,-1-5-1259,29-7-540,-5 1-540,47-15 360,-35 15-1979,22-9 1,-1-2 1708,-23 10 450,43-25 0,-63 31 0,3-5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19.32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39 1 6273,'0'3'1080,"1"-1"-720,-1 0-91,1 0 91,0 0 540,1 3-720,0-2 0,0 3-91,0-4 1,-1 1 0,0 0 90,0 0 810,-11 16-990,5-12 359,-47 37-359,34-33 900,-69 27-720,67-33 450,-37-24-630,53 8-180,17-41 90,-2 42 0,44-11 90,-41 20-360,42 24 180,-45-13-2249,46 31 2250,-44-35-811,37 1 990,-42-12 810,12-33-630,-18 26 1079,-16-36-1169,6 39-2879,-26-10 2340,27 19 449,-7 6 0,16-3 0,1 3 0,0-4 0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9:15.81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0 6633,'4'-2'1349,"0"0"-899,0 0 90,-1 0-90,1 1 1798,8 1-1708,-1 4-360,3-1-990,39 42 361,-36-31-2879,43 37 2788,-52-44 540,11 8 0,-16-13 0,1 1 0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9:15.50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43 6094,'2'-2'1079,"0"0"-719,0 0 89,0 0-89,0-1 0,0 1 1889,19-12-2159,-14 10-90,15-8 90,-20 13 90,2 0-91,-2 1-89,0 1 720,-1 21-720,-1-13 270,-10 52-270,6-47 540,-14 39-360,15-47 1349,1-9-1529,5-6-180,22-34 180,-16 29-540,32-33 540,-32 36-90,16 12 90,-23 6 0,0 32 0,-3-32 180,0 11-180,3-19-90,14-19 0,-8 7-629,34-48 629,-29 44-450,30-17 540,-38 34-180,5 30 90,-12-18-4947,15 56 4587,-5-55 450,21 25 0,-17-44 0,3-1 0,-4 0 0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9:11.93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2 113 6453,'3'-2'990,"0"0"-630,-1 1-91,0 0 1171,2-4-991,1-1-449,0 1 360,9-15-360,-10 13 1349,0-30-1259,-6 29 450,-19-10-450,13 20 540,-45 59-630,40-40 0,-18 59-90,36-68-540,45 5 630,-33-18 180,49-37-180,-56 23-360,-19-52 0,-3 56-2968,-40-10 2788,42 28 540,-10 17 0,20-16 0,1 4 0,3-7 0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9:23.77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6 50 6004,'3'-7'2698,"-1"1"-2248,-2 3 899,2-5-1259,-1 4-90,1-4 450,-2 4 629,-3-1-989,2 1 1169,-14 5-1079,9 1 900,-25 22-1080,24-17-360,-9 15 180,19-20-1349,23-7 1349,-17 1 180,35-24 180,-34 20 2158,11-5-2158,-22 16 540,-15 36-630,8-23-135,-11 30 0,-1 3-135,10-22-945,-11 30 1,0-3 1214,13-37 1170,-25 22-991,25-44 2160,-16-57-2519,23 43-2698,44-59 2068,-17 65-2968,39-9 0,3 1 3239,-33 13 449,50-11 0,-75 18 0,0 0 0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9:11.31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9 4 6723,'2'0'1709,"-1"0"-1349,0 0 719,1 0-449,-1-1-270,2 0-360,-3 0 90,1 0 0,0 1 449,0 1-539,-1-1 810,1 4-720,-1-3 270,2 10-270,-2-7 1439,-11 68-1439,7-46 0,-7 34 0,0 0-90,6-33-1440,-6 66 1081,10-76 359,11-15 0,-6-15 0,9-29 0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8:49.68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4 0 9602,'-1'2'89,"0"0"1,1 0-90,-1 0 90,1 0 0,-1 1 0,1 0-90,0 0 90,0 0-90,0-1 270,-2 11-180,2-8 0,-4 21-90,2-20 180,-4 26-180,4-26 0,-1 14 0,3-18 0,2 3 0,-2-3 0,1 2 0,-1-4 0,1 3 0,-1-2-1619,5-2 1259,-5 0-2338,4-5 2698,-4 3 0,0-2 0,1 2 0,-1 1 0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8:48.61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7 1 12300,'-1'2'90,"1"1"0,-1-1-90,1 0 180,-1 0-90,0 3 180,-4 14-270,2-10 0,-1 9 0,3-15 0,1-1 0,0 1 0,0 0 0,0-1 0,-1 1 0,1-1 0,0 1 0,-2 10 0,2-8 90,-2 12-90,2-15 0,-1 7 0,1-7 0,-1 8 0,0-8-90,0 5 90,1-7-3239,3-7 2700,-1 4 539,6-15 0,-6 13 0,4-5 0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8:44.32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 0 6363,'-1'1'1260,"0"1"-991,1-2 451,5 2-360,6-1 449,60-1-809,-37 0 0,39 2 0,2 1 0,-35 0-1131,36 1 1,25 1-1,-16 0 1131,-6-2-196,-15-2 1,25 0-1,15-1 1,8 1-1,-2-1 1,-12 0 0,-21 0 239,13-1 1,1-1-134,-19 1 1,18 0 0,12-1-1,6 0 1,-1 0 0,-7 0-1,-13 0 1,-19 1 133,4-2 0,2 2-138,-5 1 0,19 0 0,15 1 1,10 1-1,3-1 0,-1 1 1,-7 0-1,-13 0 0,-17-1 93,6 1 0,-16 0 0,16 1-70,-7 0 0,17 1 0,12 0 0,7 1 0,1 0 0,-3 0 1,-11-1-1,-15 1 0,-20-2-20,0 1 0,-5 2-480,17 1 0,23 3 0,5 1 0,-7-1 1,-24-1 569,23 3 0,-15-1 0,12 2 0,-24-3 0,-36-4 0,10 1 0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9:27.47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11 2489 6543,'-2'1'630,"1"1"-450,-1-2 90,1 1-1,-2-1 181,-2 0 2069,-8-1-1890,0 1-539,0-1 180,-11 10-270,17-6 360,-32 16-270,30-15 1259,-36 6-1169,35-11 899,-40-27-1079,40 18 0,-26-39 0,31 38 0,-18-57 90,17 48 45,-18-32 0,-2-1-135,10 27 30,-20-21 0,-14-14 0,9 12-30,6 11-1131,-11-13 1,-11-12-1,12 14 1131,17 17-660,-11-18 0,-11-14 1,9 12 659,9 8-501,-1-10 0,-11-21 1,1-1-1,10 17 501,3-2-456,-3-11 0,-6-16 0,11 21 456,16 31-30,1-29 0,0-20 0,3 15 30,5 12-27,6-11 1,3-15 0,3 22 26,5 31 92,30-30 0,5 2-182,-19 32 0,30-16 0,22-12 0,-15 13 90,-14 12 0,10-3 0,14-6 0,-19 10 0,-27 16 103,46-9 1,2 1-104,-41 13 446,28-5 0,-6 3-446,-46 9 586,26 13-675,-33-7 1307,11 18-1578,-16-19-993,22 9 903,-15-12 1510,18 2-1060,-23-3 0,2-1 0,-6 1 0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8:59.45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74 6183,'0'-3'720,"1"1"-450,-1 0-90,1 0 0,-1 1 0,0-1 989,0-4 450,2-4-1529,-2 2 540,3-1-540,-3 8 449,2-1-539,-2 2 90,13-5-90,-8 3 90,39-1-90,-32 2 180,49 0-180,-45 0 0,75-6 0,-64 5 0,49 0 0,2 0 0,-43 3-45,32 0 0,-3 1 45,-41-1-180,46 2 0,3 0 180,-35-1-135,29 2 0,-8 1 135,-45-3-719,48 5 629,-46-6-540,39-1 540,-46-1-2518,21 2 2248,-24-1 360,10 4 0,-15-3 0,1 0 0,-1-1 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18.69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4 16 6633,'-1'-3'990,"0"1"-631,0 0 1,1 0 0,-1 1 809,1-1 630,0 0-1709,0 1 900,-6 12-900,3-6-1709,-27 68 1169,22-52-2878,-5 53 2788,20-67 540,17 4 0,-13-13 0,7-2 0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8:25.68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6 60 6633,'-2'1'720,"0"1"-540,0-2 0,0 1 179,-1 1-89,-1-1 2069,-11 3-2159,9-2-90,-5 0 0,9-2 90,2 0 899,-2 1-989,2-1 899,-3 1-899,3 0 1349,-1 1-1439,1-2 360,12-1-270,-4 0 180,88-17-270,-64 13 45,38-6 0,-2 1-45,-38 7-585,57-4 1,5 0 404,-46 3-630,37-1 1,-9 0 539,-58 4-1259,26 0 1349,-36 1-4048,15 2 3958,-18-1 270,8 1 0,-9-2 0,1 0 0,-1-1 0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48.66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71 6273,'2'-3'1080,"-1"0"-720,1 1-1,-1-1 1260,7-7 180,14-9-1799,-10 8 90,8-4-90,-18 15 0,-1 2 90,1-1-90,0 1 540,11 31-540,-8-18 450,13 71-450,-16-63 1439,5 61-1169,-7-73 1079,9 9-1169,-4-27-855,38-46 1,8-10 314,-21 25-1079,30-37 0,-6 4 809,-40 51 630,-3-27 0,-17 44 0,-14-1 0,13 8 0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2:22.36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8 36 6273,'-1'-3'1440,"-1"-1"-901,1 1 1,0-1 1439,-1-3-720,5 1-809,22 0-450,-11 3 0,29 14 90,-36-6 270,-21 40-270,0-31 44,-27 22 1,-2-1-135,22-20 180,32 45-270,12-51-540,33 4 1,3-4 269,-31-10-2339,24-2 1,-1-2 2249,-26 2 449,31-5 0,-48 6 0,0 0 0,-1-1 0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2:21.85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0 3 7173,'-2'-1'1889,"-2"0"-1349,2 1 1258,-5 2-1618,4 1 1350,-15 20-1261,11-13 1440,-32 62-1799,29-51-4183,-2 30 1,6 0 3823,10-35 449,10 33 0,-5-50 0,1-1 0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2:21.52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8 9 6183,'-9'-3'4588,"2"1"-4048,5 0 629,4 0-1439,18 5 180,-9-3-2608,48 7 2158,-41-5 540,45 1 0,-50-4 0,14-1 0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2:21.26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202 6453,'57'-37'1049,"0"0"1,-5 3 0,-10 8-1500,-27 18 450,36-16 0,-30 14 0,27-12 0,-40 19 0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2:21.06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 2 6004,'1'-1'2518,"0"1"-1978,-1 0 1529,-1 3-1710,0-1 451,-2 21-90,11 19-810,-6-10-2069,24 31 1619,-18-51 540,7 23 0,-16-32 0,-1 5 0,0-8 0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2:20.75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88 105 6903,'0'-4'2519,"1"1"-2160,-1-1 451,-1 0 89,2-8-809,-1 5 180,3-12-180,-2 14 180,5-18-180,-5 17 899,-9-11-899,2 16 630,-32 30 0,-5 10-631,19-15-44,-18 27 0,7-2-45,32-33 0,33 22-90,-14-35-269,72-39 359,-67 8 0,30-48-180,-48 46-6926,-17-13 6566,9 33 540,-8-1 0,16 14 0,1 0 0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2:20.25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9 3 7263,'1'-1'1529,"0"0"990,-1 1-2160,0 2 991,-10 20-1171,5-10 631,-15 40-810,14-35-3328,-20 63 2608,20-59 720,-2 39 0,13-56 0,5 5 0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2:19.96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0 0 7713,'-2'2'1529,"0"-1"-990,0-1 1,0 1 1799,-7 10-1530,0 12-809,-2-3-3058,0 42 2428,9-45 630,9 41 0,-1-49 0,9 8 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18.36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3 39 6183,'-3'-1'1260,"1"-1"-811,-1 1 1,0-1 0,0 1 899,-1-1 990,0-1-2159,22 3-180,-12-1-180,49 4 90,-40-3-1799,54-1 1529,-53 0 360,47-11 0,-52 8 0,18-7 0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2:19.70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3 22 6004,'-5'0'1439,"0"0"-990,1 0 91,0-1-90,0 0 899,0-1-899,1 1-180,0-1-90,3 2 0,0 0-91,2 0 361,26 3-450,-14-2-629,60-1 359,-53-1 270,41-7 0,-55 5 0,7-4 0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2:19.32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 52 6633,'6'-18'4138,"-1"5"-3958,0 8-180,-1 2 90,5-3-90,3 3 0,-1-1 0,-3 20 90,-9-9 90,-24 43-180,16-36 0,-19 28 0,24-34 0,-1 4-90,5-7 0,0 0 90,1-1-180,2 0 90,0-1-90,2 0-90,0-1 0,1 0 270,42-9 0,-30 4 0,31-6 0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2:18.99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215 6633,'52'-42'899,"-1"0"1,-3 2 0,-12 10-1350,-26 24-90,-1-1-1349,9-8 1889,-7 5 0,5-5 0,-8 7 0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2:18.82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8 3 5914,'-5'0'1259,"0"0"-809,0 0-1,0-1 1081,-3 1 1078,0-1-2338,1 1 1619,3 6-450,33 35-1529,-18-22-1799,38 39 1349,-39-49-6026,31 21 6026,-32-25 540,12 6 0,-20-10 0,-1-1 0,0 0 0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2:18.43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8 44 5914,'0'-4'1529,"-1"1"-990,1-1 1,-1 0 4317,-2-8-3328,2 7-1349,-2-6 90,0 14-360,1 0 630,-22 40-450,14-26 404,-30 52 1,-3 5-495,23-39-90,-13 29 0,10-8 1,25-48-721,18 7 630,-9-15-180,9-3 90,-10 1-89,1-2 89,-1-1-90,1 0 0,-1 0 90,-1-1-809,16-29 1169,-17 22 1979,-8-36-1889,-8 42-5937,-51 31 5127,48-13 630,-9 28 0,32-39 0,14-4 0,-14 0 0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2:17.89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5 93 6094,'-2'1'2338,"-4"0"-1798,3 0 2248,-8-2-1618,8 1 1168,8-13-2068,-2 9 1619,11-12-1799,-12 14-180,27-9-90,-18 7-9651,76-16 9048,-65 15 783,47-9 0,-61 12 0,3-1 0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2:04.13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 32 8342,'-2'1'1619,"0"0"1799,2-1-3328,2-1 0,0 0 0,2 0-90,0 0 90,0-1 90,29-11-180,-20 8-4947,65-4 4317,-61 10 630,44 7 0,-52-5 0,7 3 0,-10-4 0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2:03.75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6 15 6543,'1'-3'1349,"0"0"-899,-1 1 0,0 0 90,0 0 719,-1 0-270,0 1-719,-14 36-630,10-22-3148,-15 45 2969,17-46 539,-4 20 0,5-25 0,0 6 0,0-8 0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1:41.86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0 1 6453,'-3'1'1439,"-1"-1"-989,1 1 90,-1-1-90,1 0 1529,-5-1 539,6 0-2428,-1 1 540,48 4-630,-25-3 45,74 4 0,11 0-45,-46-3-1311,13 0 0,17 1 1,-21-1 1220,-25-1-945,52 2 1,2-1 854,-53-1-1111,27 2 1,-11 0 750,-53-2 540,3 4 0,-13-3 0,-5 2 0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1:41.16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0 74 6094,'-5'1'1169,"0"-1"-719,0 0-1,1-1-89,0 1 989,-3-2-1079,2 0 0,-1 0 0,2 1-90,1 0-90,0 0 90,0 0 0,-1 0 2248,-4-3-2158,5 3 989,22-9-1169,-7 7 315,74-7 0,15 0-405,-43 5 0,17-1 0,18 0 0,-22 1 0,-31 4-630,33 0 0,-4 0 361,-41 1-5578,26 12 5307,-55-8 540,-12 10 0,11-12 0,1 1 0,4-2 0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15.72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 4 6633,'-3'-1'1799,"-1"1"-1349,2-1 90,-1 0 1259,2 1-1799,4 1 90,0-1-540,28 6 180,-17-4 270,35-1 0,4-2 0,-23 0 0,51-4 0,-67 3 0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1:40.10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9 37 6183,'-8'0'1170,"0"-1"-720,1 1-91,-1-1 181,0 1 1979,-9-2-1350,9 1-899,-6 0 2608,28 0-2608,-5 0 1529,76-5-1709,-55 3-1041,35 0 0,23-2 1,-17 2 860,-15 0-787,11 1 1,14 0 0,-21 1 787,-32 1-1355,64 3 1354,-74-2-7690,48 3 7061,-55-4 2785,21 1-2066,-28-2 0,3-2 0,-3 2 0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1:39.32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14 8612,'2'-1'1619,"1"-1"-1529,-2 1 360,5-4 90,3 0 539,29-13-989,-21 10 0,18-7 0,-29 14 449,37-1-539,-25 1 225,39-1 0,4 0-225,-26 1 90,37-1 0,24 0 0,-18 0-90,-16 0 0,11 0 0,17 0 0,-24 0 0,-32 1-225,19-1 0,-3 0 135,-32 2-1439,25-1 1169,-42 1-4767,18-8 5127,-12 4 0,13-6 0,-16 6 0,0 0 0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2:04.49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2 15 5653,'-6'2'1799,"2"-1"-954,-2 1-305,3-2 1722,-3 0-1902,4 0-38,-2-1-52,4 1 1418,0 0-1688,2 0 0,0 0 90,1 0-540,25 0 270,-17 1-6925,88-7 7105,-73 4 0,51-6 0,-66 4 0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2:03.39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2 25 6543,'1'-2'2069,"2"-2"-1619,-1 1 1619,2-6-720,-3 5 180,3 1-1529,-3 3 90,2 27 0,-3-16 450,-6 55-450,4-48-90,7 33 0,0-47-90,37-20 90,-29 5 1439,30-55-1259,-38 52 629,6-25-719,-12 40-90,-2 31 0,2-18 0,-9 47 0,-2 6 0,4-30 0,-11 42 0,-1-1 0,9-47 90,-16 26 0,-2-2-90,16-35 270,-27 20-270,37-46-1979,19-68 1529,-7 47-3103,27-44 0,3 0 3014,-19 40 539,14-18 0,-3 5 0,-23 34 0,7-8 0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1:48.89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6 19 6813,'-1'-11'6027,"0"4"-5847,0 9 629,-3 12-629,1-6 360,-13 42-4948,-16 10 3689,10-8 719,-10 18 0,30-58 0,1 13 0,5-20 0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1:45.26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9 27 6183,'-3'0'990,"-1"0"-720,0 0 90,1 0-91,-1 0 541,-4 0-720,3 0 0,-4 0-90,4 0 540,-27 2-540,20-1 899,-29 1-719,36-2 1169,-7 0-1259,11 0 540,5 0-540,-1 0 989,71-10-1079,-49 7 90,31-2 0,-2 0-90,-32 5 45,30 2 0,0 0-45,-24-1 0,27 2 0,-3-1 0,-32-2 540,38-4-540,-52 3 269,9-4-269,-15 5-899,7-3 629,-5 2-1529,7-2 1169,-6 2 1,0 0-91,-2 1 91,-1 0-1800,1 0 1979,-1 2 1,0 0 449,-2 0 0,0 2 0,-1-1 0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1:43.03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 52 11131,'-1'1'629,"0"0"-449,1-1 810,-1 0-900,1 1 89,-1-1 91,0 1 180,1-1-450,0 1 0,1-1 0,1 1 0,0 0 270,34-1-180,-21 1 45,40-4 0,5 0-135,-24 0 0,27-2 0,20-1 0,-15 0 0,-10 2-938,21 0 0,31-2 0,2 1 0,-26 1 848,10 1-657,-16 0 0,24 1 0,-4 0 0,-28 1 567,-20 2-1381,34 5 0,-5 1 1471,-51-2-606,46 17 606,-70-18-263,5 7-97,-10-10 1024,7-6 0,-4 3 0,4-5 0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1:49.79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6 133 6004,'-1'-3'1259,"-1"1"-899,1-1 89,1 1 1170,2-3-629,11-5-720,7-4-270,-2 3 1169,2-13-989,-18 17 2788,-25-28-2878,13 29 630,-45-5-630,41 16 989,-53 51-989,51-36-135,-3 28 0,7 1-45,16-28-1664,37 5 0,9-8 1664,-21-19 360,24-15 0,-6-6 0,-38 5-5487,-40-70 4497,12 68 720,-69-25 0,64 50 0,-22 7 0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1:49.29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6 0 6633,'-15'7'4318,"5"-2"-4228,14-4-180,18 0 90,-10 0-1439,52-3 1079,-44 2 360,63-5 0,-63 4 0,25-2 0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1:49.09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31 6993,'2'-5'5217,"1"1"-5037,1 3-180,27-1-90,-17 1-1529,47-2 1079,-44 2 540,46-6 0,-49 5 0,18-3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35.21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 21 6993,'-2'2'1889,"0"-1"-1439,1-1 989,0 1-1169,1-1 809,3 1-989,-1-1 899,28-3-989,-19 2-4137,83-8 3597,-69 7-2068,61-5 2608,-74 7 0,12-2 0,-17 0 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15.46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 15 6273,'-2'-1'1170,"0"1"-721,0-1-89,0 0 90,1 0 629,0 0-269,15-3-810,-8 3-360,44-3 180,-35 4-3688,47 1 3868,-50 0 0,17 1 0,-28-2 0,0 0 0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1:48.63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 100 6723,'1'-2'1349,"0"0"-899,0 1 90,-1-1-90,1 1 899,-1-2-1079,1 2-1,0-1 1,-1 2 270,0-1-360,0 1 1799,-2-1-1799,2 2 1259,-5 15-1349,3-10 270,4 31-450,1-28-1889,48 2 1799,-35-15-90,45-28 360,-51 20 3238,22-51-3148,-25 48 630,9-23-810,-17 40 0,-16 86-90,10-57-585,-11 41 0,-1 0 406,9-43-541,-12 24 0,0-4 900,11-29 2789,-29-1-2789,34-28-630,-4-49 270,14 42-5487,36-46 5038,-26 49 719,55-31 0,-52 37 0,25-10 0,-34 12 0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1:44.26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9 1186 6543,'-4'0'1349,"1"0"-899,-1 0-90,0-1 90,0 0 809,-2 0-1079,2-1-90,-1 0 0,3 1 0,1 1 0,-1-1 270,4-17-271,-1 9 91,30-79-180,-17 55-871,15-20 1,14-24 0,3-3-1,-10 17 871,10-11 0,-5 12 0,11-18 0,0 2 0,-13 22 0,-6 14 30,20-12 0,15-12 0,-12 13-30,-11 14 30,8 0 0,12-6 0,-16 15 60,-23 23 90,46 22 0,1 11-180,-37-4 90,31 40 0,-6 5-90,-42-29-696,9 21 0,9 16 0,-7-13 696,-2-7-515,6-1 1,13 18 0,2-1 0,-12-19 514,3-5 330,32 24 0,-3-16-420,-49-55 45,50-50 0,3-16 45,-32 23 30,10-14 0,12-14 0,-15 15 60,-18 19-60,17-22 0,13-17 0,-12 14-30,-8 12-240,5-7 0,9-12 0,-14 19 150,-21 27-3409,37-48 3139,-48 60 2253,11-14-1893,-20 26 0,-1 1 0,-1 0 0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2:27.60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80 24 6633,'-2'-1'1080,"-1"0"-721,2 0 1,-1 0 0,1 1 450,-2-1-721,2 0 1,-1 1 0,1-1 0,1 1 360,-1 0-360,0 0 809,-2 1-809,1-1 1350,-21-3-1440,16 1 180,-24-5-180,24 6 89,-13-3-89,16 4 90,-3 14-90,7-7 630,-8 51 0,-4 10-630,4-27 45,-11 44 0,-2-3-45,11-51 90,-11 25 0,1-2-1,10-30 2970,-16 35-2969,24-56 180,3 3-270,2-6-6297,66 18 5488,-47-12-3329,74 16 3688,-79-19 450,25 1 0,-29-4 0,3-1 0,-5 0 0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2:26.26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2 6273,'31'4'5038,"-5"1"-5038,-17-5-3598,48 1 3148,-33-1 450,56-3 0,-60 0 0,17-2 0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2:26.05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22 6183,'37'-12'5937,"-5"3"-5937,-22 8-540,39 5 181,-26-2-2700,41 6 2610,-50-5 449,13 5 0,-22-6 0,4 1 0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2:25.79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52 6723,'71'-63'5667,"-19"15"-5937,-25 39-5846,42-5 6116,-44 9 0,39-7 0,-57 12 0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2:25.59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 5 7083,'-3'-1'1349,"0"1"-809,2-1 0,0 0-91,-1 0 990,2 1 91,-1-1-1350,3 3-1,-1-1 1,2 2 450,5 4-540,-4-2 719,30 28-809,-22-21-4003,25 22 1,2 1 3462,-21-20 540,34 29 0,-48-42 0,1 0 0,-2-1 0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2:24.87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3 30 5914,'-2'-8'1799,"0"2"-1440,1 3 2969,-16-5-3058,10 5 630,-19 1-630,18 5 2068,-28 33-2158,24-22-2609,11 40 1,10 3 1618,8-30-899,29 17 0,6-8 1709,-14-36-139,38-3 0,-48-1 1,-1 0-1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2:24.52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5 0 6543,'54'11'4318,"-13"-5"-4228,-39 8 180,-9 5 89,-19 15-359,11-8-899,-29 17 539,34-35-3957,-14-6 4317,22-8 0,-1-12 0,3 12 0,0 0 0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2:24.22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9 6183,'23'-2'4858,"-3"1"-4948,-13 2-3238,28 1 2968,-22-1 360,26-3 0,-33-1 0,4-1 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14.46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8 9242,'2'-2'1979,"-1"1"-1800,2 1 91,4 0 0,11 1-270,-4-1-1979,52-2 1530,-44 1 449,54-4 0,-63 3 0,15-2 0,-26 3 0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2:24.03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 15 6723,'-2'2'1349,"1"-1"-899,0-1 450,0 1 449,3-3-1169,0 2-90,2-2 0,-1 1 0,1 0-90,0 0 90,2 0-90,0 0 269,44-5-359,-30 5-3148,67-1 2789,-70 2 449,33 3 0,-45-2 0,6-1 0,-11 0 0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1:46.70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9 37 6094,'-6'2'899,"0"0"-629,0 0 90,1-1-91,-1 1 1441,-9 3-1081,7-4-449,-6 2 1619,7-6-1709,6 2 720,-3-3-721,4 4 1081,0-3-1080,1 1 989,8-9-989,-5 8 180,24-12-270,-21 12 180,26-4-180,-26 6 360,47 0-360,-36 1 45,38 4 0,3 1-45,-32-1-90,69 11 90,-84-13-810,56-1 720,-51-1-180,38-3 270,-50 3-449,4 1 449,-9-1-270,1 1 270,-3-1 0,1 0 0,-1 0 0,-2-1 0,3 1-810,-4-2 630,4 1-2158,0 1 1798,1 0 540,2-2 0,0 1 0,1-1 0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2:28.90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0 6543,'66'0'5397,"-11"0"-5397,-45 1-1439,21 2 989,-17-2-2608,33 2 2608,-36-2 450,15-1 0,-19 0 0,2-1 0,-4 1 0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2:28.63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 8 7173,'-2'-1'1529,"1"0"-989,0 0-1,0 0 1,1-1 719,1 0 1,57 6-1350,-38-4-1529,69 14 1169,-74-10-3958,36 14 4408,-42-15 0,12 5 0,-20-7 0,-1-1 0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2:28.19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211 6633,'46'-37'3193,"-1"0"1,28-23-3284,-50 54-4948,63-17 4409,-54 15 629,60-17 0,-79 20 0,7-1 0,-12 2 0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2:27.95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 6 6633,'-2'-1'1979,"0"-1"-1439,0 1 1978,0 0-2428,1 1 720,2 11-630,0-4 719,7 36-899,-5-28-899,16 56 539,-12-53-5037,29 43 4857,-26-52 540,15 10 0,-20-19 0,0-1 0,-1-1 0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3:05.91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82 32 9961,'4'-14'180,"0"3"-90,-4 11 540,0 0-450,-1 1 719,-5-1-809,-2 1 0,-6-1-90,5-1 90,-1 0-90,6 1 0,-23-3 0,17 2 90,-40-2-90,39 3 0,-46 22 0,44-13 0,-32 37 0,38-31 0,-3 38 0,3 5 0,6-26 45,10 31 0,6-6-45,0-39 0,35 14 0,5-3 0,-22-16-1741,46 9 0,2-2 1741,-44-14-520,35-3 0,25-2 1,-19-1 429,-17-3 90,14-2 0,18-2 0,-22 1 0,-28 1-561,50-7 1,3-1 560,-47 5-810,50-7 0,-4-1 720,-58 9 375,48-14 1,-1-1-286,-50 12 405,29-12 0,-5 2-405,-42 13 790,41-20-790,-46 22 2604,25-15-2604,-31 16-449,21-14 359,-20 13-2602,3-15 2332,-13 17 891,-8-5-531,3 9 0,0 0 0,0 0 0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3:56.48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 5914,'76'5'6476,"-15"0"-6206,-54 2 539,4 36-719,-7-23 90,-15 63-180,1-59-1080,-18 31 1,-3 0 720,16-28-4589,-16 25 4948,35-57 0,10-15 0,-8 9 0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3:56.18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5 24 6273,'-3'-2'1440,"0"1"-991,0-1 91,0-1 0,0 1 1618,-3-3-1708,9 1-540,-3 0-539,22 7 539,-15-1 0,9 19 180,-16-14 1709,-22 33-1619,15-31 449,-14 15-539,19-23 90,5-1-180,0-1-720,34-1 631,-26 3-181,27 9 270,-36-4-90,-8 31 90,1-26-810,-30 29 540,26-33 270,-19-13 0,27-3 0,-1-16 0,6 17 0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3:55.51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8 23 6633,'3'-2'1170,"-1"-1"-721,-1 2 1,0 0 0,0-1 1169,1 0 270,0-3-1619,0 2 2428,0 0-2428,-2 3 2069,-8 10-2070,4-4 675,-17 39 1,-1 10-1125,12-24-1349,-7 33 0,6-2 540,14-42-8816,26 61 9805,-19-62 0,16 26 0,-19-40 0,-1-2 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11.62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6 8 7173,'-1'-3'1349,"0"1"-809,0 0-90,1 2 89,0-1 810,-2 2-989,1 0 0,-2 1 0,1 1 2698,-15 27-2968,11-18-3508,-14 50 2698,18-48 720,15 29 0,-6-38 0,11 3 0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3:54.86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92 207 13739,'2'0'0,"-1"0"0,-1 0 180,1 0-90,-1-1 0,0 0 1349,-13-8-1349,7 6 810,-31-2-900,26 6 0,-47 31 90,44-19-450,-34 53 180,42-52-2069,3 21 1799,9-35-3597,40-30 3867,-32 17 270,44-61 90,-47 54 1529,11-33 0,-1-2-1529,-14 33 719,20-50-719,-23 67 1799,11 0-1619,-11 8 4137,-28 77-4407,13-53-405,-11 28 0,0-2-44,15-33-9472,-6 59 5540,12-62 4291,1 29 0,3-48 0,1 0 0,0-1 0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3:53.31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70 6094,'80'-31'0,"0"0"0,0-1 0,-4 2 0,-2 1 0,-31 13 0,-39 15 0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3:53.16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29 6273,'6'-16'7466,"-2"4"-7196,-3 13 0,0 0 449,3 3 901,12 18-1531,-6-9-1977,27 57 1258,-29-50-6836,4 68 7016,-16-71 450,-9 23 0,9-35 0,-1-1 0,1 0 0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3:52.83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4 58 6453,'17'-32'7646,"-3"7"-7556,-15 25 629,-12 15-539,5-8 900,-32 37-810,25-28 404,-20 25 1,1 1-675,16-19-90,-12 57 0,35-70-360,55-6 450,-39-13 360,26-33 0,-2-7-360,-28 24-90,27-62-90,-44 77-7286,-17-2 6567,11 13 899,-16 18 0,19-11 0,-3 8 0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3:52.38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87 39 6004,'1'-4'1079,"0"1"-629,0 0-1,-1 0 1,1-1 2069,1-4-630,-2 2-1619,1-1 1978,-3 10-1978,1 1 764,-27 35 1,-8 8-1215,14-19-675,-22 27 1,1-2 224,27-36 630,15 22 0,10-35 0,23 2 0,-18-13 0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3:51.34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8 6813,'24'4'6836,"-3"-1"-6836,-10-3-2878,50-1 2248,-35 1-1439,28-1 1,1-1 2068,-28 0 0,33-3 0,-45 3 0,0 0 0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3:51.11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 33 6453,'-1'-2'1709,"0"-1"-1079,0 1 539,0-1 1980,2-2-2970,-1 2 1440,28-4-1439,-15 6-449,70-5-1,-59 5 270,62 5 0,-74-1 0,19 5 0,-33-6 0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3:50.78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8 14 6363,'-2'-7'5127,"0"2"-4767,1 4 2159,-1 2-2249,0-1 1079,-10 10-1079,6-4 2248,-37 47-2428,29-35-2159,-13 47 1,4 4 1078,20-37-2293,11 25 0,10-7 2653,2-42 630,36 7 0,-39-16 0,5-1 0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3:50.45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2 0 6363,'50'51'9805,"-10"-9"-9625,-41-31-1530,-42 59 811,27-43-2160,-20 22 1,-1-4 1978,22-30 720,-27 14 0,34-28 0,-6-2 0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3:50.18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96 5914,'53'-63'5486,"-12"13"-5755,-17 41-3419,31-13 3148,-33 12 540,31-16 0,-46 20 0,2-4 0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07.55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3 92 6633,'3'-3'1170,"0"1"-811,-2 1 91,1-1-90,-1 1 629,3-3-899,-1 1 630,12-13-720,-11 10 360,10-23-270,-14 23 629,-7-12-539,3 17 1529,-27 6-1619,21-2 1889,-53 47-1979,49-35 180,-28 47-180,41-52-90,14 11 90,-6-19-630,46-38 630,-40 23 90,30-36-90,-40 43 90,0 4-90,-3 6-360,0 20 180,1-16-8724,-1 41 8904,0-36 0,-1 25 0,1-34 0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3:49.98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 42 6004,'-5'-23'6746,"2"5"-6566,6 18 1619,16 9-1620,-11-5 451,26 24-630,-26-18-4587,24 43 3867,-25-39 720,9 32 0,-15-40 0,-1 6 0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3:49.71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5 0 6813,'-5'7'6656,"0"-1"-6386,2-2 989,-4 12-1079,2-7-539,-17 34-1,14-28-7106,-33 57 6926,31-54 540,-15 27 0,23-39 0,1 1 0,0-2 0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3:49.43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0 24 6813,'1'-2'1349,"1"1"-899,-1 0 0,-1 0 2428,0 0-2698,0 4 0,1-2 0,-2 4 1079,-2 13-1079,0-9 1799,-42 66-1799,31-54 899,-38 45-809,47-62 1079,3-8-1259,6-2-720,29-30 1,7-6 539,-18 20 0,20-19 0,-3 4 90,-30 30-90,8 18 90,-16-3 0,-5 36 0,0-31 90,-7 31-90,10-35 0,13-2 0,-3-15 90,53-52-90,-43 41-90,54-46 0,-61 57-1439,0 45 1169,-16-18-2788,-22 67 2428,21-69 720,-1 32 0,8-40 0,4 12 0,-3-21 0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3:48.31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22 6094,'4'13'7105,"2"-3"-7015,4-10-180,33-2-89,-22 1-1800,50-4 1349,-50 3 0,19-1 91,-26 1-91,0 0 630,22-8 0,-17 4 0,17-5 0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3:48.09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6 6813,'5'-2'1349,"0"0"-899,1 0 90,0 0 359,4-2 361,20 2-1260,-12 0 899,54 9-899,-23 9 0,3-5 0,-21 4 0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3:47.81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4 18 6543,'0'-3'1349,"0"0"-899,1-1 90,-1 1-90,0 1 539,-1-1 630,0 3 1439,-6 26-2788,3-14 764,-14 47 1,-3 5-1215,11-30-1754,-4 33 0,5-4 1035,14-45 899,46 28 0,-32-41 0,29 4 0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3:47.48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9 0 6543,'42'54'8725,"-9"-12"-8635,-42-22-270,-24 43-90,20-37-3238,-36 57 2789,40-70 719,-25 9 0,26-24 0,-10-5 0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3:47.22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69 6903,'69'-42'-210,"1"0"0,-5 2 0,-18 12 210,-40 23 0,-2 1 0,0 0 0,-1 0 0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3:47.06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4 20 6903,'-3'-2'1619,"-1"-1"-1079,1 1 89,0-1 1080,-1 0-1259,1 0 810,0 0-1081,2 3 1351,8 7-1351,-3-2 721,30 31-990,-21-23-4588,28 24 1,2 0 4228,-23-22 92,37 31 357,-54-44 0,0 0 0,-1-1 0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3:46.59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9 340 8792,'-1'2'1259,"1"-1"-629,0-1-540,0 1-90,1-1 270,10-4-180,-8 2-90,8-4 1979,-40-6-1890,18 9 721,-43-1-720,40 7 719,-46 36-809,45-25 180,-31 48-90,42-50-3058,41-8 2698,-21-13-719,56-48 899,-58 39 315,14-30 0,0-2-46,-14 20 1890,18-40 0,-1 1-1799,-20 43 1079,19-44-1079,-30 72 3508,-25 87-3778,17-58 90,-10 36 0,0-1-90,10-41-1440,-8 26 1,-1-1 630,9-26 809,-5 34 0,17-58 0,6-3 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06.95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 9 6094,'-2'-1'1349,"0"-1"-900,-1 0 1,1 1 2429,-1-1-2700,7 2-179,-3-1 90,24 13-90,-18-7 0,18 31 0,-22-25-1169,-15 47 899,6-46-2698,-14 18 2608,20-31 360,6-6 0,-2 2 0,4-2 0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3:38.58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246 6453,'37'-29'7646,"-5"5"-7736,-17 17-2069,46-22 1620,-33 16-1890,28-18 0,-2-2 1980,-27 15 449,34-24 0,-50 32 0,-1 1 0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3:38.36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5 6813,'4'-3'1619,"0"0"-1079,-1 0 0,0 0 539,-1 0 720,3 4-540,11 32-1169,-8-18-899,20 61 359,-22-59-5487,15 50 5488,-17-56 449,5 15 0,-7-24 0,0-1 0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3:38.03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83 1 7083,'2'0'1169,"-1"0"360,-1 0-1349,1 1 180,0 2-270,0-1 630,0 8-630,-2-6 1169,-13 15-1079,7-15 1259,-55 9-1169,42-12 1439,-65-11-1619,71 6 0,-23-7-90,37 11-90,0 11 90,0-7 0,4 32 0,-1-26 0,25 41 0,-20-41 0,20 22 0,-26-29 90,-23 28-90,12-23 0,-36 24 0,34-28-2429,-20 2 1889,26-6 540,22-14 0,-6 9 0,20-10 0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3:37.35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 18 6723,'-8'-2'4767,"2"0"-4767,12 2 180,32-3-360,-14 2-1708,59-3 1438,-51 4 450,66-2 0,-71 1 0,31-2 0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3:37.13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 31 7803,'-1'2'1259,"0"-1"-899,1-1 3058,0 0-3238,0 1 1529,8-2-1530,-4 2 1261,34-9-1350,-24 4-90,67-11-270,-59 12-4677,76-2 4137,-78 7 810,34 10 0,-49-8 0,3 7 0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3:33.95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0 31 6363,'-1'-3'990,"1"-1"-630,-1 1-1,0 0 1800,-3-5-1979,3 6 630,-2-5-720,3 6 1439,-12 10 719,-17 37-2068,7-20-360,-4 42 0,6 2-359,14-37-1755,2 29 0,7-6 1485,7-43 809,26 23 0,-25-29 0,10 5 0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3:33.58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2 1 6004,'31'31'7375,"-6"-5"-7285,-23-16 540,-4 56-630,0-42-1619,-24 69 1169,15-77-5127,-42 36 5128,39-44 449,-18 11 0,28-20 0,1-2 0,1 1 0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3:33.28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41 6363,'31'-32'6297,"-4"6"-6297,-17 22-2339,35-11 1889,-27 8-3058,39-19 3149,-48 20 359,9-9 0,-15 10 0,-1 1 0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3:33.05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 27 6363,'0'-4'2249,"0"-3"-1709,-1 3 899,-1-4-1169,1 5 1169,0 2-1259,2 4 1439,21 33-1529,-13-21-270,44 51 0,-39-51 180,39 45 0,-46-50 0,12 17 0,-21-26 0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3:32.68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0 13 6633,'-1'-2'1529,"0"0"-989,0 1 3508,-2-5-3329,2 4-89,-2 9-630,3-1 360,-11 58-360,8-43 270,-23 74-180,20-78 3058,-7 19-3058,14-38 90,15-29-180,-7 17 0,42-63 0,-35 56-360,47-44 360,-51 59-180,27 43 180,-35-19-90,3 60 90,-10-64-90,-8 26 90,9-34 90,8-32-90,-1 13-90,22-52 90,-17 49-630,40-41 540,-36 45-269,32 18 269,-40 6-630,4 51 360,-12-48-6026,-4 45 5666,5-46 720,3 23 0,1-33 0,3 1 0,-2-5 0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06.66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 6 6453,'-3'1'1439,"1"0"-989,0-1 0,0 1 989,0-1-359,9-2-1080,-4 1-180,30-3 90,-22 3-3688,43 5 3418,-43-3 360,20 6 0,-29-7 0,0 1 0,-2-1 0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3:38.99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0 31 6363,'18'-16'4228,"-3"4"-4048,-12 10 719,7 4-899,-6-1 180,13 10-180,-12-7 90,11 23-90,-13-18 450,-48 70-450,27-58 360,-45 56-270,59-67-1619,49 13 989,-22-20 540,35-2 0,3-2 0,-33-1 0,41-3 0,-59 7 0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4:04.82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00 6363,'2'-7'1889,"0"1"-1529,-1 1 1079,2 0-1349,-1 4 270,9 0-270,-5 3 809,38 10-809,-27-9 450,65-4 0,9-4-540,-42 0 45,51-7 0,-5 0-45,-61 6 0,38-5 0,1 0 0,-36 6-45,33-2 0,-4 1 45,-42 5 0,60-1 0,7-1-90,-45 2-1696,49-1 0,-3 1 1786,-57 1-760,28 3 1,-1 1 759,-35-1-533,62 14 533,-77-14 0,26 7 0,-33-10 2866,18 1-2866,-17-1 1445,24 0-1445,-22 0-360,60 0 360,-51 1 54,39 0-54,-52 1 0,4 1 0,-7-3 0,11 4 0,-8-3 0,9 1 0,-11-1 0,19 4 0,-15-4 0,17 7 0,-20-6 90,2 11-90,-4-9 180,-1 18-180,0-16 179,2 33-179,-1-28 0,-2 37 90,0-37-90,-5 52 0,4-44-90,-2 35 1,0 1 89,3-30-90,-5 59 0,6-73-3958,-8 60 3688,5-52 360,-6 43 0,6-55 0,-1 4 0,2-6 0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4:03.59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0 55 6453,'-1'-3'990,"1"1"-720,-1 0 89,-1 0-89,1 1 180,0-1 449,-1-11 1,0 3-810,1-4 899,-1 9-989,2 6 90,-3 5-90,2-2 1170,-9 76-1080,6-52-1,-4 30 1,1 1-90,3-33-1606,-8 63 0,-1 6 1606,7-44-472,-5 39 0,3-10 292,9-64-3958,25 4 3688,-16-25 450,28-40 0,-31 25 0,6-24 0,-11 29 0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4:05.81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4 122 6273,'-13'-3'4318,"2"1"-4228,11 2 719,4 3-809,-2-2 720,16 7-630,-9-6 854,38-1 1,8-3-765,-15-1-1161,41-10 0,29-5 1,-19 2 980,-7-1-1623,-9 7 0,27-2 0,10-1 0,-9 2 0,-25 4 1308,-26 4 0,-4 1 125,26 0 1,19 0 0,-5 1 0,-32 3 0,-33 3 0,16 5 0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4:05.41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25 6004,'4'-1'899,"-1"0"-629,0 0 0,0 0 0,0 0-91,4 0-179,15-5 0,-9 3 0,9-4 0,-15 4 0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3:58.51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468 6363,'2'-4'1260,"0"0"-811,0 0 91,-1 0-90,0 0 1169,0-2-1349,0 2-90,0-1-90,-1 3 0,1 1-1,-1 1 1261,0-1-1170,1 2 0,0 0 2158,5 26-2068,-4-15 1529,7 62-1709,-7-54 809,48 25-899,-29-51-810,36-28 1,3-10 450,-21 3-2250,11-19 1,12-19-1,-12 15 1889,-11 8 720,15-27 0,-9 7 0,-40 55 0,2-14 0,-8 25 0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29.57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0 131 6453,'11'-7'3059,"-1"1"-2969,-6 4 179,13-5-179,-9 4 450,22-13-450,-22 10 1169,18-21-1079,-21 20 2159,-7-26-2249,-2 28 180,-26-6-180,20 13 899,-57 37-899,47-25 314,-20 26 1,5 1-405,24-22-89,20 41-1,4-54-450,70-15 450,-64 0-810,48-51 541,-59 44 359,-17-33 0,-1 44 0,-21-5 0,25 12 0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6:15.81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 207 6723,'1'-3'2249,"-2"-3"-1889,0 3 449,-4-6-179,1 0-270,-2 0-270,3 2 89,2 3-179,1 4 90,3-3-90,-2 2 1350,21-23-1260,-15 15 269,22-30-359,-24 30 540,17-30-540,-16 29 180,14-13-180,-17 23-2159,43 48 1620,-31-32-3239,59 47 3238,-56-55 540,36 2 0,-38-13 0,9-3 0,-13 0 0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59.18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85 6633,'1'-6'1259,"0"0"-899,1 1 1799,31-23-2159,-20 18 0,36-18 0,-39 27 0,21 9 0,-24-4 90,-4 31 0,-9-23 719,-27 28 1,-2 3-720,21-23-270,8 46 0,32-61-2384,58 0 1,7-3 2113,-39-1-105,23-2 0,-7 1 555,-50 0 0,3 1 0,-10 0 0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32.94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 113 8792,'0'-2'540,"0"0"-450,1 1 90,1-1 539,1-3-629,-1 3 540,1-1-540,-3 3-90,-5 16 0,3-9 0,-6 31 0,6-27-180,5 42 90,-2-42-540,10 17 450,-8-31-539,14-39 719,-12 27 359,3-66-359,-9 63 1350,3-51-1350,2 59 90,22-11-90,-14 23-540,74 32 180,-57-20 360,53 24 0,3 2 0,-42-19 0,14 6 0,-4-3 0,-33-15 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06.33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2 133 6273,'-4'-1'1260,"0"1"-811,1-1 1,0 1 0,0 0 809,1-1-989,1 1 270,0 0-450,2-1 180,7-6-270,-2 3-180,43-24 90,-32 18 90,32-13 0,1 1 0,-27 13 0,40-16 0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32.25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70 489 7353,'2'-1'1079,"-1"0"-719,0 1 90,-1-1-1,1-1-359,0 0 720,2-13-720,-2 9 629,6-28-629,-5 25 270,-2-42-360,-1 38 135,-26-33 0,-6-2-135,10 25 0,-34-24 0,-3 5 0,30 29 45,-33-12 0,1 2-45,33 12-45,-24-10 0,3 1-45,33 13-1619,-42-17 1349,51 21-3507,-8 2 3867,18 3 0,4 5 0,-3-6 0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20.12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 46 6453,'4'-8'2069,"-1"3"-1709,3-2 1079,6-2-1349,-5 4 90,22-5-90,-20 8 180,18 22-180,-24-11 359,-7 35-359,-3-34 1260,-27 28-1170,25-30 539,-30 25-719,31-26-90,-4 36-90,15-33-2608,34 20 2158,-21-29 630,43-2 0,-46-1 0,17-2 0,-25 3 0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58.77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0 139 6363,'-1'1'1080,"-1"1"-720,0-1-1,0-1 1260,-1 0-1529,2 0 0,-1-1 0,2 1-90,1-1 90,13-6-90,-8 4 270,17-16-180,-19 14 540,3-24-630,-8 21 1439,-11-33-1349,8 32 90,-15-11-180,14 23 0,-16 19 0,17-13 90,1 30-90,6-31 90,15 8-90,-12-18 0,20-21 0,-19 15 269,5-26-269,-14 28 450,-31-6-450,24 14-90,-20 11 0,28-8-1529,16 14 1439,-8-15-1079,20 2 1079,-23-8 180,-10-12 0,1 9 0,-9-7 0,15 9 0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29.10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0 6633,'11'14'4318,"-5"-3"-4408,10-6-450,3-2-629,5 0 719,0 0 450,32-4 0,-36 0 0,24-3 0,-32 2 0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28.92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0 6094,'6'1'4587,"0"0"-4497,-3-1 180,16 2-270,-11-1-1260,27 5 901,-26-4 359,24 7 0,-26-7 0,10 2 0,-15-3 0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28.70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 111 6813,'-4'-20'4947,"3"4"-4767,3 13-90,2 0 270,13-5-450,14-1 0,-4 0-3868,58-6 3419,-60 11 539,54-9 0,-67 10 0,10-3 0,-15 5 0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28.48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 13 6723,'-2'-3'1799,"1"0"-1349,0 1 0,0 1 809,0-1-1079,1 1 719,2 7-719,-1-3 450,1 13-450,-2-10 629,1 35-899,0-28-3508,5 47 2969,-4-48 629,-2 24 0,-3-31 0,-4 4 0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28.11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1 2 6004,'-3'0'1439,"1"0"-900,-1 0-89,1 0 90,0 0 899,-1-1-989,1 1 1349,-9 9-1619,7-4 1978,-29 38-2068,23-29-629,-30 56-1,34-54 540,48 40 0,-21-49 0,42 12 0,-51-20 0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27.78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1 13 6273,'8'-7'2699,"-2"2"-2249,-3 4 719,19 3-1079,-13-1 270,21 10-270,-24-6 359,1 30-359,-8-23-2428,-47 50 1888,32-50 450,-42 15 0,52-31 0,-7-6 0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27.54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0 8522,'2'1'1889,"5"1"-1799,-3-2-90,4 0 90,4 1-90,-5-1-90,6 0 90,-7 0-90,1 1 0,0-1 0,0 0-90,0 0-3957,23-4 4137,-19 3 0,17-5 0,-26 4 0,0 0 0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06.08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27 6543,'0'-4'1170,"0"1"-721,-1 2-89,1-1 90,0 1 1259,2-4-810,2 0-809,0 0 1799,14 5-1709,-12 2 1169,22 28-1259,-21-19-3778,31 63 2969,-30-57-3509,21 38 3779,-27-50 449,3 5 0,-7-8 0,0 0 0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27.30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7 6543,'2'-1'1709,"2"1"-1259,-1-1 809,2 0-629,2 0-540,-1 0-90,1 0 90,-2 1-90,0 0 0,0 0-90,0 0 90,1 0 0,0 0-1889,23 5 1439,-19-3 450,22 6 0,-29-7 0,3 2 0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27.08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7 77 6543,'5'-12'3868,"0"2"-3688,-3 7 180,9-8-270,-4 6 0,12-11-90,-12 11 539,4-7-449,-10 9 1170,-30 12-1170,17-3 539,-37 26-539,38-22 720,-18 41-810,24-36-90,32 25 0,-12-37-180,70-36 450,-68 19 90,27-45-360,-45 48-8006,-27-13 7647,20 22 449,-18-1 0,27 6 0,0 0 0,2 0 0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26.60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 1 6543,'-7'1'2429,"1"1"179,3-2-2608,9-1-90,-3 1-449,17 1 359,-10 0-4497,54 1 4677,-43-3 0,35 1 0,-45-2 0,-1 1 0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26.41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 56 6094,'-3'-3'1439,"0"0"-990,1 0 91,0 0-90,0 0 90,1 0 1888,10-8-1079,37-1-1259,-20 1-3778,66 8 3059,-75 5 629,18 9 0,-40-8 0,-9 5 0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26.05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36 6543,'3'-2'1260,"0"0"-811,-1 0-89,1-1 90,0 1 809,4-4-1079,-3 3 0,3-2-90,-4 2 0,1 0-90,-1 1 90,0 0-1889,-3 1 1349,-3 3 450,-10 10 0,6-6 0,-4 6 0,10-9 0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25.75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81 8 6363,'1'-2'1440,"1"0"-991,-2 0 91,1 1-90,0 0 1978,-4 4-1888,-6 12-450,2-5-2339,-34 43 1710,26-37 539,-45 45 0,46-49 0,-16 13 0,24-20 0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25.44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36 7173,'1'-3'1439,"0"1"-989,0 0 90,0 1 1348,3-3-1618,-1 2-90,3-1 90,-3 2-90,0 0 90,1 1 1619,8 8-1709,-8-5 1259,-1 27-1349,-5-21-810,1 27 450,4-32-899,20-1 1079,-14-9 900,31-34-541,-31 28 3869,20-33-3868,-26 39 989,10 14-1259,-10 2 0,6 44 0,-9-37-1214,-8 32 0,-3 1 854,3-21-1035,-20 28 1,-2-5 1574,14-35 3058,-51 19-2968,55-38-2878,11-65 1978,11 46-1754,18-23 1,3 3 1573,-14 28 810,42-24 0,-45 29 0,18-10 0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24.82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1 1 10681,'1'2'180,"1"0"-90,-1 0 0,0 0 0,0 1 179,0 3-358,-25 47-181,18-34 270,-2 19 0,14-43 0,14-11 0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20.58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 132 6543,'-2'-3'3148,"2"-5"-2518,0 3 719,9-9-989,55-9-1889,-9 5 989,21-5 540,7 6 0,-59 11 0,30-6 0,-43 9 0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20.34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 4 6993,'-1'-2'2788,"1"1"-539,0 0-1979,1 3 899,11 15-1079,-6-9 450,23 30-540,-19-26-1889,36 44 1349,-34-41 540,26 36 0,-34-43 0,5 11 0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05.12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3 7 5914,'-3'-2'1169,"1"1"-809,-1 0 89,1 0 361,0-1 1259,-3 2-1979,2 0 3238,-24 28-3058,17-17 809,-34 49-1169,34-44-5307,-1 63 4588,15-60 809,33 34 0,-20-49 0,18 1 0,-22-5 0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19.68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9 6453,'2'1'1170,"-1"0"-721,0-1-89,0 0 90,0 0 629,1 0-809,0 0-90,1 0 0,-1-1 0,1 1 1349,16-4-1439,-11 3-360,36-4 0,-33 5-4677,33 7 4497,-35-4 450,12 6 0,-18-8 0,0 1 0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17.52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2 10771,'3'0'450,"-1"0"-360,0-1-1,1 0 91,0 0 450,5 0 1529,28-1-1889,-14 1 719,48-1 1,6 1-901,-27 0-1520,34 1 1,27 1 0,-22 1 890,-15 0-1427,1 1 1,28 0 0,11 1 0,-8 0 0,-24-1 1295,-22-2 0,-2 0 495,26 2 0,19 0 0,-2-1 1,-28-2 175,-15-3 0,18-2 0,-24 1 0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08.25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 23 6004,'-4'3'2158,"1"-1"-1618,0 0 3957,15-8-4407,-6 4 360,25-7-360,-20 8-3328,52-3 2608,-43 3 630,48-1 0,-55 1 0,14-1 0,-21 0 0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08.02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4 11940,'3'1'450,"0"-1"-360,0 0 0,0 0 90,21-1-180,-13 1-1080,42-2 810,-38 2-4407,37-1 4227,-43 1 450,12 0 0,-21 0 0,0 0 0,0 1 0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07.67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6 21 6094,'2'-4'1079,"0"1"-719,0 0 89,-1 0-89,0 0 1439,-1 0-1709,0 2 720,-3 3 899,-23 45-1889,16-28-2249,-15 45 1890,25-54 539,12 15 0,-7-21 0,10 4 0,-10-9 0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07.35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8 74 6363,'-1'-2'900,"0"0"-630,0 1 1349,-1-7-1439,3 3 0,2-7-90,1 8 989,5-7-989,-7 8 1259,6-9-1169,-7 9 1709,1-5-1619,-2 6 359,-2 1-629,2 2 90,-18 46-90,13-32 0,-10 44 0,16-51 0,21 12 0,-14-17-359,38-17 269,-35 5 359,29-51-269,-34 46 180,9-28-180,-14 41 0,-3 24 0,1-12 90,-11 72-90,8-58-315,-11 34 1,-2 0 224,8-33-135,-17 22 0,-3-4 225,17-33 90,-30 10-180,38-27-2249,11-42 1890,-1 33-4229,36-55 4318,-30 56 360,20-21 0,-27 31 0,2 0 0,-3 1 0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57.75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03 712 10321,'2'0'360,"-1"0"-270,-1 0 0,0-1 0,0 0 180,4-4-270,-3 2 809,5-14-719,-5 12 720,-1-29-810,-1 24 269,-9-49-269,7 43 540,-11-38 0,-1-3-450,6 31 135,-7-24 0,0 4-225,11 33 449,-22-41-449,19 39 90,-52-60-90,45 60 90,-39-38-90,47 47-90,-24-17 90,23 17 0,-33-16 0,31 18 0,-71-13 0,60 14 0,-54-8 0,66 8 0,-31-3 0,30 5 0,-39 1 0,38 1 0,-38 6 0,39-5 0,-45 9 0,43-8 0,-32 5 0,37-7 0,-25 6 0,23-5 0,-27 3 0,29-5 0,-39 9 0,36-7 0,-30 10 0,34-9 0,-18 9 0,18-9 0,-32 26 0,29-21 0,-26 25 0,29-27 0,-14 22 0,16-21 0,-16 28 0,15-26 0,-24 50 0,22-44 0,-15 42 0,19-48 0,-9 36 0,7-29 0,-26 66 0,22-58-90,-12 43 0,21-58-6116,-2 42 5666,2-39-1978,7 25 2518,-1-37 0,9-3 0,-6-2 0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55.55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9 6453,'7'-9'3508,"1"2"-3328,-3 5-90,1 2 0,2-1-90,0 2 0,2-1 0,0 1 0,1 1 0,0 0 0,14 6 0,-6 0 0,13 10 0,-18-7 0,-1 3 0,-7-5 0,-2 0 0,0 0 0,-1 1 0,-1-1 0,0 1 0,-2 0-989,-22 38 629,11-30 360,-56 47 0,47-54 0,-30 14 0,38-22 0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55.13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8 11 6453,'-5'-1'1170,"0"-1"-811,0 1 91,0-1-90,-1 1 899,-3-2-1079,3 5-90,-1-3 900,55 11-811,-25-8 46,63 2 0,9 0-225,-35-3-769,6 3 1,26 2 0,12 2 0,-6-1-1,-23-1 724,-19-1 0,-1 0-207,20 2 0,21 3 1,6 1-1,-9-1 0,-27-3-108,1 2 360,12 2 0,18 2 0,-20-2 0,-24-3 0,17 2 0,-11-1 0,-46-6 0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54.00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30 87 6723,'-1'-10'1080,"0"-1"-631,1 1-89,-1 1 0,0-1 359,1-2 990,-1-12-989,-2 61-540,1-31-891,-8 55 0,-4 39 0,1-13 801,-2 1-18,1-11 0,-4 27 0,-1 10 0,0-7 0,5-24-72,3-22 0,1 1-930,1 12 1,-1 22-1,-1 11 1,0-1 0,3-13-1,2-23 390,2 23 540,2-1 0,1 12 0,3-53 0,0-58 0,2-13 0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04.78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5 11 6094,'-1'-3'1169,"-1"1"-809,1 0 89,0 1 1980,5-1-1619,6 12-721,-3-5 811,4 48-900,-9-36-1215,-15 32 1,-5 1 675,6-28-2789,-43 49 3328,43-65 0,-12 7 0,19-13 0,0 0 0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16.77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 21 6723,'1'-2'2069,"2"-2"-1619,-2 2 629,5-3-989,-3 3 270,11-2-360,-9 3 629,-2 20-539,-5-12 270,-20 29-360,15-28-180,-6 21 90,15-23 90,69-9 0,-46-3 0,50-13 0,-64 16 0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16.46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 159 6453,'-3'-2'3149,"-2"-4"-2430,2 2 1350,0-8-1439,3 7 719,30-25-1619,-17 20 270,32-16 0,4 1 0,-27 15 0,45-18 0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16.25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9 6004,'0'-2'2608,"0"-1"-2068,0 2 3058,4-1-3508,-2 2 90,9 2-90,-6 1-1440,24 24 901,-21-17 449,16 41 0,-22-39 0,0 18 0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16.05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 2 7083,'-3'1'3058,"1"0"-1619,1-1-1349,4 0-270,20 1 1,-9-1-1261,27 2 991,-28-2 449,32-2 0,-32 1 0,17-1 0,-26 1 0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15.80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6 16 6273,'6'-9'7916,"-1"2"-7646,-6 9 899,-9 18-1169,6-11-1169,-16 39 719,14-33-6026,-9 42 5846,14-45 630,1 17 0,5-28 0,1-1 0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15.62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3 0 9242,'0'3'629,"-2"0"-539,1-1 0,-1 1 0,0 0 1169,-21 20-1169,13-14 1530,-44 36-1531,40-35 811,-28 33-900,39-36-90,7 13 0,5-20-5847,48-12 5488,-41 8 449,29-13 0,-43 15 0,1-2 0,-3 3 0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15.00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56 6363,'5'-15'3598,"0"3"-3418,-5 10 0,1 1-90,-1-1 0,1 2-90,-1-1 90,1 1 180,2 2-90,2 3-90,0 1 629,4 24-629,-6-17 360,1 54-450,-5-50 360,-8 50-270,7-58 90,-1 4-180,5-21 0,17-56 0,-13 43 224,11-40 1,-1-2-135,-10 37 540,14-57-540,-18 76 180,22-8-270,-14 13 90,83 1-90,-61 2-1941,42 2 1,29 0 0,-20 0 1580,-16-1-1186,11 1 0,18 0 0,-25-2 1006,-38-1 506,20-1 1,-1-1 0,-27 0-1,28-2 1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14.37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0 28 6723,'1'-1'1169,"0"-1"-809,-1 2 90,-1-2 809,1 2-179,21-8-990,-14 6-90,17-6 0,-19 7 0,0 0 0,0 0 0,0 0 0,0 1 0,0 0 0,-1 0 0,10 8 0,-9-4 0,-17 37 0,1-26 179,-32 28 1,-4 2-180,21-23 315,-17 21 0,6-1-225,30-29-1619,87 23 989,-48-33-989,31 0 0,-4 0 1079,-44-3 450,17-1 0,-26 1 0,1-1 0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45.37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0 61 6004,'3'-4'2068,"0"-1"-1618,-2 4 719,-1 0 1,-7 23-1080,4-11 539,-6 35 1,-1 6-450,4-19 135,-8 53 0,-1 1-315,8-45 179,-5 42 1,1-5-90,9-54 540,3 30-540,3-61 90,35-67-180,-26 45-225,13-46 0,-2-2 225,-16 38-45,0-57 0,-3-1 45,-6 59 0,1-28 0,5 10 0,2 45-90,72-8 90,-50 18 0,50 11 0,4 5 0,-42-4-1131,18 12 1,16 9-1,-17-6 1131,-22-6-416,25 16 0,-9-2 416,-42-26-785,23 28 785,-26-27-90,-13 56 90,-3-48 0,-40 63 0,35-61-180,-29 31 0,-2 3 90,19-23-405,-29 33 0,2-2 405,32-38 0,-24 4 1,-2-9 89,27-21 0,-61-27-90,62 18-3149,-40-33 2700,48 33 3308,-6-17-2769,22 24 0,7-2 0,-4 3 0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44.34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5 27 6363,'-3'-2'900,"1"0"-540,0 2-91,0-1 91,0 0 360,-9 0-540,0 2-180,-2-1 989,-10 1-809,17-1 1619,-12-2-1709,17 0 450,38-8-540,-22 8-90,56-3 90,-56 6 0,42 13 0,-46-9 90,-39 73 0,8-54 45,-21 24 0,0-1-46,25-29 631,10 50-720,12-53-270,54 23 90,-39-38-2338,56-4 2158,-60 3-3328,25 1 3328,-40 2 360,2 2 0,-4-2 0,1-1 0,-1 0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34.92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7 1 6543,'-3'1'1349,"-1"-1"-899,1 1 0,1-2 449,-2 1 990,4 0-1799,2 0 720,23 1-630,-11 0-1529,59-3 989,-55 1-3328,40 1 3148,-55 0 540,3 5 0,-8-3 0,-2 2 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04.53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 144 5914,'-6'-3'1799,"0"0"-1350,4 2 1530,7-10-1799,-3 5 270,17-15-360,-10 15-360,50-25 0,-40 22-3957,55-23 4227,-61 27 0,17-8 0,-27 11 0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43.20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3 17 6004,'-6'1'2068,"-5"-2"-1708,4 0 1259,-7-4-1439,9 3 270,12-4-450,0 4-180,90 2 0,-63 2 180,39 8 0,-3 1 0,-46-5 0,36 11 0,-58-15 0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36.77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8 9 6543,'-4'-3'2519,"1"1"-2159,-1-1 359,3 2 181,4 7-810,-2-4 539,3 18-449,-4-11 1079,-16 58-1259,8-44-1349,-6 30 0,2 1 809,9-30 540,27 40 0,-9-58 0,24 2 0,-25-10 0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36.47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4 7 6543,'0'-3'1439,"0"1"-989,1 0 2608,25 10-2968,-16-5-90,30 21 90,-32-14 0,7 49-90,-15-39-1889,-19 35 0,-7 1 1440,10-33 449,-39 39 0,49-65 0,-3-5 0,6 2 0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36.18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3 49 6453,'-2'-14'4228,"1"3"-4318,2 10-360,7-2 360,-4 1-270,9-3 360,-10 4 450,-1-4-360,-3 3 810,-12-2-900,8 4 629,-19 19-539,18-10 0,5 45-180,6-42-539,29 13 449,-22-29-450,23-26 630,-29 21-989,-12-25 719,-2 29 270,-31-7 0,32 11 0,-11 0 0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35.77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 259 6363,'-2'2'1170,"1"0"-721,0 0-89,0-1 90,0 1 719,0-1 720,16-11-1709,31-35-180,-16 20 629,1-23 1,-7 0-540,-18 28 540,-2-43-630,-8 57 450,-10 3-450,10 6 90,-6 60-90,8-39 45,-5 66 0,0 6-45,3-52 90,-6 35 0,-1-11-1,6-57 1261,-28 8-1170,23-19-720,-21-26 270,29 15-4093,30-33 1,11-2 3912,-14 23 150,18-14 0,-2 5 300,-29 25 0,3-1 0,-5 3 0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47.20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55 5 5914,'-8'-2'2428,"2"1"-2068,4 0 2878,-27 12-3058,16-6-225,-32 16 0,-5 4-405,16-9-3225,-45 21 1,-4 2 3044,36-18 630,-12 6 0,5-1 0,33-12 0,-3 4 0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46.97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 9422,'1'2'1349,"1"3"-1259,0-1 90,6 8-90,-4-6-180,27 27-90,-19-22 180,75 35 0,-64-37 0,44 15 0,-58-23 0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46.70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3 80 6273,'3'-1'3059,"0"0"-2789,-2 1 89,18-5-359,-12 3 90,18-10-90,-21 8 1080,6-19-900,-8 15 1079,-18-15-1259,8 22 90,-32 12 0,29-2 180,-41 49-270,39-41 179,-22 38-179,34-48 0,38-29 0,-24 9 180,33-37-90,-40 41 0,2-8 0,-5 11 1439,1-8-1439,-3 10-1439,-2 43 809,1-23-3777,11 48 3597,-2-56 720,29 9 0,-23-16 0,14 2 0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46.17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9 78 6273,'0'-6'2249,"0"-8"-1889,0 7 0,1-7 359,1 3-719,-1 5 90,2-3 0,-1 6 0,0 1-90,-1 0 90,1 0 0,0 1 0,-1 0 540,2 25-540,-3-12 359,-22 71-449,12-56 90,-19 30 0,-1 0-90,16-33 1709,-27 8-1619,38-40 90,11-54-180,0 42 45,15-29 0,1-1-45,-9 24 45,22-13 0,2 8-45,-23 29 0,42 38 0,-50-15-135,11 26 0,0 0 45,-9-25-899,53 16 809,-46-42 360,23-37 0,-3-6-90,-23 20 449,24-62-449,-37 82 0,-2 25-90,0-5-2294,-3 45 1,1 5 1663,2-32 630,8 67 0,1-93 0,8 3 0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43.40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 0 6633,'-4'4'2339,"0"2"-1350,5 0-179,4 2-1350,62 15 180,-35-13-944,34 3 0,2-3 944,-30-8 360,15-1 0,-3-1 0,-20-2 0,14-2 0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04.32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 6 7982,'-2'-2'1620,"0"0"-991,2 1 1800,-1 1-2339,2 1-90,1 1 90,1 1 359,22 20-449,-14-14-1529,46 26 1169,-43-28 360,21 10 0,-33-14 0,-1 1 0,-6-2 0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38.15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6 47 6004,'10'-24'3777,"-4"7"-3687,6 12 0,1 5 180,3 3-180,-1 1 1169,8 46-1169,-18-31 90,-9 38 0,-6 3-180,-1-30-1574,-22 27 0,-3-6 1214,21-38-1619,-29 1 1619,43-28 360,-1-14 0,3 15 0,0 0 0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37.85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 34 6723,'-1'-3'1349,"0"0"-899,0-1 0,0 1 0,0 0 989,4-4-1439,-1 5 0,18-5 0,-12 6 0,30 2 1889,-50 36-1799,25-22 90,-43 40-90,25-45-1710,12 22 1171,1-27-4588,49-4 5037,-41-6 0,27-9 0,-36 9 0,0 0 0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42.80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88 40 6363,'-1'3'1170,"-1"-1"-721,2-2-89,0 1 1349,-2-3-1529,1 1-180,-1-1 90,1 1 90,0-7-180,1 4 0,-6-14 0,4 13 1079,-35 1-989,24 7 990,-47 30-900,46-18 809,-27 63-989,37-57-1799,92 16 1529,-56-41-675,29-12 1,-9-5 495,-46 7 449,-41-40 0,15 40 0,-35-18 0,38 27 0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41.24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 10 6543,'-5'-5'3598,"3"1"-3418,6 3-630,81 10 91,-54-5-1261,39 8 1,-2 1 1619,-42-6-71,32 11 1,-50-14 0,-1 0 0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41.05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 57 6363,'-1'-5'1170,"0"0"-721,0-1 811,-2-5-900,2 4 449,4-11-809,1 13-630,42 5 1,10 6 269,-23 0-810,33 6 1,-6 1 810,-44-7 359,15 5 0,-27-9 0,0 1 0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38.44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5 10 6453,'-2'-4'2159,"0"0"-1709,1 3 2428,-13 6-2698,8-2 1799,-29 35-1709,24-22 809,-30 73-1079,33-61-2429,3 31 1,7 1 1618,5-34 810,43 42 0,-32-65 0,23 1 0,-26-7 0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37.42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 203 6183,'-3'0'1350,"1"1"-901,-1-1 1530,-1-1-450,7-4-1439,-2 2 90,30-17-180,-18 12-90,50-36 90,-48 32 630,21-52-540,-35 52 630,-12-22-631,5 34 271,-16 28-270,17-15 90,-6 69 0,2 12-180,6-41-45,-4 47 0,0-6-45,4-65 3148,-26 22-2878,20-48 180,-24-30-450,28 9-2788,5-51 1708,8 49-5126,50-34 5846,-36 44 450,36-8 0,-46 15 0,3 0 0,-6 1 0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42.28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4 282 6723,'2'-3'2159,"3"-2"-1709,-2 1 629,7-4-1169,24-9 0,-18 8 0,24-11 0,-32 15-180,14-20 270,-16 17 810,-2-29-630,-8 30 1979,-62 5-1979,46 8 809,-61 40-899,68-30 540,-7 47-630,22-48-990,60 20 810,-38-34-810,36-26 1,-1-9 809,-37 13-1079,8-25 0,-9 1 719,-28 29 540,-36-45 0,25 44 0,-20-20 0,25 26 0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41.77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46 6004,'3'1'1799,"2"0"-1440,-1-2-89,47-12-540,-33 8 270,60-14 0,-63 16 0,17-3 0,-23 5 0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41.58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2 36 6903,'-5'1'1709,"0"-1"-1079,1-1-1,-1 0 1,1 0 1529,-4-3-1889,4 2-90,-1-2-1,4 4-89,0-1-180,25 0-89,-11 1-4859,81-6 4499,-66 4 539,54-6 0,-73 6 0,4-2 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03.62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 280 6004,'-3'1'1169,"0"0"-809,1 0-1,-1 0 1,1-1 1169,-2 1-1439,3 0 180,-1-1 0,13-6-270,-6 4 90,43-38-90,-34 28 0,38-45 0,-44 45 540,14-48-450,-20 44 2518,-15-44-2518,6 51 180,-19-3-270,22 19 404,-1 46 1,2 11-315,2-27-180,3 45 1,1-2-91,0-51-495,-3 26 0,-3-2 585,-1-30 1350,-34 35-990,26-54 449,-21-43-989,32 24-3058,24-54 2609,-9 57 719,44-27 0,-44 32 0,20-8 0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40.61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9 9 6363,'-2'-3'990,"0"0"-630,1 1 1978,9 5-2248,-5-1 990,16 26-811,-14-14 1081,-2 72-1260,-6-58-405,-14 40 0,-3 1 135,7-37-1799,-20 31 0,-2-4 1620,21-41 359,-23 15 0,38-42 0,3-13 0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40.32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56 5914,'5'-18'3328,"-1"4"-3058,-2 10-91,0 0 181,5-2 0,7 1-360,-5 0 360,11 15-270,-17-4 719,-8 42-719,0-33 180,-19 55-360,20-55-1979,14 27 1530,-1-40 539,44-15 0,-39 4 0,19-14 0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40.00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 19 6633,'-3'-2'1439,"0"1"-989,0-1 90,0 0 899,-1-3-540,2 2-899,0 0-2698,41 10 2248,-25-5-1888,40 7 2338,-46-9 0,7 0 0,-11-1 0,-2 0 0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39.70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2 16 6004,'0'-3'1349,"0"1"-899,-1-1 89,0 1-89,0 0 90,-1 1-91,1 0 1,-1-1 360,-1 2-540,1 0 899,-8 9-809,5-4 899,-15 20-899,12-13 0,-8 11-91,9-10 1,-2 1 90,1 0-180,-1 2 0,0 0-90,0 1-1889,-20 67 1079,19-52-6656,27 59 7376,0-84 0,32 5 0,-35-18 0,1 0 0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5:39.32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229 6633,'3'1'1259,"0"0"-809,0-2-90,1 1 0,1-2 629,34-14-1169,-2-5 180,9-2 0,7-32 90,-41 39 990,10-47-900,-24 51 2068,-18-9-2248,14 23 90,-10 30-90,16-16 45,-2 34 0,1 4-45,0-21-765,-7 47 1,-3 1 584,3-45 899,-22 22 1,-5-8-540,18-41 180,-32-21-450,49-6-1259,21-30 0,7-1 1079,-8 21 270,38-26 0,2 3 0,-34 34 0,46-26 0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7:27.37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3 27 6723,'-4'-2'1529,"2"1"-1079,-1 0 0,2 0 719,-2-1 360,-1 0-1529,1 1 0,1-1 0,2 2 0,0 0 0,1 1 90,10 2-90,-4-1 180,28 2-180,-24-3-540,42-3 360,-40 1 180,39-10 0,-43 8 0,15-6 0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7:08.56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6 8 6633,'-9'-2'3868,"-1"-1"-3688,8 3 90,-1-1 1889,2 1-2070,4 0-89,-2 0 270,21-1-270,-13 1-3688,70 4 3059,-59-2-2160,45 4 2430,-62-5 359,1 2 0,-5-3 0,0 2 0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7:31.19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5 75 6543,'2'-2'1260,"1"-1"-811,-1 0 1,1 0 1169,3-4-1349,-3 3-180,3-3 90,-4 4-90,1 0 899,6-12-989,-5 10 900,3-13-900,-7 16 449,-35 11-359,20-2 585,-31 17 0,-1 3-496,23-10-2877,17 64 1888,27-65-1529,41 7 1,5-6 1709,-24-19 541,46-3 0,-60 2 0,-1-1 0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7:30.76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4 0 6183,'-54'45'6027,"10"-9"-6027,38-24-1349,-1 15 809,4-14-3598,6 30 4138,1-34 0,6 12 0,-5-19 0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7:30.56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4 35 6004,'-5'-1'1888,"-2"-2"-1438,1 1 1619,-6-4-1619,8 4 719,-5-4-1079,8 4 180,46 3-450,-30 0-1979,52 3 1710,-56-4 449,22-6 0,-27 3 0,6-4 0,-11 4 0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02.70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2 58 6273,'-10'24'7016,"3"-4"-6926,6-14 0,-3 12-90,2-8 90,-4 11-90,5-16 0,3-10 0,0 0-1259,33-44 1169,-24 35-540,32-32 540,-37 43 180,11 11 0,-15-1 450,-4 42-450,0-37 90,-3 22-180,7-35-990,44-44 900,-29 30-539,52-47 629,-57 52 0,30-6 0,-34 17-180,9 32-90,-17-20 270,7 38 0,-3-43 0,7 11 0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7:30.23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93 6723,'58'-43'4767,"-10"7"-4767,-35 31-4916,33-14 1,6-2 3959,-17 7 1135,20-8 1,-6 3-180,-35 14 0,4-1 0,-7 3 0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7:30.01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 0 7353,'-3'3'1619,"1"-1"-1169,0-1 89,1 1 1530,3 22-1979,9-3 0,-2 8-900,24 4 451,-24-25-4588,17 18 4947,-23-22 0,2 5 0,-7-8 0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7:29.71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81 6633,'77'-45'4767,"-15"8"-4767,-54 32 180,16-29-180,-17 22 90,11-21 270,-28 24 90,-17 9-450,10-5 180,-2 26-180,22-13 0,27 52 0,-23-45 0,1 43 0,-16-49-1799,-34 24 1259,32-26 540,-1-1 0,18-12 0,13-9 0,-11 8 0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7:29.27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4 87 6633,'42'-25'4947,"-8"5"-4947,-33 17 270,-2-4-270,1 5 630,-11-1-450,6 4 719,-30 23-809,24-15 450,-30 38-540,35-36-90,13 19 90,1-28 0,52-39 90,-47 21 629,24-47-629,-37 52-989,-4-11 539,2 21-6386,-2 23 6206,6-11 540,5 18 0,-1-25 0,3 1 0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7:28.83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92 17 6543,'-5'-1'1979,"2"0"-1529,-2 0 809,2-1-1259,2 1 180,-1-2-90,2 2 180,2-5-180,-1 5 1169,-24 4-1169,13 1 630,-40 18-630,34-12 539,-49 57-719,54-49-2518,15 38 1978,18-54 630,74-11 0,-71 3 0,32-9 0,-48 10 0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7:28.39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16 11 7173,'4'1'2788,"-2"0"-2338,0 0-90,-2-1 3058,0 0-3148,-1 1-90,0-2 0,-1 1-91,1 0 631,-15-4-720,9 2 90,-48-4-90,40 5 0,-33 2 0,44 1-90,-18 21 90,16-14 90,-20 44-90,21-41 90,-9 25-90,13-35 630,4 0-540,-1-3 0,24-12-90,-17 9-360,50 4 270,-46 5-270,23 18 270,-36-16-720,-28 29 631,16-25-3150,-41 26 2700,43-34 629,14-20 0,9 5 0,23-21 0,-24 23 0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7:27.68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3 6 6453,'-3'-3'2429,"0"1"-1979,2 1 1349,-1 4-1709,0-1 719,-12 32-719,8-22-1799,-36 65 1259,30-57 450,-16 45 0,30-56 0,4 8 0,2-18 0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7:19.19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8 255 6273,'-26'-6'4228,"5"1"-4138,20 3 0,1-1 270,3-4-180,12-11-180,-5 5-675,28-16 0,6-1 226,-16 12 449,31-18 0,-2 0 0,-33 22 0,28-17 0,-44 25 0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7:18.94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 10 6813,'-3'-2'1169,"1"1"-719,1-1-90,-1 1 0,1-1 1079,0 1-1349,3 4 0,-1-2 719,7 23-809,-5-14 360,15 41-360,-12-38-899,25 39 629,-23-43 270,19 19 0,-24-24 0,5 3 0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7:18.56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9 35 6094,'-13'35'4857,"3"-9"-4857,7-18 539,2-6-89,0 0-450,1-4 90,1-1-90,16-18 0,-11 12-270,35-34 180,-30 32 0,29-8 90,-35 22 0,4 21 0,-12-15-1439,-9 34 989,9-31 450,4 19 0,3-29 0,6 2 0,-5-5 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02.22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 6 6543,'-1'-3'4498,"0"0"-4318,2 4 1169,-1 9-899,-1-4 449,-2 15-719,2-12-90,0 26-270,3-25-5127,28 12 4677,-18-22 630,37-13 0,-35 6 0,11-8 0,-16 9 0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7:18.16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7 0 6004,'0'16'5756,"-1"-1"-5666,-1-10 0,0 2 180,-1 8-90,-2 6-180,1-4-2609,9 13 2070,-2-24 539,18 3 0,-14-12 0,9-4 0,-11 3 0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7:17.91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 216 6903,'-2'-1'1259,"0"-1"-899,0 0 90,1 0 0,0 0 179,-1-1-179,5-6-450,38-28 0,-25 19 0,41-30 0,-49 39 90,9-28-90,-15 27 360,-21-21-360,10 27 449,-35 5-449,36 3 0,-7 24 90,18-19-90,28 42 0,-20-37 0,26 45 0,-31-48-269,-26 31 179,10-36-1439,-29 8 1169,36-16 360,10-13 0,-1 9 0,10-9 0,-11 10 0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7:17.26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3 8 7713,'-1'-1'359,"0"0"-269,0 1 0,1 0 0,-1 0 0,0 0 900,-2 0-900,2 0 0,-2 0-1,2 0 1,1 0 0,-1 0 0,0 0 0,0 0 0,0-1 0,0 1 0,0 0 720,-1-1-720,1 1 719,1 0-809,1-1 0,2 0 0,1 0 0,22 3 0,-18-1 0,23 6 0,-26-5-90,6 10 90,-10-9 0,-12 21 0,5-17 0,-26 23 0,25-24 0,-13 11 0,18-17 90,0 2-90,3-2 0,8-5 0,-6 3-540,24 4 540,-21 1-359,9 23 269,-17-17 0,-10 24 0,7-25 90,-6 9 0,6-11 0,0-1 0,0 0 0,-1 0 0,0 0 0,-24 9 0,17-8-1889,-24 5 1529,33-12 360,11-17 0,2 10 0,12-12 0,-14 13 0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7:08.87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 1 6183,'-7'2'3958,"2"0"-3508,3-2 1259,2-1-1709,1 1 90,1 0-90,2 0 0,28 2-90,-18-1-3238,56 6 2788,-52-5 540,41 5 0,-48-7 0,13 2 0,-17-3 0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7:08.14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3 182 6363,'-2'2'1709,"-2"1"-1349,0-1 1259,-2 2-989,3-1-630,-1 0 360,11-1-360,-2-2 180,35-14-180,-27 7 0,44-38 0,-45 32 899,17-54-719,-27 53 450,-4-25-540,-1 38 179,-8 19-269,8-9 225,-5 45 0,1 9-225,4-28 0,-4 33 0,1-3 0,3-44 360,-20 68-270,16-69 629,-24 36-629,25-56 540,-14-21-630,16 10-1619,12-54 1349,-1 47-7106,53-45 7017,-45 54 359,29-12 0,-38 21 0,0-1 0,0 1 0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7:07.30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51 6094,'2'-17'4497,"0"3"-4407,1 12 0,1 1 270,34-6-360,-22 4 0,55-4 0,-55 7 0,33 8 0,-43-3-1350,-24 44 1081,9-36-1980,-27 31 1889,32-42 360,2 0 0,6-5 0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7:06.96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 370 6543,'-3'1'990,"1"0"-631,0-1 1,1 0 1259,0 0-1259,1 0 809,0-6 451,2-2-1441,1-1 541,7-15-630,-6 16 90,32-27 0,7-4-180,-17 19 0,30-22 0,-1 4 0,-31 24 0,40-17 0,4 1 0,-35 16 0,27-9 0,-6 3 0,-41 17 0,26-4 0,-31 7-1889,13-1 1439,-19 2-3688,-3 2 3599,-2-2 539,-9 2 0,8-3 0,-3 0 0,5 0 0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7:43.93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5 74 6723,'2'-3'1080,"0"0"-721,0 1 1,0 1 1169,8-8-1079,0 0-360,1-1 809,0-7-809,-9 13 540,-4-10-630,-1 12 900,-70 37-811,51-21 136,-22 16 0,3 0-135,29-16-1619,23 47 989,1-47-3238,68 22 3149,-53-38 629,46-8 0,-53 6 0,11-4 0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7:43.49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2 0 6183,'-24'9'4858,"7"-4"-4768,8 8 359,-1 1 181,-15 23-630,11-16-899,-15 28 449,25-38 450,19 23 0,-6-27 0,19 8 0,-18-16 0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7:43.23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 9 6363,'-5'-1'1440,"1"1"-1081,0-1 91,1 0 1889,4-3-2249,12 5-90,-4-4 180,42 9-180,-35-5-1889,57 4 1439,-58-4 450,33-3 0,-42 1 0,7-3 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01.98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7 376 6633,'-3'0'900,"0"0"-630,0 0-1,0-1 1,0 1 540,-3-1-540,2 1-1,-2-1 1,2 0 0,1 1 0,-1 0-90,1-1 90,0 1 0,1 0 1529,-3-1-1709,3 1 269,35-21-359,-18 12-270,65-45 270,-58 38-135,22-27 1,-2-2 134,-23 21 0,9-28 0,-4 2 0,-19 31 359,-12-17-359,1 40 810,-31 50-630,27-32 494,-18 35 1,0 2-585,13-27-1305,-4 34 1,6-2 585,13-42-3599,28 28 3599,-14-53 629,29-16 0,-30 11 0,9-7 0,-14 8 0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7:42.94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5 200 6543,'-4'0'1349,"-1"1"-899,1-2 0,0 1 2698,-6-3-2968,6 2 540,1-6-630,34-19-90,-15 12 90,50-47-90,-51 45 0,32-39 0,-41 48-90,1-3 90,-9 14 269,-46 77-269,33-56-180,-14 25 1,3-4-1,19-34-4677,3 19 4317,8-28 540,15-1 0,-10-7 0,6-5 0,-7 4 0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7:42.43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 14 7353,'-2'1'1529,"1"0"-1079,-1-1 2068,-1-1-2518,2 1-989,-1-2 629,2 2-4137,14-3 4497,-8 2 0,11-3 0,-11 2 0,0 0 0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7:42.17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22 48 6993,'-1'-2'1349,"0"0"-899,0 0 0,0 0 1259,-1-3-900,-4-1-719,1 0 450,-14-3-450,13 6 90,-40-6-180,33 8 0,-59 9 0,57-3 0,-40 19 0,47-18 270,-21 22-270,23-21 989,-10 12-899,15-18 1619,2-6-1709,0 3 0,10-8 0,-7 8 0,28 4 0,-21 0-90,28 40 90,-34-28-450,2 41 360,-12-45-1079,-29 28 1079,22-28-809,-44 15 719,44-23 180,1-21 0,18 11 0,17-18 0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7:41.51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5 0 6094,'-7'1'3597,"0"0"-3147,6-1 899,-4 6 1,-5 18-1260,2-9 179,-15 53-448,17-49-4409,-11 51 3959,16-59 629,7 15 0,1-26 0,5 0 0,-4-3 0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7:41.19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 30 7173,'-2'-1'1439,"0"1"-989,1-1 90,-1 0 989,3 0-1349,21 0-540,49-4 180,-26 4-1664,8-3 0,-5 0 1394,-32 2 450,19-4 0,-33 5 0,-1-1 0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7:40.91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8 67 6094,'1'-17'4497,"0"3"-4497,0 12 180,3-3-90,1-2-90,0 1 539,-1-3-359,-4 7 720,-4-2-810,1 4 180,-21 14-270,16-7 449,-40 53-449,36-41 90,16 62-180,7-68-449,54 12 449,-48-30-360,38-38 450,-44 29 180,9-57-180,-22 55-3238,-9-28 2698,7 41 540,-4 3 0,7 4 0,0 5 0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7:40.37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0 6183,'2'6'3239,"0"-1"-3779,1-4-1529,4-1 2069,-1-1 0,3 0 0,-3-1 0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7:40.19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5 52 6363,'-2'-1'1080,"0"-1"-720,0 0-1,1 0 91,0 0 450,-1-1-721,2 0-89,0 0 0,1 2 360,9-9-450,-5 6 90,24-12-90,-22 14 0,27 9 0,-29-2 0,6 22 0,-14-19 450,-22 22-450,17-23 809,-21 15-809,25-20 90,-1 2-90,8-4 0,26 1 0,-19 0-90,26 14 90,-31-8 0,-26 43 0,9-38 0,-37 29 0,40-38-539,-20 0 269,23-5-4228,7-16 4049,5 12 449,11-11 0,-11 14 0,0 0 0,0 1 0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7:37.64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8 21 6723,'-4'2'2519,"-4"0"-1980,3-1 451,-3 0-630,6-2 359,3 1-539,19 1-899,38-3 359,-19 1-2069,13-4 1,-2 0 2428,-28 2 0,32-5 0,-48 7 0,0-1 0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7:37.32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 47 6633,'-3'-1'1349,"0"0"-899,2 0 0,-1-1 0,1 1 989,-1-3-540,8-3-809,-4 3 540,63-11-630,-45 12 0,64-4-90,-69 8-2968,46 10 2518,-46-7 540,33 8 0,-41-10 0,9 0 0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00.82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 25 7892,'-2'-1'2159,"-1"0"-1889,2 1-180,0-1-450,3 0 0,-1 1-89,2-1 449,14-6 0,-9 3 0,10-4 0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7:36.93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2 0 6273,'-12'1'6477,"2"1"-6297,9 1 449,-3 17-539,2-10 0,-6 27-180,5-25-4047,-9 44 3507,8-40 630,-7 32 0,10-42 0,-2 5 0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7:36.69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43 10 6453,'2'-2'1080,"-1"0"-721,0 0 1,-1 1 900,0 0-1081,0 0 361,0 1-450,-1 0 0,0 0 0,0 1 180,-3 2-180,1 0 629,-26 25-629,18-18 540,-50 50-540,46-44 449,-21 22 1,1-2-450,22-22 0,-23 26-90,36-38 180,16 1-180,-9-3-90,47-6 0,-37 3-7196,62-2 6837,-64 5 449,25 2 0,-40-2 0,1 0 0,0 0 0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7:34.50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2 1 6543,'-2'1'900,"-1"0"-630,1-1 89,0 1-89,0 0 270,-1 1-360,0-1-90,0 1 1709,1-1-1619,1-1 989,-2 1-1079,2-1 450,0 1-540,0-1 0,1 0 90,-1-1-90,-1 1 0,1 0-2429,-2 0 1889,2 0-2248,-4-1 2248,3 0 540,-5-1 0,4 0 0,-1 0 0,1 1 0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7:33.83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8 31 6723,'1'-7'1889,"-1"2"-1529,1 0 539,0 0-809,0 3 270,7-4-270,-4 6 360,20 8-360,-17-4 0,9 46-90,-18-35-450,-18 40 180,9-46-3688,-24 12 3599,28-20 359,-9 0 0,20-7 0,0 0 0,2-1 0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7:33.43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9 8 6543,'-2'-1'1080,"0"0"-721,0 1 1,1-1 0,-1 1 629,0-1-809,0 0 0,-1 0-90,2 0 90,0 1 0,1 0 1079,-1-1-1259,3 3 0,0-1 0,1 1 0,0-1 0,0 1 0,35 4 0,-23-3-5666,79-5 5666,-74 0 0,37-6 0,-57 6 0,-1 0 0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7:54.46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32 6183,'0'-9'3868,"0"3"-3688,3 4 450,34-1-630,-24 2 0,43 1 0,-43 1-1259,68 1 809,-54-2 450,29-2 0,-1-1 0,-32 1 0,32-4 0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7:54.20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54 6633,'6'-4'1709,"-1"2"-1349,0-2 180,0 0 179,15-10-269,5-6-450,-1 1 630,13-16-540,-28 26 719,21-27-809,-25 30 720,-3 9-630,-5 4 359,-21 39-449,15-31 270,-38 60-270,33-55-3508,-25 54 2879,36-64 629,6 15 0,2-26 0,7-2 0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7:53.74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8 27 5914,'-2'-1'1079,"0"0"-719,0 0 0,0 0-1,0 0 991,-1-1-1170,2 1-91,-2-2 1,3 2 0,0 1 0,0-1 0,0 0-90,0 0 450,3-3-450,-1 2 450,35-3-450,-25 5-360,39 0 90,-40 0 270,43 6 0,-39-4 0,26 2 0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7:52.22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 1 6094,'-7'1'2428,"1"0"-2068,5-2 1169,21 6-1439,-11-4-270,39 5 0,-31-5-2968,60-1 2698,-54 0 450,36-3 0,-49 1 0,4 0 0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7:51.96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9 6633,'0'-2'1080,"0"-1"-631,0 2-89,0 0 0,0-1 719,5 0-899,13-1-90,-6 1 0,45 0-90,-41 2-1439,53 3 1079,-56-2 360,30 3 0,-36-3 0,7 1 0,-11-2 0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00.65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1 7 7533,'-1'-2'1169,"0"0"-809,0 1 0,1 1-91,-1-1 361,1 1-630,-1 0 0,0 0 0,0 0-2159,-6 10 1710,4-5 449,-6 11 0,8-11 0,-3 4 0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7:51.59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0 57 7083,'0'2'899,"-1"-1"-629,1-1 990,0 1-1260,0 0 269,0 0-269,1 0 270,5-4-270,-4 1 180,8-8-180,-8 7 180,4-10-90,-5 10 180,-9-14-270,4 14 0,-18-7 0,16 11 180,-33 14-180,27-8 270,-48 40-180,47-33-90,-10 41 0,27-45-4408,84 22 4048,-61-29 360,61 4 0,-76-9 0,3-1 0,-6 0 0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8:00.92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 674 6543,'0'-4'1080,"0"1"-721,-1 0 1,1 0 0,-1 1-90,1-1 719,-1 1-899,1 0-90,-1 0 90,1 2 1080,1 0-1081,-1 1 1,1 0 90,-1 2-90,1 0 0,-1 0 720,5 21-810,-3-15 270,17 32-270,-13-33 719,20 23-539,-22-27 989,12 6-989,-13-13 900,71-62-1080,-43 37-1568,17-11 0,20-15 1,2-2-1,-14 12 849,17-12 265,-18 16 0,17-13 1,6-4-1,-6 5 0,-16 13 454,23-13 0,-18 11 0,8-5 0,-12 10 0,-9 10 0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8:30.99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3 6273,'2'-1'810,"-1"0"-540,-1 0 0,1 1 629,4-4-899,-1 3 180,5-3-90,-5 3 180,3 4 0,-1 6-270,0-4 90,5 12-90,-8-14 359,26 24-359,-20-20 270,35 16-270,-32-21 270,75 0-270,-58-4 30,39 0 0,25-1 0,-17 1-30,-15 1-30,10 2 0,16 0 0,-21 2 30,-32 2 30,41 3 0,29 2 0,-18-2-120,-10-1 90,13 1 0,19 3 0,-27-2 0,-40-3 0,42 16 0,1 2 0,-38-9 0,17 13 0,16 8 0,-18-6 0,-23-8 0,27 18 0,-7-1 0,-43-26 0,40 45 0,-40-42-1259,40 35 989,-46-46-2159,15 2 2070,-24-10 359,2-5 0,-2 3 0,1 1 0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9:05.03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9 416 6273,'2'-6'630,"1"-1"-360,-1 1-90,0 0 449,2-5 1530,0-7-2069,0 6 270,-2-1-360,-2 15 540,-10 37-450,6-22 89,-10 31 1,-1 3-180,7-24 1889,22 37-1799,2-64 90,33-21 0,4-7-180,-15 0-510,15-19 0,14-14 1,-12 11 149,-8 3 360,8-11 0,12-15 0,-17 17 0,-24 23 0,7-8 0,0 0 0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8:50.93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7 6363,'27'-2'2789,"-5"-1"-2789,-4 2-1170,43 2 901,-36 0-1081,50 4 1081,-60-2 269,8 1 0,-16-1 0,-2-1 0,0 1 0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8:50.65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21 7353,'3'-3'899,"0"1"-809,1 1-90,1 0 90,0 0 90,77-5-180,-54 5-432,57-4 432,-74 5-90,0 1-2339,31 2 2429,-26-2 0,22 3 0,-35-4 0,1 0 0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8:48.13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1 16 6004,'-4'-9'3148,"1"3"-3058,0 10 629,-9 22-629,6-13 450,-19 41-450,17-35 225,-11 33 0,-1 4-315,11-22-1125,8 39 1,8-1 674,6-45 450,25 12 0,4-7 0,-16-28 0,31-1 0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8:47.82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4 1 6273,'3'75'3508,"0"-15"-3508,-6-38 90,-6 18 0,0-9-360,-21 47 181,17-46-2610,-23 39 2339,29-59 360,-10 11 0,15-26 0,0-4 0,0 1 0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8:47.50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26 6004,'56'-7'269,"0"0"1,33-4-540,-73 12 270,-2 0 0,-3-2 0,1 1 0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8:47.32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6 0 6273,'-13'87'3418,"3"-16"-3418,7-59-89,-3 26-271,4-14-2159,1 22 2159,2-33 360,3-2 0,-3-13 0,1-1 0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5:59.39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1 73 6363,'1'-3'1170,"-1"0"-811,0 0 91,0-1-90,0 1 719,1-3-629,1-5-450,-1 3 0,1-1 90,-2 6-90,0 1 0,0-1 90,0 1-90,0 0 360,-6-5-360,3 5 809,-26 0-629,19 4 2069,-65 33-2069,56-24 270,-41 32-450,55-37 180,11 12-270,1-16-1080,65-32 1080,-52 18-90,48-38 270,-62 42 270,2-4-270,-9 13-270,-9 42-180,9-29-3777,13 35 3507,-3-45 630,25 0 0,-23-7 0,10-5 0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8:47.09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6 91 6273,'3'-2'270,"1"1"-180,-1-1-90,0 0 90,1 1 90,1-4 1259,-1-18-1079,-16 6-360,7-7 270,-37 12-270,31 11 180,-34 16-180,38-9 90,-3 27-90,16-24 0,32 42 0,-27-36 0,7 64 0,-20-64-90,-17 30 0,13-43 90,2-29 0,7 15 0,7-23 0,-4 25 0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8:41.55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3 51 5914,'4'-1'1079,"4"-3"-899,-3 2 180,9-4-270,7-3 0,-8 3 0,9-6-90,-20 10 449,-14-5-359,5 5 630,-62 13-630,46-4 269,-28 18 1,2 3-360,30-12 180,17 62-180,17-64-1439,66 29 1079,-62-41 360,54-3 0,-54-1 0,23-3 0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8:41.12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6 1 6004,'-60'38'3238,"10"-5"-3148,39-21-810,-30 45 360,26-32-1349,-13 53 1439,32-62 270,8 12 0,-1-22 0,2-2 0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8:40.89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 16 6183,'-5'-3'720,"1"0"-450,0 1-90,1-1 90,1 1 89,1 1 91,16-1-720,35 4 0,7 1 1,-10-2 269,20 1 0,-9 0 0,-46-3 0,12-1 0,-20 0 0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8:40.49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25 6453,'80'-6'0,"-1"0"0,-5 1 0,-16 1 0,-38 1 0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8:40.33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10 0 6273,'-6'11'2159,"0"-1"-2069,1-4 270,-10 15 0,-35 37-360,19-22 45,-21 21 0,1-3-45,27-28-405,-12 15 0,7-5 135,24-28 270,12-8 0,0-8 0,10-12 0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8:40.04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2 30 5914,'-17'33'4047,"3"-6"-4047,28-37 0,29-20 0,-26 18 0,33-21 0,-42 29-90,-1 16 90,-10-4-90,-31 50 0,22-42 90,-15 38 0,29-49 0,4 7 0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8:39.72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2 0 6004,'-2'19'2068,"0"-2"-2068,1-13 270,-7 18-270,4-13 0,-8 18 0,9-21-1439,4 10 1169,1-12 270,12 0 0,-7-7 0,6-3 0,-6 1 0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8:39.42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279 6363,'9'-10'2519,"-1"0"-2429,-3 7 90,23-9-180,-14 6-90,41-20 90,-38 18 90,49-35-90,-50 29 90,16-62-90,-33 59 180,-12-34-180,8 49 0,-9 16 0,12-6 90,-4 53-180,5-43 180,-14 74-180,10-70-1799,-24 54 1529,24-66 360,0 6 0,12-22 0,6-9 0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8:38.95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9 0 6273,'-15'17'3418,"2"-2"-3418,10-6 0,-20 37 0,14-27-1799,-28 51 1440,30-56 359,-5 24 0,14-31 0,2 3 0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5:58.83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 15 6633,'-3'1'1439,"1"0"-989,1 0 0,0 0 0,1-1 899,2 1-1079,0-1-180,2 2 0,1-2 0,-1 1-90,2 0-270,28-3 90,-20 2-3778,51-8 3508,-50 5 450,24-4 0,-32 5 0,3 1 0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8:38.72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9 0 6543,'1'1'810,"1"-1"-540,-2 1-1,0 1-89,0-1 270,-4 11-270,-8 8-180,3-2 270,-39 37-270,32-39 270,-45 47-270,50-51 449,10 23-449,10-32 90,44 7-90,-37-9-629,52 3 359,-51-2 270,36 3 0,-46-5 0,7 1 0,-14-1 0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8:37.99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 2 6633,'-1'-1'900,"0"0"539,1 1-1439,2 2 90,0-2-90,2 2 0,-1-1 0,1-1-900,66 9 541,-46-6 359,72 7 0,-80-9 0,16 1 0,-24-2 0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8:35.98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 6453,'62'2'0,"-1"1"0,-4-1 0,-11-1 0,-28-5 0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8:35.83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9 10 5914,'3'-3'719,"0"0"-539,0 1 90,-1 0 270,1 3 269,-3 19-629,0-9 629,-26 51 1,-9 9-720,14-30-180,-20 38 0,3-6-90,27-51-3328,1 27 3149,12-45 359,9 2 0,-6-12 0,-1-1 0,1-1 0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8:35.33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292 6004,'81'-45'4317,"-14"8"-4317,-59 32 90,20-25-90,-17 16 180,19-32-90,-26 33 899,-4-38-899,-3 36 540,-24-20-630,18 34-180,8 75 90,7-48-90,8 25 0,-1-3 90,-9-33-90,-18 34 180,5-37 90,-47 14-180,42-25 90,5-11 0,19 5 0,23-9 0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8:34.90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80 6094,'58'-32'5217,"-12"7"-5217,-49 21 539,-12-2-539,9 4 180,-21 5-180,19 2 180,-28 37-180,27-29 0,17 33 0,3-43 0,37-6 0,-37-5 270,20-48-270,-26 42-450,5-28 270,-12 42 180,-10 34 0,10-23 0,-5 25 0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8:34.49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8 39 6363,'1'-3'1080,"1"0"-720,-2 0-91,1 1 91,-1 0 720,2-3-990,1 1-90,-1-1 269,2 0-269,-2 4 810,-4-4-810,0 4 540,-44 16-540,30-8 90,-49 36-90,53-30-270,11 31 180,10-36 90,49-3 0,7-6 0,-30-4 0,22-4 0,-9 1 0,-40 5 0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8:33.99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9 45 6183,'12'-24'3239,"-2"6"-3239,-6 15 90,10 5 0,-7-1-90,14 10 0,-16-5 179,4 30-179,-8-24 270,-14 39-270,6-41 810,-17 25-720,20-30 180,-2 3-270,8-8 90,10-5-90,-6 3 0,7-1 0,-6 2 0,-1 0 0,1 0 0,0 1 0,-1-1 0,21 9 0,-17-5 0,14 31 0,-25-23 0,-27 28 0,-9 0 0,15-21-450,-58 36 180,73-53-4138,34-41 4408,-11 23 0,30-31 0,-34 37 0,-1-1 0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8:33.44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8 26 6183,'-3'1'900,"-1"0"-630,1-1 90,0 0 809,-3 1-989,3-1-90,-1 0 0,3 0 989,1 0-989,1 1 0,1 0 270,24 3-360,-14-3-450,81-3 180,-64 0-1754,35-5 1,-2-1 2023,-37 4 0,37-7 0,-56 9 0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8:31.52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86 7353,'1'-1'1079,"1"0"270,-2 1-1349,1 0 0,-1 1 0,2 0 90,-1 0 0,9 10-90,-6-5 90,19 61 0,-8-39-90,3 32 180,61-89-180,-54 14 0,26-21 0,-2-1-90,-31 19 90,28-33 0,-33 36 0,5-9 0,-13 16-90,-1 1 0,-2 1 0,-1 1 0,-2 1-179,0 1-3329,-28 8 3598,18-3 0,-19 6 0,24-5 0,1 1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34.58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 88 6273,'-3'-16'2789,"1"3"-2519,3 8 809,9-15-989,-6 13 360,12-15-450,-12 18 449,12 4-359,-12 2 1170,4 29-1170,-8-19 629,-17 76-719,12-66-539,-5 51 359,13-67-3688,36-1 3328,-25-7 540,40-13 0,-42 11 0,13-6 0,-18 8 0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5:58.58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 27 6813,'-2'-2'1529,"0"0"-1079,0-1 90,0 1-1,1-1 1,-1 1-90,1 0 449,1 0-809,0 1 180,6 1 0,7 2-270,-3-1 270,14 2-270,-16-2 0,8 0 0,-8 0 0,-1-1 0,1 0-90,0 0 0,0 0-90,-1-1 0,1 1-3868,18-3 3509,-16 1 539,18-4 0,-25 5 0,3-3 0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8:57.02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1 90 6004,'61'-21'1978,"-11"4"-1978,-44 15 0,8-6 90,-10 5-90,-8-13 90,-4 12 90,-48-11-90,38 12 630,-79 25-720,76-10 180,-45 43-180,61-41 180,23 48-180,-6-46-1620,59 9 1,10-6 1260,-37-17 268,26 2 0,-8-4 0,-45-4 0,-1 0 1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8:56.60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4 1 6273,'-35'40'1799,"5"-5"-1709,23-25 0,-19 34-90,14-24-180,-17 43 90,25-45 90,12 52 0,-1-49 0,14 27 0,-11-42 0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8:56.32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 9 6273,'-2'-1'540,"0"-1"-270,2 1-90,-1 0 0,0 0 539,-1-1 451,9 2-1170,-3-1 0,74 9 0,-49-4 0,54 11 0,1 2 0,-47-9 0,17 6 0,-9-3 0,-39-10 0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8:55.42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2 2 6004,'-5'-1'1079,"3"1"-1079,-2 1 0,4 1 90,1 2-90,8 9 0,-5-6 180,45 27-180,-36-25 0,26 26 0,-40-29 270,-31 30-180,20-26 539,-38 27-539,42-32 450,34 4-540,-10-10-90,55 3 90,-57 2 0,21 31 0,-30-22 90,-51 72-90,26-66 0,-23 15 0,2-6-90,28-25-2159,-13-18 1979,25 6 270,6-21 0,0 21 0,2-3 0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8:54.70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2 6813,'4'2'270,"-1"1"-270,1-2 0,1 1 0,13 1 0,-8-2 0,78-9 0,-59 4 0,50-8 0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8:53.37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 23 5914,'-3'-1'899,"0"0"-629,1 0 0,0-1 1169,5 0-1349,-1 0 90,25 3-810,50 5 360,-29-3 270,22-5 0,-3-2 0,-35-1 0,41-7 0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8:53.07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33 6094,'32'-15'3328,"-7"3"-3328,-10 12 90,15-1-90,-5 1 0,36-3 0,-34 2 0,59 4 0,-67-1 0,33 3 0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8:52.79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 0 6094,'-5'50'944,"1"1"0,-3 31-1303,9-74-991,8 5 1350,-4-8 0,6 3 0,-6-8 0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8:52.60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59 4 6723,'0'-2'720,"0"1"-360,0 1-271,-2 0 1,1 0 180,-2 1 360,-8 2-630,4-1 180,-39 24-180,30-16 135,-25 19 0,0 1-135,22-14 270,-45 35-270,56-43 179,37 11-179,-12-17-179,68 2 89,-64-4-2069,66 1 1799,-65-1 360,34 1 0,-51-1 0,2 0 0,-7 0 0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0:16.75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 1 5914,'2'0'4677,"-1"-1"-4587,1 4 989,1 22-899,-3-6-1619,-3 44 450,-1-33-2070,0 30 2700,4-44 359,2 8 0,1-20 0,0 1 0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5:58.25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 146 6453,'-2'0'1350,"-1"-1"-901,1 1 1,0-1 1439,0-1-990,3-4-899,-1 2 540,25-19-540,-15 15-4677,71-38 4227,-61 35 450,45-22 0,-58 29 0,2-2 0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0:16.45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0 389 6363,'-6'0'1350,"1"0"-811,-1 0-89,1 0 1709,-6-2 809,10-9-2878,-4 5-90,11-7 0,0 8 0,0-1 0,2-1 90,0 0-90,0-1 0,2 0 0,41-47 0,-32 32-1696,16-32 0,-5 0 1696,-23 29 135,-14-62-135,-3 75 540,-26 13-540,33 12 0,6 60 0,4-48 45,9 38 0,0 3-45,-9-28 0,-5 42 0,-5-2 0,-5-47 809,-52 40-809,46-69-449,-22-24 179,39 8-3508,31-63 3238,-23 55 540,15-21 0,0 2 0,-16 28 0,16-20 0,-22 29 0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0:45.42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0 23 6993,'-1'-2'720,"1"0"-541,0 1-89,0 0 90,0-1-90,0 1 810,0-3-361,-5 0-539,4 0 0,-4 2 0,4 3 180,-7 2-180,3-1 270,-19 9-180,17-7 720,-17 5-720,21-8 269,-3 1-269,6-2 0,1 0-90,1 0 0,38 5 90,-23-3-90,46 5 0,5 2 0,-34-5 0,28 5 0,-3 0 0,-42-6 0,48 8 0,-51-9-989,23 5 629,-34-6-2518,9 7 2428,-8-5 450,9 6 0,-8-8 0,3 2 0,-5-2 0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0:43.59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16 4 6273,'-2'-1'990,"1"0"-630,0 1-91,0-1 451,0 1 359,-3 12-989,2-6 360,-15 68-360,10-46-669,-14 31 1,-13 31 0,-3 4 0,8-20 578,10-28 0,-1 1 36,-8 16 0,-8 19 0,-3 6 0,3-8 0,9-22-36,-6 8-756,-5 13 0,-10 18 0,11-18 846,8-19-276,-10 29 0,10-13 186,28-63 174,57-25-174,-38 1 0,45-28 0,-59 37 0,26-8 0,-18 7-45,58 3 0,9 3-44,-36 1-91,44 6 0,-5 1 90,-56-5-315,33 2 0,3-1 315,-28-5-45,59-7 0,3-2 135,-48 2 183,16 4 1,17 4 0,-19 1-274,-26 2 74,20 9 1,-8-1 15,-41-9 304,32 1-214,-28-6 3389,27-6-3389,-33 5 1358,6-3-1448,-10 4 1367,13-6-1367,-9 3-180,56-59 90,-42 39-135,22-32 0,-1-4 135,-22 27-120,12-43 0,7-29 0,-8 17 210,-5 10 22,-5 8 1,5-19 0,0 1-1,-9 23-22,-4 12-1041,0-10 1,2-14-1,-3 16 1131,-4 18-309,1-20 1,-3 7 218,-6 45 0,-9 4 0,9 10 0,-10 12 0,9-14 3086,-13-3-3086,11-1 923,-24-20-923,20 15 0,-49-14 0,-11 1 0,27 10-30,-19-1 0,-17-2 0,16 3-60,15 5-1671,-16 0 1,-18-2 0,17 2 1310,13 1 266,-28-1 1,8 1 0,52 3-1,-16 0 1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0:34.79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708 150 6543,'-1'-4'900,"1"0"-630,-1 1 89,0 0 451,0-5 89,9-35-899,-6 25 90,7-24-90,-7 38 90,-1 1-90,0-1 90,0 1-90,0 1 90,-1-1 270,1 0-360,-1 2 90,0-1 360,0 2-450,-1 0 90,0 0-90,-1 1 180,-2-1-91,1 1 91,-35 5-180,22-3 90,-65 7 0,-12 2-90,41-7 60,-16 1 0,-17 1 0,18-3-60,22-2 120,-21-3 0,-19 1 0,16-1-120,10-1 0,-16 1 0,-18-1 0,21 2 0,25 1 0,-38 6 0,5 3 0,56-4-90,-33 19 90,60-19 0,12 26 0,-11-23 90,-1 41-90,-5-37 0,-20 63 0,-5 10 0,10-35 0,-7 18 0,-5 18 0,4-18 0,6-17-1101,-11 24 0,-8 23 1,7-19 1100,4-8-523,7-5 1,-4 21 0,3-1 0,6-24 522,8-11-389,0 31 0,5-16 389,6-60 90,3 5-90,-6-11 2288,8-1-2288,-4-1 2838,23-6-2748,-17 4-90,62-13 0,-49 11 45,53-7 0,5 0-45,-34 6-68,19 1 1,28 0-1,2 0 1,-22 1 67,5 3-150,10 0 0,18 1 0,-30 1 2003,-48 1-2213,24 4 0,-1 0 360,-27-3-90,54 0 90,-70-5 0,23-12 0,-27 8 90,11-10-90,-14 14-90,9-6 90,-10 7 90,29-17-90,-22 12 0,23-25 0,-27 22 0,20-66 0,-17 47 0,10-28 0,6-20 0,-4 14 0,-2 7-1131,8-26 1,8-21-1,-7 21 1131,-8 23-507,4-24 1,3-22 0,-7 24 506,-11 32 0,-1-31 0,-10 13-90,-6 59-1169,-22 2 809,25 8 450,2 33 0,7-23 0,5 20 0,-7-26 0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0:08.68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263 7443,'0'2'809,"1"0"-449,-1-2 1979,0 0-2339,0-1 90,1 0 0,0-1 90,0-3-180,-1 2 179,2-15-179,-1 12 0,9-26 0,-6 24 0,30-50 0,-25 44 0,25-42 0,-29 46 0,15-33 0,-14 31 0,24-49 0,-24 48 0,18-32 0,-19 38 0,21-34 0,-18 30 0,18-27 0,-23 33 0,10-14 0,-10 14 0,13-16 0,-12 17-90,22-20 90,-20 19 0,16-11 0,-20 14 0,9-4 0,-8 4 0,13-5 0,-12 6 0,13-5 0,-13 5 0,20-3 0,-18 3 0,21-2 0,-22 2 0,17-1 0,-17 2 0,20-1 0,-19 1 0,12 1 0,-15-1 0,17 3 0,-14-3 0,19 1 0,-21-2 0,13 0 0,-14 1 0,12-1 0,-12 1 0,15 0 0,-14-1 0,10 1 0,-12 0 0,11 1 0,-10-1 0,13 0 0,-12 0 0,21-3 0,-18 2 0,19-5 0,-20 3 0,27-15 0,-21 11 0,51-37 0,-47 32 0,51-51 0,-54 48 0,34-45 0,2-6 0,-25 33 0,21-31 0,-4 3 0,-30 41 270,10-47-180,-19 52 270,-6-42-360,2 49 0,-3-16 0,5 24-1979,0 3 1529,-1-1-2518,-2 9 2518,1-7 450,-3 4 0,2-6 0,-1 1 0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0:05.15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7 1344 6543,'-1'2'720,"1"-1"1708,0-1-2338,-1-1-90,0 1 270,-1-1-270,1 0 450,-4-3-360,4 3 450,-7-6-540,7 6 180,-4-2-91,5 3-89,0-1 0,0 0 180,-1-2-180,1 1 0,3-10 0,-1 8 0,10-20 0,-9 17 0,19-35 0,-17 32 0,15-31 0,-15 33 0,20-33 0,-17 28 0,31-45 0,-30 44 0,47-53 0,-43 53 0,37-35 0,-42 42 0,36-29 0,-32 26 0,48-32 0,-48 34 0,33-16 0,-37 21 0,34-10 0,-29 9 0,43-9 0,-44 10 0,47-6 0,-45 7 0,39-12 0,4-3 0,-30 8 0,27-12 0,-4-1 0,-36 14 0,49-38 0,-47 33 0,24-24 0,0-1 0,-21 18 0,29-40 0,-1-4 0,-27 34 0,18-29 0,-2 3 0,-25 36 0,40-61 0,-40 62 0,24-46 0,-32 56-2248,2-16 1798,-4 22-2249,-1-2 2699,0 4 0,-1 1 0,-2 0 0,-1 0 0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0:52.71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3 164 6903,'2'-3'1349,"1"0"-1079,-3 1 450,2-1-450,1-2-270,0 2 449,13-14-359,-10 12 360,24-29-450,-23 25 630,14-32-540,-19 32 629,-20-19-719,8 27 180,-45 23-90,36-6 404,-33 41 1,-2 5-405,25-24 315,19 38 0,16-5-315,18-50-90,44 2 0,5-10 0,-35-24 0,28-28 0,-4-6 0,-36 18-1305,-3-37 1,-13 0 765,-22 37 539,-36-15 0,-8 6 0,25 29 0,-52-6 0,72 14 0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0:51.93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8 31 6723,'0'-4'990,"1"1"-721,-1 1 1,1 1 0,-1-1 360,0-1 899,0-2-1349,0 2 1709,-1-3-1709,1 5 629,-2 1-809,2 0 180,38 26-180,-23-18 0,59 29 0,-57-30-540,47 18 450,-50-20-539,-3 30 629,-19-26 0,-55 30 0,38-29-135,-34 11 0,-1 2 45,28-12 90,-30 29 0,66-36 0,15 6 0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0:49.30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 1 6273,'-2'88'2159,"0"-1"0,-1-2 0,2-29-2519,1-52 360,5-17 0,-5 9 0,4-12 0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0:46.22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 10 8072,'-1'-1'1170,"1"0"449,-1 0-1619,3 1 90,-1-1-90,3 1 0,-1-1 0,1 1 90,34-3-90,-22 2 0,47 1 0,6 2 90,-35-1-90,28 2 0,-4 0 0,-43-1-90,37 6 90,-41-6 0,18 5 0,-27-7-1350,2 4 901,-3-4 449,1 2 0,-2-2 0,0 0 0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5:57.88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 19 6453,'-2'-2'1260,"0"-1"-721,1 1-89,-1 0 0,0 0 1619,-1-2-1260,3 3-629,-1-1 1079,20 4-1169,-11 0-2878,67 10 2248,-54-9-3328,53 6 3509,-65-10 359,10 0 0,-18 1 0,0 0 0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0:10.93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996 7982,'1'-2'990,"0"0"-810,0 0 0,-1 0 0,1 1 179,1-6 541,10-21-810,-6 12 719,34-66-809,-27 58 90,26-40 0,2-2-90,-19 33 0,25-36 0,-2 1 0,-27 41 0,23-28 0,2 4 0,-26 35 0,44-30 0,-50 45 0,41 19 0,-36-10 45,29 41 0,1 7-45,-27-25 45,14 29 0,-5-1 45,-23-38 0,4 36 0,1 2-90,-5-29 0,16 65 0,-16-87 90,24 16-90,-20-20 0,44-9 0,-38-2 45,47-47 0,5-11-45,-31 26-30,8-13 0,11-13 0,-14 13 30,-15 15 0,6-15 0,7-15 0,-7 13 0,-7 8 0,15-35 0,-3 5 0,-28 52 0,34-63 0,-35 73-90,18-21 90,-24 35-2968,1 16 2428,-3-9 540,-9 24 0,3-23 0,-7 9 0,8-13 0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0:49.53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7 6543,'70'-2'689,"0"0"1,-7 0 0,-16 1-1320,-35 4 630,-1 0 0,-5-1 0,2 0 0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0:49.06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22 30 6094,'5'-5'989,"0"0"-629,0 1 0,-1 0-91,-1 0 721,2-1-810,-3 2 1349,-21 33-900,-34 26-539,11-3-1651,-23 12 0,1-5 1561,31-29-401,-12 14 1,15-9 220,32-34 180,37-29 0,12-14 0,-21 13 0,15-12 0,-1 0 0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0:47.78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0 64 6363,'-7'-4'630,"0"0"-450,0 0 0,2 0-90,0 0-360,-3-4 0,3 3 0,-2-2 90,3 3-90,1 0 270,0 0 0,0 0 0,0 0 0,1 0 0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2:47.53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 24575,'0'0'0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2:47.30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 24575,'0'0'0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2:18.20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 24575,'0'0'0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0:26.61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 116 6723,'50'-32'2608,"-1"-1"1,31-17-2519,-74 52-90,-2 1 180,2 6 270,-9 24-360,3-13 539,-44 59-539,26-55 360,-26 31 0,-2-1-360,25-28 449,-2 57-539,34-73 90,64 8-180,-53-22-2068,51-9 1438,-60 10 720,19-3 0,-28 7 0,1 2 0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0:26.16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0 1 6633,'-13'67'-90,"-1"1"0,1 0 0,-9 31 0,14-35 90,19-64 0,-1-1 0,1-1 0,0-1 0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0:25.95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2 34 6004,'-18'-18'7016,"4"4"-6926,18 13 359,10 1-449,-6 1 450,48 8-450,-36-5-1799,66 15 1349,-65-14 450,48 6 0,-57-10 0,15-1 0,-25-3 0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5:57.59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5 88 6004,'-5'0'1169,"0"1"-809,1-1-1,-1 1 1,0-1 810,-2 0-901,3 0-89,-2 0 0,4 0-90,1 0 810,0 0-810,3 0 0,0 0 0,2 0 719,11 7-719,-9-4 720,22 16-720,-19-12-90,7 7 269,-1-6 91,17-24-360,-12 14 0,21-37 0,-35 28-1619,11-36 1259,-15 38-3148,0-14 2969,-3 23 539,-1 6 0,3-4 0,1 2 0,1-2 0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0:25.61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220 6903,'63'-46'1769,"1"0"0,-6 3 0,-12 11-2399,-32 26-1528,11-4 1438,-10 4 720,23-10 0,-25 12 0,11-5 0,-18 8 0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0:25.35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 6453,'18'60'3088,"-1"0"1,-1-4-1,-3-12-3178,-9-31-2339,5 25 1620,-5-20-4408,5 33 4677,-7-41 540,1 9 0,0-18 0,0-1 0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0:25.08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8 75 6183,'-3'1'1170,"0"0"-720,0 0-1,1-1 721,0 0-721,1 0 271,6-6-360,18-16-180,-11 10 719,6-14-719,-20 22 1259,-22-3-1259,15 7 2429,-78 36-2519,63-22 269,-18 17 1,3 0-270,30-17 90,-6 55-360,16-50-4736,47 6 1,12-8 3413,-24-17 1346,25-3 0,-6-2 1,-40-2-1,0-1 1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0:24.43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13 6273,'58'-62'6387,"-11"13"-6297,-38 48 0,19 6 0,-16 1 90,12 22-180,-23-15 359,-32 59-359,17-48 90,-21 33 0,0 1 0,22-34 90,-13 49-180,33-68-899,41 5 359,-33-10-5487,64-12 5488,-59 7 145,29-7 394,-38 8 0,0 1 0,1 0 0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0:23.91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 1 6094,'-6'81'0,"0"0"0,-1-2 0,7-28 0,10-52 0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0:23.72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 11 6723,'-4'-1'1439,"0"0"-989,1 0 0,0-1 90,0 1 1258,1-1-1618,2 1-90,0 0 0,4 1 0,0 0 0,1 0 0,0 0 540,47 2-630,-31-2-2339,72 3 1799,-75-2 540,28-2 0,-45 0 0,-2-2 0,-2 1 0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0:23.25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79 6543,'56'-44'4857,"-12"10"-4767,-42 36 720,2 11-720,-3-7 540,-3 26-540,-1-21 269,-15 36-359,13-35 90,-14 30 0,16-35-450,38 9 181,-20-15-1800,52 0 1439,-53-2 540,37 0 0,-39 2 0,18 0 0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0:22.84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317 6094,'61'-59'0,"1"1"0,-1 0 0,-11 10 0,-1 1 0,1 0 0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0:22.66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 5914,'20'11'8545,"-2"-1"-8455,-11-4-450,29 36 180,-22-25-1799,28 37 1349,-34-43 630,12 23 0,-16-26 0,6 11 0,-10-19 0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0:22.35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5 53 11221,'2'0'179,"1"0"-179,-1 0 90,0-1-90,0 0 90,4-1-90,-2 1 90,2-2-90,-3 1 0,1 1 0,0-1 0,-1 0 90,8-8-90,-7 6 450,-6-12-360,-3 13 630,-30-2-630,25 7 449,-40 39-539,41-28 90,-9 36-90,22-43 90,36-4-180,-27-5 270,38-47-180,-43 36 360,6-29-270,-16 41 180,-7 21-270,7-9 0,-11 62 0,10-50 0,-17 42 0,-5 2 0,11-39 45,-14 21 0,-1-9-45,20-34-2069,-16-11 1529,22 0 540,27-42 0,-11 33 0,23-23 0,-28 32 0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5:56.72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 10231,'2'2'630,"0"0"-450,-1-1-90,1 0 0,-1 0 179,3 2 451,7 4-270,13 18-450,-9-11-810,11 28 630,-22-33-3867,15 17 3597,-13-23 450,11-3 0,-12-4 0,2-4 0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0:20.57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31 6723,'67'-6'0,"0"1"0,0-1 0,14-1 0,1 0 0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0:20.39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 5 8342,'-1'-2'1349,"-1"0"-989,2 2 270,-1-1-180,6 2-450,-2-1 90,4 1 0,-1-1 269,60 1-449,-40-1-1934,40 3 1,0-1 1573,-38 0 450,47 4 0,-68-5 0,0 0 0,-6 0 0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0:19.76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7 22 5914,'1'-5'1079,"0"1"-809,0 1 90,-1-1 89,1 0 2520,-2 3-2789,0 2 449,-9 22-539,5-11-2069,-23 53 1530,20-46 449,-10 48 0,19-56 0,4 14 0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0:19.35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5 368 6453,'-5'1'1170,"-1"0"-721,1 0 1,0-1 0,0 0 809,-2 0-989,4-1-90,-3 0-90,5 1 0,0 0 90,0-1 449,14-9-629,-6 5 90,56-42-90,-42 31 0,26-27 0,-1-2 0,-27 23 270,5-33 0,-7 1-180,-16 35 540,-16-32-540,8 54 269,-15 62-269,18-39-45,-3 56 0,2 4 45,4-39 0,-9 22 0,-6 19 0,1-20 0,0-27 314,-16 22 1,-3-15-225,19-50 630,-26-53-810,36 34-1439,17-33 0,10-1 809,-2 30-2384,33-19 1,1 4 2654,-29 28 359,37-14 0,-53 24 0,-1 1 0,0-1 0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0:18.48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4 6363,'61'-3'3508,"-12"2"-3508,-49 8 180,-15 29-180,8-20 0,-13 22-719,-7-6 359,16-19 360,-7 3 0,21-20 0,7-12 0,-3 6 0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0:18.16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7 6094,'55'-5'292,"0"1"0,29-4 1,-72 8-1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0:17.96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 18 6903,'-2'0'1349,"-1"-1"-899,1 1 0,0-1 0,1-1 809,-1 0-1169,1 1 629,11-3-629,-4 3 180,60-4-360,-45 4-3238,78 5 2788,-80-1 540,36 7 0,-49-8 0,4 2 0,-10-3 0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1:15.84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 95 6183,'-1'-3'1080,"-1"-1"-720,1 0 89,-1 1-89,1-1 899,-2-3-989,2 3-90,-1-3 0,1 3 1079,5-17-1259,-2 13 180,21-16-180,-15 22 0,30 5 90,-30 1 540,15 30-450,-22-22 1349,-29 74-1349,18-64 0,-25 50-180,32-65 180,13 12-180,-2-16-2249,86-9 1709,-67 2-1394,25-3 0,-4 2 1395,-37 4 539,17 1 0,-22 1 0,2 0 0,-6-1 0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1:11.22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4 53 6004,'40'-22'4857,"-9"5"-4767,-30 16 359,0-3-179,-2 2 540,-1-3-630,-1 3 719,-21 3-809,13 0 1169,-58 21-1079,49-13 900,-44 62-1170,61-53-1799,39 39 1349,-9-54-3058,41-5 0,1-2 3059,-32-2 189,53-9 350,-80 12 0,-1 0 0,-1 0 0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1:10.72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14 76 6453,'-18'-3'3418,"4"1"-3328,12 0 180,-1-1 90,-2-6-270,2 3 360,-5-12-360,5 12 719,-19-14-809,14 14 990,-73 27-900,53-4-1,-15 10 1,3 2-90,24-11 270,-3 30-270,18-37 180,68-7-180,-44-12 0,62-30 0,-75 28 360,10-25-360,-17 28 270,-5-2-270,-2 15-180,-2 41 90,7-31 90,82 39 0,-54-48 0,61 9 0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5:55.95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 109 6903,'-1'-3'900,"0"1"-631,1 1 1,-1 0 810,2-7-721,2 0 361,10-13-180,1 7-450,0 1 539,-3 7-629,-9 5 450,21 1-360,-16 1 270,25 2-270,-24-3 359,62-4-449,-49 2 0,70-6 0,-74 6 0,61-2 0,-58 4 45,34-1 0,0 1-45,-31 0 0,62 0 0,-73 1 0,57 4 0,-51-3 0,57 1 0,-59-4 0,33-3 0,4-1 0,-25 3 0,26-2 0,-2 0 0,-36 4 0,62-3 0,-57 3 0,77-2 0,-76 3 0,42 1 0,-51-1 0,12 2 0,-14-1 0,4 0 0,-6-1 0,1 1 0,0-1 0,-1 0 0,1 0 0,28 2 0,-22-2 0,60 4 0,-61-4 0,42 3 0,-49-3 0,36-2 0,-32 0 0,52-1 0,-51 2 0,35 2 0,-40 0 0,61 3 0,-49-5-179,58 3 89,-67-2-360,30 7 360,-32-6-270,49 7 360,-43-8-270,42 3 270,-47-4-899,40 1 719,-35-1-3508,62 0 3328,-60 0 360,29-1 0,-45 1 0,0 1 0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1:10.11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2 59 6363,'-3'-3'1170,"-1"-1"-721,1 0 1,-1 1-90,0-1 1709,-6-9-1350,5 7-629,-4-4 450,28 8-540,-9 3-2878,89 2 2338,-65-2 540,32-1 0,-1-2 0,-35-1 0,31-3 0,-45 2 0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1:09.37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 33 6363,'10'-12'3598,"-1"2"-3598,0 7 0,29-3 0,-25 4 90,25 8 0,-37-2 270,-15 28-270,5-21 450,-44 46-540,40-43 359,-21 37-359,35-43-629,43 15 269,-26-20 360,75-6 0,-72-2 0,34-6 0,-47 8 0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1:08.92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1 1 6543,'-6'6'4228,"2"-2"-4138,-2 5 90,0 2-90,-3 16-270,4-8-1979,0 18 1709,6-26 450,4 6 0,-2-15 0,1 0 0,0-3 0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1:08.58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73 12 6273,'0'-3'900,"1"1"-540,-1 0-1,0 2-89,0-2 1259,0 0-1439,0 1 720,-3 4-720,2 0 1439,-35 84-1529,24-58 135,-14 33 0,1-1-135,16-37 450,-22 58-450,24-64 629,-10 28-539,16-43 540,4-14-540,-1 4-90,48-57 0,-34 48 0,50-39 0,-54 50-180,34 2 180,-35 5-90,11 34 90,-23-23 0,-27 26 0,-8 1 0,15-23-360,-65 30 180,73-48-1259,-19-10 1079,27 5-179,-4-6-1,7 6-90,2 1 1,0-2 89,0 1 540,9-16 0,-4 13 0,6-12 0,-6 17 0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1:07.76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25 6543,'72'-6'0,"-1"0"0,-4 1 0,-16 0 0,-39 2 0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1:07.55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8 6 6543,'-4'-1'1260,"0"1"-811,-1 0 1,1-1 1979,-6-1-2160,6 1 91,-2 0 0,42 1-270,-19 0-360,42 1 0,4 0 0,-31-1-1394,25 4 0,-6 2 1125,-39-2 539,12 9 0,-23-10 0,1 4 0,-3-5 0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1:07.11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3 60 6273,'-1'-4'1709,"-1"-4"-1439,1 3-90,-1-2 270,0 0 270,1-1-631,-1 1-89,2 1 90,0 6 720,0 0-720,-1-1 0,1 1-90,-2-1 719,-2-2-719,3 2 450,-3-1-360,4 2 0,-6 13-90,4-6 90,-14 30-90,11-24-540,-21 55 181,19-49 359,-15 46 0,21-56 0,-3 12 0,5-21 0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0:56.64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 6813,'57'16'6566,"-11"-3"-6746,-21-11-2698,34 2 2248,-30-4-2967,58-5 3597,-65 0 0,20-5 0,-33 6 0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0:56.35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0 6273,'43'81'2788,"-1"0"1,-1-6 0,-13-19-3239,-27-45-7645,16 11 8095,-12-15 0,10 6 0,-14-18 0,-1 0 0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0:56.09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96 4 7623,'-1'-1'1169,"-1"-1"-719,1 2 989,0 0-1349,0 0 1799,1 0-1709,-1 1 1169,-2 2-1169,1 0 1169,-38 42-1259,23-25-1651,-32 41 0,-2 4 1561,25-30-1537,-17 29 0,5-4 997,30-44-2698,-4 14 2608,16-36 630,21-40 0,-16 28 0,12-25 0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39.42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7 161 6543,'4'-15'3598,"1"2"-3598,0 9-90,16-13 0,-11 10 90,21-20 0,-24 20 450,4-20-360,-10 19 2159,-24-21-2069,14 24 809,-29 3-719,29 9 1079,-15 35 0,1 6-1349,13-21 0,5 66 0,18-85-2428,72-22 2068,-61 1-450,18-24 1,-7-5 809,-28 20-4228,-59-36 3779,29 55 449,-65 15 0,76 1 0,-9 12 0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1:23.61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44 187 6543,'-16'-52'3058,"-1"0"1,-10-30-3059,20 86 270,-18 41-180,16-26 89,-10 74-179,20-67 45,11 26 0,2-1-45,-3-27-539,33 54 449,-36-67-450,-17 13 540,-3-25 900,-62-27-721,56 17 451,53-76-810,-5 64-1529,48-24 0,2 3 990,-41 29 719,19-8 0,-4 0 0,-35 14 0,20-9 0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1:23.12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1 99 6453,'2'-5'900,"-1"0"-630,1 0-1,0 0 91,0 0 270,4-7-540,-2 5-90,3-5 90,-3 8-90,-1-1 90,0 1 0,0 0 809,7-9-809,-6 9 1079,6-5-989,-10 10 2159,-5 28-2159,1-16-495,-25 48 0,-4 6-134,16-33-1530,-11 27 0,11-8 1349,23-46 630,29 1 0,-19-11 0,16-6 0,-19 3 0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1:22.35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3 41 6633,'-5'-4'1889,"2"1"-1349,-2-2 0,1 1 1798,-6-4-2068,5 3 90,-4-2 0,6 5-91,1 1 1800,0 0-2069,6 4 0,-2-1 0,29 21 0,-19-13 0,56 61 0,-53-52 0,20 45 0,-39-56-90,-53 35 90,36-30-3373,-25 18 0,4 1 2744,29-20 629,-6 16 0,31-31 0,9-5 0,-10 4 0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1:21.77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66 6363,'93'-37'4318,"-19"9"-4318,-72 33 270,-21 30-270,11-21 449,-36 38-449,32-41 270,-26 24-270,32-27-1169,23 23 809,-3-25-1709,39-2 1,6-4 2068,-24-5-79,53-9 0,-71 11 1,0-1-1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1:21.39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36 67 6453,'0'2'1080,"-2"0"-721,1-1 1,0-1 0,0 0 630,-1 0-451,4-4-539,-1 2 450,8-27-360,-8 21 270,-10-19-270,1 25 539,-55 19-539,42-8 360,-33 22 0,1 5-450,28-16-450,17 70 180,28-75-1619,51-1 0,7-7 1350,-30-18 539,24-8 0,-5-1 0,-37 7 0,19-8 0,-34 12 0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1:19.74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51 115 6363,'37'-54'3958,"-7"10"-3868,-30 40 1079,-12-6-1079,6 7 630,-33 7-540,24 3 809,-30 23 1,-4 5-810,19-10 359,-25 39 1,4 3-540,36-34-180,48 59 90,-3-86-450,28-21 1,19-14-1,-16 2 540,-17-3-45,26-29 0,-14 1 45,-55 38-3283,-45-8 0,-13 6 2743,22 14 540,-27-1 0,5 5 0,41 10 0,-5 2 0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1:19.24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0 9 6363,'-3'-2'1080,"-1"0"-720,1 1 629,-4-1-629,4 0 1079,-11 11-1349,11-5 629,10 24-629,1-19 630,53 33-720,-42-31 90,60 41-90,-65-40 0,-21 39 0,-13 3-90,-3-27-90,-29 25 0,-3-6 90,27-33-4137,-25 8 3777,51-22 450,22-12 0,1 2 0,14-8 0,-14 9 0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1:18.57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3 180 6363,'29'-44'2518,"-1"0"1,17-28-2339,-52 67-2872,-59-6 2872,44 7 1012,-55 7-1192,70 3 1156,1 40-1066,11-29-45,15 30 0,3 1-45,-9-22-225,8 47 0,-5 1 135,-16-42 0,-6 24 0,-6-7 90,0-39 0,-38 0 0,37-14 90,8-76-90,15 50-2429,41-48 1,7 2 1708,-29 45-1124,23-18 1,-6 8 1843,-38 36 0,9-5 0,-14 8 0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1:18.01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4 51 6273,'1'-2'990,"1"0"-720,-1 0 89,0 1 1,1-1 720,1-2-1,6-8-989,-4 5 1979,3-7-1709,-7 12 2248,-2 0-2428,-1 2 899,-40 67-1079,27-43-45,-19 32 0,1-1-44,19-31-5488,-26 66 4677,34-71 900,21 16 0,0-40 0,21-10 0,-24 6 0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1:17.11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9 6 6453,'-3'0'1080,"1"-1"-721,-1 0 1,0 1 0,1-1 540,-3 1-721,2-1 1,-1 1-90,2 0 0,2 0 0,-1 0 1349,0 0-1439,3 0 90,5-1-90,-1 0-719,71 5 359,-50-3-1034,33 2 0,0-1 944,-32-1 450,57-4 0,-60 1 0,18-2 0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38.78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 60 7263,'-1'-1'1709,"0"1"-1349,2-1 89,0 0 271,17-6-810,19-3 90,-8 1-899,42-2 539,-53 9 360,60-6 0,-61 6 0,25-4 0,-34 4 0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1:15.16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88 64 6993,'2'-1'1079,"-1"1"540,-1 0-1619,0 0 90,1 0-90,3-1 0,-1 1 180,20-7-180,-16 5 90,14-11 0,-21 10 540,-6-14-540,3 12 809,-23-8-809,18 12 2699,-79 43-2699,62-25 269,-20 22 1,4 3-270,32-23-3778,54 41 2879,-18-49 809,50-11 0,3-7 0,-37-8 0,8-3 0,0-1 0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1:14.57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6 23 6363,'-25'0'5037,"5"1"-5037,21-1 180,5 1 0,45 2-270,-25-1-1889,45-1 1,5-2 1528,-33-1 450,22-2 0,-3-1 0,-38 0 0,14-3 0,-20 3 0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1:14.24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0 35 6453,'-3'0'1170,"0"0"-811,1-1 1,-1 0 90,0 0 2248,-8-10-2518,7 7-90,-6-8 90,10 11 0,0-1-90,0 1 1349,0 1-1439,2 1 90,0 0-90,2 1 0,57 6 0,-35-6-1125,48 2 1,3-2 495,-36-3 629,29 2 0,-4 0 0,-46 0 0,24 3 0,-45-3 0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2:57.80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0 24575,'0'0'0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1:32.24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0 53 6543,'47'-30'3688,"-10"7"-3598,-38 28 1169,-30 46-1169,19-31 270,-38 51-270,39-57 450,-14 31-450,22-34 270,76 8-360,-45-20-495,33-7 0,-1-1 45,-39 2-2338,30-5 0,1 1 2788,-25 5 0,41-6 0,-55 9 0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1:31.81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6 168 6813,'0'-3'1439,"0"0"-1079,0 1 0,-1 0 359,1 1-269,0 0-360,0 4 450,1 12-450,-1-5 629,-10 53-719,7-42 180,-17 71-180,17-73 1260,-12 32-1081,12-47 181,1-12-360,5-1 0,30-59 0,-20 45-45,21-47 0,-1-3 45,-20 41 45,6-25 0,-6 7-45,-14 40 0,-3-14 0,3 20 0,-1-1 0,2 6 0,1 6 0,-1-6 90,0 5-90,0-6 810,0 0-810,2 0 0,-1 0 0,1 0 0,12 0 0,-6 0 0,11-1 0,-6 1-270,82-1 180,-58 1-1574,39 3 0,-2 2 1034,-47 0 630,45 18 0,-65-17 0,6 9 0,-12-12 0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1:30.67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7 57 6004,'-3'-2'989,"0"1"-629,0-1 0,0 0-1,0 0 361,-1 0 899,-5-5-1619,4 4 0,-2-3 0,7 6 90,1 0-90,0 0 0,0-1 90,-1 1 180,1 0-180,0 0-90,-1 0 90,2-1-90,-2 1 0,2 0 0,8-5 0,-4 3 90,56-12-90,-45 11 0,39-1 0,-53 8 0,-24 35 0,10-25 809,-55 53-719,52-54 360,-24 22-270,39-36 0,12-10-180,-7 7 0,29-12 0,-25 14 0,34 29 0,-37-15 0,2 45 0,-15-44 0,-55 38 0,40-40-3238,-67 13 2698,74-24 540,-10-13 0,31 7 0,11-8 0,-11 9 0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1:26.72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36 15 6543,'-5'-2'1170,"0"0"-811,1 1 1,0-2 90,1 1 719,-2-1-989,5 3-90,-1-1 90,29 15-180,-16-8 90,43 56-90,-45-43 90,2 61-90,-20-65 90,-61 50-180,47-50-1439,-23 15 0,3-3 1079,28-18 450,-11 11 0,31-23 0,8-2 0,-5 0 0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1:26.14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9 1 6183,'-29'56'7286,"6"-12"-7106,13-21 540,-25 57-720,20-46-495,-11 28 0,0-2 136,15-32-6118,-16 58 5938,25-70 539,-3 18 0,11-37 0,0 0 0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1:25.82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1 118 5914,'2'-64'4857,"0"12"-4767,-5 50 1169,-26 8-1169,18-2 720,-43 27-720,40-19 359,-31 47-449,36-43-539,22 45 269,0-50-5127,76 6 4947,-65-21 450,45-9 0,-58 9 0,3-1 0,-7 2 0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38.55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2 176 6453,'-21'-13'3688,"3"3"-3238,15 6 449,6-10-809,-1 8-90,27-23 0,-14 20-2248,67-32 1708,-59 30 540,49-19 0,-65 27 0,8-3 0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1:25.37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4 47 6094,'1'-4'989,"0"1"-629,-1-1 0,0 0-1,0 1 631,0-4-810,-1 3-90,0-2 0,1 4 629,-1-4-719,0 4 810,2 1-720,0 3 719,-2 17-629,0-9 359,-13 45 1,-4 9-540,8-26-540,-10 41 1,3-5 269,12-49-5037,-2 49 4858,6-62 449,2 13 0,1-26 0,1-2 0,0 0 0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4:59.09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8 14 6543,'2'-2'1170,"0"-1"-721,-1 1-89,-1 1 90,0-1 1169,0 1-1439,0 0 809,0-1 271,-6 16-1081,3-7 991,-33 46-1080,23-37 1619,-50 58-1619,52-61 90,-20 23-180,33-35 0,29 4 0,-20-5-5217,65 3 4497,-59-3-3508,32 1 4228,-47-1 0,-1 0 0,-1 0 0,0 0 0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5:16.07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 12 7623,'-2'-1'1259,"0"0"-809,1 0-1,0-1-89,0 1 270,0-2 2068,0 0-1528,3 8-990,-1-4 2158,9 37-2248,-6-25 180,11 35 0,2 2-540,-9-25-2159,24 63 1890,-29-76-7197,3 24 7196,-8-29 540,-2 8 0,0-15 0,-1 1 0,-1-1 0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5:00.49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219 6363,'51'-43'1469,"1"-1"0,-5 3 1,-9 11-1560,-21 22-3058,51-16 2698,-43 15 450,42-10 0,-61 19 0,3 1 0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5:00.29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0 6633,'3'3'5037,"-1"-1"-4857,0 2 630,5 13-630,-3-8 899,15 33-989,-13-28-270,27 48-90,-24-46-4317,20 43 3957,-25-48 630,0 20 0,-6-27 0,-3 3 0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5:00.00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7 1 6363,'-38'60'8006,"8"-10"-8186,28-39-2159,-2 22 1710,3-18-91,-1 17-2518,7-15 3238,3-7 0,0 4 0,1-11 0,-4-2 0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4:59.73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 12 7173,'-4'-1'2069,"0"-2"-1530,2 2 1080,-2-3-89,5 3-1350,-1-1 809,22 7-899,-12-3 180,60 10-360,-49-8-4588,71 9 4049,-75-11 629,29-1 0,-43-2 0,3-4 0,-6 4 0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4:59.37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3 0 6813,'-10'15'7376,"1"-1"-7196,7-7-1080,-24 47 541,17-33-2610,-25 52 2250,28-59 719,0 24 0,8-30 0,3 8 0,0-14 0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4:58.17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2 1 6183,'-17'31'8456,"3"-6"-8366,11-15 359,-10 31-449,9-26 360,-15 37-360,16-45 1349,-5 9-1259,8-16 450,14-23-540,-6 12 0,24-26 0,4-2 0,-18 21-90,43-32 90,-56 50-1349,-7 59 899,-1-38-2878,-10 58 2518,11-67 810,22 18 0,-10-26 0,18 3 0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4:57.72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2 207 6903,'-23'-9'6027,"5"1"-5847,20 6 1079,60-35-1259,-39 23 45,23-11 0,-1 0-45,-23 15-2159,59-30 1709,-58 29 450,55-14 0,-67 25 0,17 2 0,-26 1 0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14.10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96 50 6543,'-2'-1'1260,"1"1"-991,1-1 631,1 0-630,3 0-270,-1-1 270,6-3-180,-6 3 269,8-10-269,-10 8 360,-3-13-450,-2 13 2069,-50 8-1799,37 1 1529,-61 32-1619,63-24 629,-32 45-809,40-44-1079,36 25 899,-13-38-540,51-13 630,-55 3-90,28-41 180,-32 38 0,7-17 0,-16 32-1079,-15 52 809,12-37-3058,6 48 2788,7-59 540,28 3 0,-24-13 0,13-3 0,-17 1 0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4:57.42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0 10051,'3'1'270,"0"0"-180,0 0 0,0-1 270,7 2-180,-4-1 2698,28 31-2698,-25-21 450,21 48-630,-28-44-180,12 64 0,-10-58-4048,8 71 3599,-10-75 629,1 31 0,-4-46 0,1 2 0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4:52.32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 1 13199,'-1'2'360,"0"1"-270,1 0 0,0 0 900,2 14 719,5 42-1529,3-2-180,-1 8 0,6 1 0,-11-50 89,7 36-1078,-9-47 629,1 11-5307,-4-31 4948,0 10-1440,-10-11 1709,6 14 1,-6-2 449,6 4 0,-1 0 0,1 0 0,-1 0 0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5:18.29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0 6813,'32'10'9830,"-5"-3"-9046,-6-5-2583,74-2 1169,-60 0-1979,26 0 1,-5-1 1709,-39 0 899,21-2 0,-32 2 0,2 0 0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5:18.02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7 44 5914,'-6'-1'1349,"0"-1"-899,1 1-91,0-1 91,0 0 1349,-3-4-1439,3 4 1439,-1-3 2698,33-3-4227,-17 6 810,53-8-1080,-46 9 179,70 0-269,-65 2-3597,71 5 3057,-76-3 630,33 7 0,-46-7 0,2 3 0,-10-3 0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5:17.53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7 6004,'45'-6'9830,"-8"-5"-7248,-47 37-2851,4-11-901,-1 3 721,2-3 449,17-5 0,-6-11 0,13-5 0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5:17.25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7 1 6723,'-13'68'1499,"0"0"0,-1-2 1,8-23-2310,9-41 810,17-11 0,-11 5 0,12-7 0,-15 8 0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5:17.03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8 6633,'31'4'6387,"-4"-1"-6387,-19-3-2789,30-3 2429,-25 2-1798,22-3 1708,-34 4 450,-2-2 0,0 1 0,-2-1 0,1 1 0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5:16.72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1 4 6543,'-40'33'8096,"8"-6"-8006,30-22 269,-5 13-359,4-10 180,-5 14 0,6-18 2069,-3 2-1979,3-7 1169,6-33-1439,-1 22 0,24-40 0,-16 42-180,32-8 180,-33 19 0,13 29 0,-23-17-4857,-10 61 4137,7-58-4497,2 26 4588,6-42 629,16-10 0,-15 4 0,6-4 0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5:16.23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272 6183,'77'-50'0,"-1"-1"0,0 1 0,-3 0 0,-2 1 0,-31 27 0,-35 25 0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5:01.90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77 160 6543,'44'-34'4588,"-7"7"-4498,-34 24 269,7-13-269,-7 9 540,0-18-540,-7 18 2608,-74-14-2428,50 18 449,-30 4 1,0 4-630,37 2 540,-31 33-630,47-30-90,33 26 0,-11-31-540,35-12 1,2-6 629,-29 1 90,51-38-90,-71 40 629,4-15-629,-10 22 180,-17 54-180,11-30 135,-8 29 0,0 1-135,7-28 45,-20 35 0,-2 1-135,14-32-1889,-42 49 1440,51-75-7287,-41-18 7286,33 9 540,-25-15 0,29 16 0,1 0 0,-1-1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34.23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1 259 6453,'-4'-2'2339,"-4"-4"-1799,3 2-91,-2-2 1081,4-1-1351,1 3-89,1-4 0,2 4 0,1 0-90,1 0 90,1-1-90,1 0 0,1-1-1889,48-34 1440,-33 24 449,26-20 0,-2 0 0,-25 19 0,24-23 0,-36 31 0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13.38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5 11 6723,'-1'-2'1259,"0"0"-809,0 0 0,0 1 0,0 0 629,0-1-899,1 2 90,0-1-180,1 3-90,-1 0 270,8 12-270,-5-7 0,13 25 0,-12-23-810,-26 33 540,11-33-2788,-33 11 2698,38-21 360,-1-6 0,11 2 0,4-4 0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5:01.22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2 7713,'0'-2'1529,"1"-1"-990,0 1 1260,5-1-1619,-3 2 0,19 2-1529,13 10 899,-6-3 450,64 12 0,-64-16 0,44 5 0,-55-8 0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5:00.94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5 0 6273,'-20'40'7196,"3"-7"-7106,13-26 450,-9 23-540,7-19 90,-6 18 270,10-24 539,10-9-809,-3 3 0,42-41-180,-31 28-360,50-28 360,-55 40-179,10 13 89,-25-1-2609,-15 50 2250,15-43 539,30 42 0,-10-51 0,28 10 0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4:55.86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55 7533,'1'-2'1079,"0"0"-809,-1 1 0,0 0-90,0 0 90,1-1-181,-1 0 1,2-2-90,-2 3 720,9-6-630,-6 4 1169,14-6-1079,-14 7 2159,10-3-2249,-11 4 0,15-5-90,-11 4 0,38-2 0,-28 4 90,61 6 0,10 2-90,-37-3 59,15 1 1,15 1 0,-16-2 30,-15-2-679,11 1 1,24 2 0,12 0-1,-6 0 1,-18-1 633,-12-1 0,1 0-45,20 2 0,23 2 0,7 0 0,-10 0 0,-27-2 0,10 1 0,-8 0 0,29 2 0,10 2 0,-8 0 0,-23-3-45,-22-2 0,-1 0 27,13 3 0,20 1 0,4 1 0,-12-1 0,-28-2 18,-17 0 45,23 7 0,-3-1-135,-36-8 180,54 11-90,-69-15-180,25-2 90,-30-1 2133,10-4-2403,-13 4-5127,4-1 4948,-5 1 539,-4-5 0,-1 3 0,-5-3 0,3 2 0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4:54.19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 35 6363,'-2'-1'1170,"0"0"-811,2 0 91,-1 0 0,0 0 719,0-1-899,1 1 0,-1-2-90,1 3 989,0 0-989,-1-1 0,1 0 1259,0 0-1259,1 1 90,1 0 1259,15-1-1349,-9 0 809,57-2-989,-43 2-2159,63-1 1,6 0 1348,-45 1-1529,40-1 1,-7 0 1708,-56 1 630,23-1 0,-35 2 0,-1-1 0,0 0 0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4:53.37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 1 7713,'1'1'989,"1"0"-719,0-1-90,-1 0 90,4 0-180,-2 0 0,2 0 629,6 5-629,-8-2 1799,-2 43-1799,-4-30 540,-16 49-540,14-53 359,-9 28-449,11-33 900,16-18-900,-6 1 0,28-39 0,-26 35-90,34-34 90,-32 38-90,32 1 90,-37 14-270,11 28 180,-17-22-2608,-6 54 2248,5-45-4407,16 45 4857,-6-56 0,15 9 0,-15-19 0,0 0 0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4:52.66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4 275 6543,'-16'-3'2879,"3"1"-2340,9 0 2340,4-9-2609,9 2-1,28-19-179,-12 16-45,20-9 0,2 0-45,-18 9-585,45-24 1,2 0 404,-42 19-765,23-12 1,-8 3 584,-41 21 360,3 1 0,-12 6 0,-3 5 0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5:12.30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283 6453,'46'-29'2069,"-1"0"0,29-20-2069,-62 42 630,43-41-540,-35 30 1349,43-45-1079,-55 53 2878,7-16-3058,-14 23 539,-50 63-719,30-36 0,-22 29 0,0-1 90,23-29-1170,-20 28 1,2 0 630,20-27-3509,-22 42 3238,41-66 720,11-11 0,-9 6 0,4-9 0,-9 11 0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5:11.83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9 0 6453,'-20'46'7376,"4"-7"-7286,12-29 360,-6 18-630,4-14-2609,-12 36 2160,13-35 629,9 28 0,2-36 0,12 7 0,-9-14 0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5:11.55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4 32 5914,'-6'0'1259,"-1"-1"-809,2 0-1,-1 0 1,1-1 2518,-6-5-1618,6 2-1080,-3-2 1708,32 1-1888,-14 5 0,38 2-90,-35 1-1349,58 11 989,-50-9-5756,59 9 5666,-66-11 450,19 3 0,-30-6 0,-1 0 0,-1 1 0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5:11.09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7 63 6363,'-2'-2'990,"-1"0"-630,2 0-1,0 1 1,-1-1 0,1 1 2248,5-16-2428,-2 11-90,4-12 90,-5 16-90,0 0 0,1 0 0,-1 0 270,10 0-360,-7 1 0,25 13 0,-22-6-90,6 47 90,-15-39 90,-21 36-90,15-44 899,-20 5-809,23-10 450,1-2-540,8-1-180,36-3 180,-28 5-180,30 13 90,-39-5-90,-7 36 180,-2-32 0,-34 17 0,-7-3 0,23-17-90,-61 15 0,78-25-6386,2-10 6116,7 7 360,7-8 0,-4 11 0,0-1 0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13.08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34 9062,'2'1'809,"0"-1"-719,-1 1 0,1-1 0,-1 0 180,14-2-180,7 0-90,0 0-1979,37-6 1619,-41 5 360,35-8 0,-47 8 0,6-1 0,-11 3 0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5:08.16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4 8 6543,'0'7'2339,"-1"-1"-1979,1-3 1169,-3 10-1349,1-6 719,-7 20-719,6-18 810,-15 32-900,13-29 809,-8 18-809,14-29 180,11-13-270,-5 4 0,46-50 0,-37 41 0,45-40-90,-51 52 0,11-1 90,-20 10 0,0 6 0,-2-4 0,0 1 0,-1 0 0,-1 2 0,0-1 0,-1 2 0,0-1-810,-18 39 451,13-29-5488,-11 43 5307,20-54 540,7 9 0,-1-20 0,4-1 0,-2 0 0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5:07.62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 303 6094,'-3'-36'7285,"-1"10"-7195,16 8 180,6 1-180,2 2 0,5-4-900,20-7 1,3 1 359,-14 6-2204,30-14 1,-3 1 2293,-41 22 360,25-15 0,-44 24 0,0 0 0,-1 1 0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5:07.30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36 6453,'1'-15'3958,"0"3"-3508,-1 10 719,-1-2-989,0 2 1079,2 2 540,10 22-1529,-6-11 899,16 57-1169,-17-48-495,7 31 1,-2 0 44,-4-28 450,24 61 0,-21-74 0,13 16 0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5:06.97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5 20 6543,'-4'-12'8276,"-1"4"-8097,2 15 631,-10 15-630,5-9 719,-35 56-2608,6-4 1260,-3 2-7017,29-6 6926,17-55 540,19 2 0,-15-13 0,4-3 0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5:06.67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63 4 6363,'3'-1'1080,"0"0"-720,-2 1-1,0-1 901,0 0 629,-1 1-1889,-2 0 539,-9 6-449,3-3 1259,-45 31-1259,34-22 674,-30 21 1,-1 2-765,30-20 90,-38 28-90,57-41 180,23 6-180,-13-5-180,43 2 1,-38-5-3329,53 0 2878,-49 0 630,38 0 0,-49 1 0,9-1 0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5:12.52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 6004,'96'8'3238,"1"1"0,-12-2 0,-16 0-4048,-33-1 810,53 8 0,9 0-470,-26-4 0,29 4 1,-8-2-1,-54-11 0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5:24.69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70 31 6004,'7'3'3508,"-2"-1"-3059,-4-1 1980,0 0-2069,-1-1 1079,0 1-1079,-1 0 1529,-12-4-1799,7 2 2428,-76-17-2338,57 14 359,-26-4 1,2 3-450,33 5 180,-39 17-180,43-10-90,-23 50 0,31-43 0,-7 35 0,11-45 90,0 4 0,0-7 90,33-8-180,-20 5-90,46-6 90,-45 8-1079,25 50 899,-34-32-450,-19 62 540,0-64-899,-65 36 719,56-41-9561,-31-27 8688,51 3 1143,6-37 0,1 43 0,2-5 0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5:23.98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 44 6363,'27'-25'7016,"-7"6"-6926,-24 21 0,-9 6-90,7-4 90,-13 12-90,15-12 0,-3 8 0,7-9 0,16-5 90,-11-1 360,12-13-270,-15 11 1259,-3-11-1439,1 13-8635,3 7 8095,1-2 540,8 8 0,-6-11 0,2 0 0,-2-1 0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5:23.53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 256 8522,'-1'1'1439,"0"0"360,1-1-1799,1-2 90,0 0 0,2-2 450,18-20-540,-12 13 1034,19-29 1,-1-4-855,-14 22 1169,27-55-1079,-37 68 1798,3-11-1978,-5 18 1170,-16 51-1080,8-29 134,-11 32 1,-1 0-315,8-25-855,-9 25 1,1 0 404,11-30-9381,12 13 7879,2-41 1952,19-18 0,-22 17 0,0-1 0,-1 3 0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5:21.22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3 6543,'0'-1'6926,"1"0"-6836,7 2 630,17 1-630,-12 0-1080,40 4 721,-37-4-5398,50 13 5217,-50-11 450,31 7 0,-37-11 0,5 0 0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12.55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6 178 6633,'-5'-1'1889,"-1"-1"-1439,1 0 1259,-3-5-1439,7 4-270,37-24-90,-19 18-1260,35-16 1,3-1 900,-26 14 449,59-28 0,-75 33 0,10-6 0,-17 9 0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5:20.93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22 6363,'5'-12'5217,"-2"3"-5037,-3 9 1979,9 4-1979,-5-2 629,28 9-809,-20-8 0,48 8-89,-42-9-2880,57-2 2519,-59 0-4767,29-5 5217,-40 5 0,3-2 0,-8 2 0,0 0 0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5:20.55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34 6723,'33'-35'6656,"-4"7"-6656,-23 21 90,15-15-90,-12 12 360,14-15-270,-20 21 989,2 2-899,-6 4 720,-10 38-810,6-26-4858,-10 68 3959,13-65-3778,10 27 4587,-2-45 0,9-5 0,-10 1 0,0 1 0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5:20.17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273 6363,'44'-55'2039,"1"0"0,-5 3 0,-7 14-2039,-21 31-1169,31-14 899,-25 13-2159,32-16 1889,-41 21 540,9-5 0,-13 7 0,1 0 0,-4 2 0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5:19.87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9 7 6633,'-2'-1'1080,"-1"1"-631,2 0-89,-1-1 0,0 0 629,-1 0-809,2 0-90,-2 0 90,3 1 899,-2 0-989,2 0 450,0 2-360,1 0 2608,23 54-2698,-16-37 450,33 60-540,-30-65-2788,49 54 2248,-46-52-3418,28 35 3419,-42-47 539,-6 7 0,2-10 0,-5 1 0,6-2 0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5:25.43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 19 6813,'-1'-2'1259,"-1"-1"-809,1 1-90,0 0 90,0 0 719,0 0 540,15-1-1529,-8 2 989,41-1 1,8 3-1170,-23-1 0,35 2 0,-1 0-180,-42 0-4228,62 8 3689,-68-6 719,35 4 0,-47-8 0,6 0 0,-11-1 0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5:26.13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7 1 5914,'-15'0'6386,"4"0"-6206,13 1 0,0 0 270,9 1-271,-3 0 721,49 3-2249,37-8 899,-20 5-2519,-5-4 1,-8-1 2519,-39 2 449,30 0 0,-48 1 0,0 1 0,-1-1 0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5:25.77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1 6543,'9'2'6387,"-1"0"-6207,-2-1 539,20 3-719,-12-2-90,53 7-90,-42-6-2384,39 2 1,1 0 1934,-28-3 629,18-1 0,-5 1 0,-34-3 0,8 0 0,-17 1 0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5:26.45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23 6633,'20'-4'5937,"-4"1"-5847,-1 1-90,-4 1 90,17-1-360,13 1 90,-5-1-2968,44-1 2608,-59 2 540,38-2 0,-53 3 0,4-1 0,-10 1 0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5:27.21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8 0 6004,'-4'2'1439,"1"-1"-990,0 0 1,0-1 2519,-1 1-2880,3-1 91,9 3-180,-2-2 450,43 10-1169,32 6 629,-23-4-810,27 3 810,-76-15-1619,12 10 1349,-19-7-1349,-6 15 1439,-1-14 270,-6 6 0,6-7 0,0 0 0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5:26.80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0 0 6273,'-27'9'4858,"5"-2"-4858,22-7 269,3 2-269,-1 0 360,20 8-270,-12-7 0,55 12-90,-44-11-809,77 4 629,-76-7 180,62 8 0,-71-5 0,21 6 0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12.32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 3 7173,'-3'-1'1349,"2"0"540,0 1-1529,4 0-180,-1 0 0,5 0 89,4 2 1171,28 17-1440,-20-11-450,31 30 270,-42-29-3958,15 34 3689,-21-33 449,-2 18 0,-4-25 0,-4 2 0,5-4 0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5:27.90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 38 6723,'-6'3'4228,"1"-1"-3868,5-2 269,4 3-629,-2-2 180,26 5-90,-16-4 180,72-9-360,-56 3 90,48-8 0,3-1 0,-46 8 0,64-9 0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45:27.59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4 0 6183,'-6'4'1440,"1"0"-901,-1 0-89,2-1 2428,2 4-2788,3-4 0,22 3 360,46-10-450,-25 4-1349,30-1 0,-2 1 809,-41 2-2069,65 9 2250,-89-7 359,6 5 0,-11-5 0,-2 0 0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11.95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3 1 6543,'3'0'1439,"-1"0"-989,-1 0 0,0 0 0,0 0 809,1 2-899,-2-1-180,2 2 0,-2-1-1,0 1 1261,-8 26-1440,4-18-3598,-18 46 2968,17-45 630,-1 13 0,10-28 0,6-4 0,-5 2 0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11.38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 23 6273,'-3'-2'1260,"1"-1"-811,0 0 1,-1 1 0,2-1 1259,-2-1-1529,2 3 539,6-2-719,-3 3 360,37 3-6027,24-4 5667,-16 3 0,8-5 0,-53 2 0,-1-1 0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11.09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0 70 6813,'0'-2'1709,"1"-1"-1349,-1 1 90,0 0 449,0 0-629,4-3-270,-2 2 0,9-10 0,-8 10 90,4-9-90,-8 10 720,-13-10-631,9 10 541,-17-5-450,17 8 2518,-49 37-2518,38-24 450,-46 47-630,54-48-360,7 19 270,8-29-1799,58-38 1889,-48 21 0,38-45 90,-51 50 990,-1 0-990,-4 12 90,-7 26-180,6-19-4588,9 30 3869,-1-33 719,26 7 0,-21-16 0,12-4 0,-17 3 0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10.48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 13 6543,'-2'-2'1799,"0"0"-1439,1 1 90,-1-1 719,2 1-449,7-2-720,-3 2 0,21 7 0,-18-3-1529,-11 52 1169,-3-39-2249,-21 46 2249,24-54 360,-1 7 0,7-13 0,2-2 0,-1 0 0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10.16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 6 6813,'-1'-2'1349,"0"1"-899,1 0 450,-1 0 359,2 1-1079,0-1-90,0 1-90,1 0 90,14 5-90,-9-3-1619,34 7 1169,-29-8 450,28 1 0,-34-3 0,7-1 0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09.92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 108 6453,'-4'-1'1350,"1"-1"-901,0 0 1,1 0 0,0 0 539,0-2 1,8-6-2609,58-22 1169,-38 15-2429,57-13 2879,-73 28 0,12-1 0,-18 3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33.96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4 16 6273,'-4'-2'1440,"-1"0"-901,1 0-89,1 0 90,-1-1 1798,1-1-2158,7 5-180,-2-2 720,55 34-720,-39-22-270,55 33 90,-61-36 180,31 38 0,-36-34 0,12 22 0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09.70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 53 6543,'-2'-4'900,"1"1"-540,0 1-91,1 0 1,-1-1 270,1-1-450,0 1 90,-1-2-90,1 3 899,2-8-899,-1 6 810,1-6-810,-2 9 1349,6 8-1259,-4-4 0,23 34-360,-18-26-2159,24 26 1799,-25-32 540,11 6 0,-14-10 0,3 2 0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41.42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9 44 6543,'-4'1'1889,"-1"-1"-1439,1 0 989,0 0-989,3 0 359,32-9-719,-18 5 0,77-18-180,-66 17-5666,76 0 5756,-85 7 0,28 6 0,-43-8 0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41.15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8 70 6813,'-3'-5'1439,"0"0"-899,-1 0-90,1 1 89,-1 0 901,-1-3-1261,3 3 1,-1-2 0,16-5-180,-7 6 90,43-7-90,-36 11 270,18 10-180,-33-3 540,-26 29-540,19-25 539,-20 20-629,26-27 0,25 8 0,-13-9-90,29 7 90,-32-6-90,-8 37 0,-3-27-1169,-21 36 899,20-42-5127,1-2 5487,10-10 0,6-5 0,-3 2 0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40.62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3 0 6813,'-4'1'2789,"-4"-1"-2250,4 0 1260,-3-1-1349,17 4-450,11 1 0,0 1-1709,50-2 1259,-48-2 450,72-6 0,-76 3 0,28-3 0,-42 5 0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40.36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33 6813,'0'-7'2429,"-1"1"-1980,2 3 1350,7-4-1799,-3 4 0,21-3 90,-16 5-449,40 8 179,-35-4-3868,49 14 3598,-50-13 450,20 6 0,-31-8 0,1 1 0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40.12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 242 6543,'13'-55'4947,"0"10"-4857,-2 37-719,62-30 359,-44 24-900,23-10 1,-2 2 719,-29 14 450,33-10 0,-42 15 0,9-3 0,-16 5 0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39.92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 16 6453,'-2'-2'1260,"0"0"-901,0 0 181,0 0-90,1 0 719,-2 0-899,2 0 0,0 1 2248,7 4-2428,-2-1 450,25 9-540,-18-6-3418,65 34 2788,-57-28-2878,42 25 3059,-57-33 449,2 2 0,-6-5 0,-1 1 0,1 0 0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38.99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 16 6723,'-4'2'1349,"1"-1"-899,0-1 0,1 0 1529,15-1-2069,16-1 0,-4 0-2878,43-4 2608,-50 4 360,33-3 0,-42 5 0,4-1 0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38.36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3 30 6363,'-3'-4'1350,"-1"-1"-811,1 1-89,0 0 0,0 0 539,-1 0 270,2-1-719,26 20-450,-16-10 0,37 32-90,-35-27-2608,26 35 2068,-28-34 540,17 26 0,-22-31 0,4 5 0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38.02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36 3 6543,'2'0'810,"0"0"-450,-1 1 179,0-1 91,0 0-450,0 1 2608,0-1-2608,-3 1 0,1-1 0,-1 1 1529,-16-1-1619,11 0 809,-43-4-809,31 3 90,-31-1-90,37 2-90,-11 14 0,19-7 45,-8 41 0,0 8-45,7-24 0,-4 40 0,1-2 0,7-44 0,1 28 0,1 0 0,1-30 0,13 54 0,-8-69-1709,51 11 1349,-41-19-3867,51-1 3597,-55-1 630,29-5 0,-30 3 0,10-5 0,-14 4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33.63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6 48 6543,'-3'-2'990,"1"0"-631,-1 0 91,0 0-90,0 0 540,-1-2-721,1 1 1,-1-1 0,2 2 0,0 0 1439,-3-5-1529,4 4 270,12-7-360,-5 8 90,43 4-90,-37 1 180,35 19-180,-41-13 270,12 47-270,-15-38 90,-6 68-90,0-67 539,-12 44-449,12-55 180,-5 13-270,8-20 180,8 2-180,-3-2-989,50-9 629,-38 5-3058,42-5 2788,-50 9 630,30 5 0,-25-4 0,15 4 0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41.96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50 5 6543,'-7'2'1349,"1"0"-899,-1 0 0,1-1 0,0 1 449,-2-1 181,-2 1-541,25-7-539,-13 4 0,35-8 0,-29 7 360,17 15-270,-22-6 360,-1 31-360,-5-27 180,-27 53-270,20-47 359,-21 47-269,27-55 270,57-2-360,-30-12-945,30-7 1,-1 0 315,-30 6 629,47-13 0,-58 16 0,15-5 0,-26 8 0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45.14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1 0 6813,'-2'2'1169,"0"-1"-809,2 0 360,-1-1 89,0 2-719,1 0 0,-1 1-90,0-1 90,1 0-90,-1 0 720,-13 16-630,8-10 359,-31 30-449,28-29 1080,-16 15-900,24-22 270,8-6-450,-2 0 0,22-16 0,-19 14-90,34-17 0,-32 19-630,31 4 720,-34 5-90,6 19 90,-16-15 0,-10 17 0,9-19 0,-5 7 0,7-10 0,-1 0 0,1-1 0,0-1 0,1 0 540,3-1-540,-1-1 270,23-19-270,-14 11 0,58-32 0,-52 32-180,43-11 180,-51 20-450,5 27 360,-13-17-3418,-13 54 2968,7-49 540,-7 32 0,13-42 0,2 4 0,1-8 0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44.10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42 6 6633,'3'-4'4318,"-1"2"-4138,-2 5 1079,-6 10-989,2-6 1169,-24 32-1259,17-24-90,-23 20 0,-3 1-540,16-16 450,-19 26 0,5-1 0,26-27 0,-12 29 0,28-46 0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43.81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9 52 6273,'21'-11'3868,"-5"2"-3778,-14 7 630,0-2-630,-2 3 539,-2-5-539,0 5 720,-17-1-720,12 3 629,-28 11-629,27-8-90,-9 15 0,18-14-809,26 4 629,-17-9-90,38-22 270,-39 14 360,17-21-270,-25 26 180,3 0-270,-3 4 269,-12 56-269,6-37 0,-22 58 0,18-63 270,-57 51-270,47-51 450,-45 21-450,59-38-899,18-29 629,-2 19-2294,35-17 1,5 0 2023,-20 14 540,17-6 0,-2 2 0,-29 11 0,10-3 0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08.44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0 4 6363,'4'-2'2519,"0"1"-2339,-2 0 180,3 1-91,6 2-269,-3-1 540,4 8-450,-11-6 1079,-14 17-1079,7-14 810,-32 23-900,29-23-540,10 21 360,9-22-2518,53 7 2158,-42-11 540,47-3 0,-50 1 0,17-2 0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08.079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 1 6543,'-2'2'5037,"0"-1"-4947,5-1 180,18-1-270,-10 1-809,41 1 629,-36 0-3598,46 6 3328,-48-4 450,21 4 0,-31-6 0,1 1 0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07.83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 0 7533,'-1'2'1349,"1"0"540,0-2-1889,1 0 90,0 0-90,2 0 0,-1 0 90,6-1-90,14 6 0,-10-3 0,5 15 0,-18-11 0,-11 25 90,8-23 629,-18 17-629,18-22 900,-13 5-990,16-8-450,8 1 360,-1-1-989,28 12 989,-25-8-450,9 19 360,-20-17-2968,-22 22 2788,16-22 360,-19 10 0,22-15 0,-4-1 0,5 0 0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8:08.055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 40 6273,'-2'-11'1889,"1"2"-1799,2 6 90,1-1-90,0 1 90,13-4-180,-10 5 360,24 4-270,-22 1 1079,1 33-1079,-11-25 90,-11 25-180,11-32 0,9 3 0,-1-8 0,28-2 0,-24 2-90,24 17 90,-28-9 0,-2 29 0,-8-28-1439,-20 27 1079,19-27 360,0 3 0,11-16 0,10-6 0,-9 4 0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8:07.47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 45 6183,'0'-3'900,"0"-1"-270,1-1 359,0-3-809,1 2 629,3-4-629,-3 7 990,2-2-1080,-4 5 1619,-8 39-1709,5-25 180,-6 46-180,8-49-90,25 14 0,-15-24-540,38-14 540,-37 5-450,27-34 540,-30 32 810,11-20-720,-18 29 629,-4 14-629,1-4-2698,13 52 1978,-3-47-2878,39 15 3059,-28-37 449,19-12 0,-25 11 0,0-1 0,0 0 0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8:06.91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7 10 6723,'-2'-1'1439,"0"0"-1079,1 1 720,0 0-991,3 1 1,8 4-90,-5-2-179,35 5 89,-26-7 90,70-8 0,-63 3 0,36-8 0,-50 9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32.66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 17 6723,'-1'-3'2159,"1"-1"-1709,0 2-1,0-2 541,4 2-900,-1 1 0,2 1 0,-2 1 90,1 0-90,-1 0-1,1 1 91,0 0-90,0 2 1170,18 23-1260,-13-16-1260,36 44 901,-35-42-489,22 39 0,-29-43 0,4 15 0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8:06.62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 40 6633,'-1'-2'1259,"0"0"-809,0 0-90,0 1 1529,-2-2-1439,1 2 269,2-5-629,21 4-90,-10-2-360,54 1 270,-46 2-3507,63-5 3147,-66 4 450,25-2 0,-39 4 0,1 0 0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7:48.18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 515 6183,'-1'-4'900,"1"1"-540,-1 1-90,1 0 1169,0 1-1349,0 1 180,3-1-1,3 3-179,-3-1 810,16 18-900,-14-12 180,14 30-90,-16-28 0,8 33-90,-8-32 0,18 28 0,-16-33 0,19 13 0,-19-17 90,55-67-90,-41 39-90,26-40 0,-1-3 0,-25 36-1574,28-46 0,2 0 1214,-22 38 450,16-25 0,-1 2 0,-23 38 0,12-20 0,-19 28 0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43.16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8 3 6453,'-52'-1'6297,"12"0"-6297,28 1 180,1 1 0,-1 1-91,0-1 271,-3 8-360,12-6-360,17 18 181,-5-15 179,51 25 0,-45-25 0,27 11 0,-36-16 0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42.87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8 93 6273,'2'-4'900,"0"1"-540,0 0-1,-1 0 1261,9-7-1530,-6 6 1079,22-16-1079,-18 15 539,29-16-629,-29 17 360,16-8-360,-21 11 360,2-1-360,-5 2 540,2 4-450,-2-2 449,1 7-359,-2-7 990,-10 24-1080,6-17 269,-27 52-359,21-44-90,-28 47-90,29-49 1,-10 14-1,14-19 0,1-1-180,0 0 0,1 0 0,1-1-5576,8 9 5486,-1-11 450,13 2 0,-8-12 0,5-3 0,-6 3 0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41.70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396 31 7533,'1'-1'2428,"0"-2"-1978,-1 3-90,0-2 629,0 2-809,0-2 360,0 2 179,-1-1-539,1 0-180,0 1 90,-1-1-90,0 0 180,-15 0-180,8 1 720,-47-8-720,41 6 180,-30-5-180,40 7 0,-6 8 0,6-4 0,-20 28 0,16-22 0,-34 40 0,34-41 0,-16 19 0,24-27 90,12-6-90,-7 3-180,48-13 180,-37 12-540,40-2 450,-47 8-1619,6 33 1709,-16-25-180,-23 34 90,9-37-2609,-44 13 1,-5-1 2249,31-12 449,-22 8 0,11-6 0,41-12 0,1-1 0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41.01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2 3 6183,'-3'5'2339,"0"0"-1889,2-4 1799,-1 1-2159,1-1 269,0 1-2068,1-2 1170,1 0 89,1-1 450,16-5 0,-9 3 0,10-4 0,-12 5 0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40.73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54 78 6903,'2'-2'1079,"0"1"-719,-1-1 90,1 0-90,0 1 899,4-8-809,-2 2-360,1-3 1169,-29-9-1259,15 13 180,-38-11-180,36 15 90,-30 4-90,32 0 180,-13 13-180,21-10 360,21 33-360,-13-28 0,25 35-90,-27-36-540,8 32 540,-12-30-180,-29 38 270,18-40 180,-34 18-90,37-26 540,5-17-630,6 9-270,38-35 180,-28 30-2788,58-42 2428,-57 44-2159,31-23 2249,-43 31 360,1-1 0,-4 3 0,0 0 0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40.03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8 32 6813,'-5'5'4857,"2"-1"-4767,9-5 0,2 0 0,15-1-1079,25-1 629,-11 0 360,16-2 0,-1-2 0,-23 3 0,41-7 0,-59 8 0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39.810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4 35 6993,'-2'-6'2698,"2"2"-2248,-2-2 270,2 3 179,4-2-809,-3 1 450,13-2-540,-9 6 90,39 0-90,-29 1-1574,41 4 0,4 1 1124,-31-3-2159,61 8 2250,-85-10 359,3 2 0,-8-3 0,-1 0 0,0 1 0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39.28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61 1 6633,'2'2'990,"-1"-1"-631,0 0 721,0 0-990,-1-1 1349,0 0-1259,-1 0-90,0 0 0,-2 0 449,-16-1-539,12 0 540,-35 2-450,32 0 450,-38 2-540,39-2 0,-18 3 0,25-2 360,-8 17-360,7-14 179,-6 16-179,8-18 90,-3 11-90,2-11 1889,-3 8-1799,4-10 630,0 1-630,1-2-180,12-3 0,-7 2-630,17 0 630,-17 3-1709,18 11 1620,-18-8-1081,7 26 1170,-13-23 180,-53 31-180,36-31-1259,-47 17 809,59-23 540,25-14 0,-6 6 0,24-12 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26:32.396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4 39 6183,'-3'1'1620,"-1"-1"-991,0 1-89,1-1 0,-1-1 629,0 1 810,2-1-1979,48-8-270,-28 5-2968,62-13 2608,-65 14 630,22-2 0,-33 5 0,2 2 0,-6 0 0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36.168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9 11 6543,'-2'1'1170,"1"-1"-811,0 1 2790,1-1-3059,-1-1-90,1 0 0,0 0 0,-1 0 89,1 1-178,-2-3 89,2 2 0,-8 0 0,7 1 0,-1 3 0,5-1-270,17-1 180,-14-2-360,15-4 270,-19 4-1259,-3-1 989,-1 2 450,-10 2 0,8-2 0,-5 2 0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35.26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9 1 6363,'-2'1'2159,"-2"0"-1709,3 0 1169,-1 0-720,18-1-809,-9 0 180,35-1-270,-27 1-360,56 1 181,-51-1 179,55 6 0,-63-4 0,18 3 0,-30-4 0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34.96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6 38 6363,'-1'-2'1260,"1"-1"-901,-1 2 91,1-1 0,0 0 899,1-2-989,-1 2-90,1-2-90,-1 3 1349,5-3-1439,-2 2 0,39-6-90,-30 7 0,33-1 0,-40 3 0,3 12 0,-9-8 0,-21 23 0,14-21 0,-24 18 0,28-22 0,6 7 0,3-9-270,25 5 180,-23-3-630,18 14 630,-23-12-1079,-26 30 1079,13-27-989,-38 17 719,39-23 360,-19-3 0,24 0 0,-6-3 0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33.534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03 4 7982,'-2'-1'2249,"1"-1"-1889,0 2 180,0 0 1079,-2 8-1439,1-3 1259,-9 24-1259,7-18 90,-18 46-540,15-40-6027,-21 58 5668,22-59 629,-8 23 0,13-37 0,3 0 0,0-1 0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33.213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26 6183,'3'0'1709,"1"0"-1169,-2-1 1349,4-1-90,12-2-1709,-7 0 630,31-2-720,-28 5-180,53 0-90,-48 1-3328,52 2 3148,-57-2 450,21-3 0,-32 1 0,1-2 0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32.912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1 155 6363,'-3'1'1260,"1"0"-811,0 0-89,1 0 90,0-1 1439,-1 1-180,2-1-1439,0-1 179,10-12-449,-5 8 0,30-29 0,-25 25 0,48-44 0,-46 42 90,22-21-90,-33 30 0,0 2 0,-2 3 720,-10 23-630,6-14-900,-35 75 451,30-65-3419,-21 55 3148,30-69 630,2 7 0,1-14 0,2-1 0,-2-2 0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31.80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6 27 5914,'-4'2'5756,"2"0"-5576,7-3-90,0 0 180,13-3-450,29-1 0,-16 2-1799,20 0 0,-1 2 1530,-22 0 449,57-3 0,-68 2 0,13-2 0,-18 2 0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31.54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0 10 7173,'2'0'1439,"0"-1"-989,0 0 90,-1 0-91,2 1 721,3-2-991,-1 2 1,3-1-90,-1 0 0,0 1 540,49-2-630,-34 2-1125,29 0 1,0 1 585,-30 0 539,49 3 0,-59-4 0,9 1 0,-18-1 0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31.201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177 1 8252,'2'0'1979,"1"-1"-1709,-2 2 90,3 1 539,9 14-719,-5-7 360,8 28-360,-13-23 449,-11 61-629,2-50-1034,-29 49 0,-5 1 674,17-41-900,-18 23 1,1-8 809,31-42 450,-12-2 0,19-8 0,0-7 0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7:30:30.867"/>
    </inkml:context>
    <inkml:brush xml:id="br0">
      <inkml:brushProperty name="width" value="0.04286" units="cm"/>
      <inkml:brushProperty name="height" value="0.04286" units="cm"/>
      <inkml:brushProperty name="color" value="#E71224"/>
    </inkml:brush>
  </inkml:definitions>
  <inkml:trace contextRef="#ctx0" brushRef="#br0">224 1 6183,'4'0'3239,"-1"0"-2790,-2 0 1710,-1 0-2069,-2 0 0,0 1 0,-2 1 360,-11 5-360,8-4 719,-38 13-719,32-12 900,-45 12-990,47-14 359,-15 5-359,25-7 0,5 5 0,-1-3 0,12 18 0,-10-13-1169,10 47 989,-14-40-449,-6 33 449,-2-41-5217,-37 7 4947,34-14 450,-15-10 0,33 1 0,6-8 0,-5 7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5</Pages>
  <Words>736</Words>
  <Characters>4197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ubject: TestBank AM1</vt:lpstr>
    </vt:vector>
  </TitlesOfParts>
  <Company>FPT</Company>
  <LinksUpToDate>false</LinksUpToDate>
  <CharactersWithSpaces>49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bject: TestBank AM1</dc:title>
  <dc:subject/>
  <dc:creator>LamPT</dc:creator>
  <cp:keywords/>
  <cp:lastModifiedBy>Hong Ngoc Huynh</cp:lastModifiedBy>
  <cp:revision>2</cp:revision>
  <cp:lastPrinted>2010-03-19T04:48:00Z</cp:lastPrinted>
  <dcterms:created xsi:type="dcterms:W3CDTF">2022-11-16T07:46:00Z</dcterms:created>
  <dcterms:modified xsi:type="dcterms:W3CDTF">2022-11-16T07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